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6" r:id="rId1"/>
  </p:sldMasterIdLst>
  <p:notesMasterIdLst>
    <p:notesMasterId r:id="rId48"/>
  </p:notesMasterIdLst>
  <p:sldIdLst>
    <p:sldId id="345" r:id="rId2"/>
    <p:sldId id="347" r:id="rId3"/>
    <p:sldId id="344" r:id="rId4"/>
    <p:sldId id="349" r:id="rId5"/>
    <p:sldId id="353" r:id="rId6"/>
    <p:sldId id="357" r:id="rId7"/>
    <p:sldId id="358" r:id="rId8"/>
    <p:sldId id="359" r:id="rId9"/>
    <p:sldId id="350" r:id="rId10"/>
    <p:sldId id="363" r:id="rId11"/>
    <p:sldId id="360" r:id="rId12"/>
    <p:sldId id="362" r:id="rId13"/>
    <p:sldId id="364" r:id="rId14"/>
    <p:sldId id="366" r:id="rId15"/>
    <p:sldId id="371" r:id="rId16"/>
    <p:sldId id="372" r:id="rId17"/>
    <p:sldId id="373" r:id="rId18"/>
    <p:sldId id="374" r:id="rId19"/>
    <p:sldId id="377" r:id="rId20"/>
    <p:sldId id="378" r:id="rId21"/>
    <p:sldId id="380" r:id="rId22"/>
    <p:sldId id="381" r:id="rId23"/>
    <p:sldId id="382" r:id="rId24"/>
    <p:sldId id="361" r:id="rId25"/>
    <p:sldId id="383" r:id="rId26"/>
    <p:sldId id="365" r:id="rId27"/>
    <p:sldId id="418" r:id="rId28"/>
    <p:sldId id="419" r:id="rId29"/>
    <p:sldId id="420" r:id="rId30"/>
    <p:sldId id="421" r:id="rId31"/>
    <p:sldId id="422" r:id="rId32"/>
    <p:sldId id="423" r:id="rId33"/>
    <p:sldId id="426" r:id="rId34"/>
    <p:sldId id="427" r:id="rId35"/>
    <p:sldId id="424" r:id="rId36"/>
    <p:sldId id="430" r:id="rId37"/>
    <p:sldId id="425" r:id="rId38"/>
    <p:sldId id="351" r:id="rId39"/>
    <p:sldId id="431" r:id="rId40"/>
    <p:sldId id="352" r:id="rId41"/>
    <p:sldId id="438" r:id="rId42"/>
    <p:sldId id="441" r:id="rId43"/>
    <p:sldId id="442" r:id="rId44"/>
    <p:sldId id="443" r:id="rId45"/>
    <p:sldId id="444" r:id="rId46"/>
    <p:sldId id="445" r:id="rId47"/>
  </p:sldIdLst>
  <p:sldSz cx="9144000" cy="5143500" type="screen16x9"/>
  <p:notesSz cx="6858000" cy="9144000"/>
  <p:embeddedFontLst>
    <p:embeddedFont>
      <p:font typeface="SimSun" panose="02010600030101010101" pitchFamily="2" charset="-122"/>
      <p:regular r:id="rId49"/>
    </p:embeddedFon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Manrope" panose="020B0604020202020204" charset="0"/>
      <p:regular r:id="rId54"/>
      <p:bold r:id="rId55"/>
    </p:embeddedFont>
    <p:embeddedFont>
      <p:font typeface="#9Slide06 SVNFresh Script" panose="020B0604020202020204" charset="0"/>
      <p:regular r:id="rId56"/>
    </p:embeddedFont>
    <p:embeddedFont>
      <p:font typeface="#9Slide03 Arima Madurai Medium" panose="020B0604020202020204" charset="0"/>
      <p:regular r:id="rId57"/>
    </p:embeddedFont>
    <p:embeddedFont>
      <p:font typeface="Times" panose="02020603050405020304" pitchFamily="18" charset="0"/>
      <p:regular r:id="rId58"/>
      <p:bold r:id="rId59"/>
      <p:italic r:id="rId60"/>
      <p:boldItalic r:id="rId61"/>
    </p:embeddedFont>
    <p:embeddedFont>
      <p:font typeface="Space Mono" panose="020B0604020202020204" charset="0"/>
      <p:regular r:id="rId62"/>
      <p:bold r:id="rId63"/>
      <p:italic r:id="rId64"/>
      <p:boldItalic r:id="rId65"/>
    </p:embeddedFont>
    <p:embeddedFont>
      <p:font typeface="Cambria" panose="02040503050406030204" pitchFamily="18" charset="0"/>
      <p:regular r:id="rId66"/>
      <p:bold r:id="rId67"/>
      <p:italic r:id="rId68"/>
      <p:boldItalic r:id="rId69"/>
    </p:embeddedFont>
    <p:embeddedFont>
      <p:font typeface="Tahoma" panose="020B0604030504040204" pitchFamily="34" charset="0"/>
      <p:regular r:id="rId70"/>
      <p:bold r:id="rId71"/>
    </p:embeddedFont>
    <p:embeddedFont>
      <p:font typeface="#9Slide05 Angelline" panose="020B0604020202020204" charset="0"/>
      <p:regular r:id="rId7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0FA0AA6-C147-4487-B8D3-DB8DF3595FDC}">
  <a:tblStyle styleId="{E0FA0AA6-C147-4487-B8D3-DB8DF3595FD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87636" autoAdjust="0"/>
  </p:normalViewPr>
  <p:slideViewPr>
    <p:cSldViewPr snapToGrid="0">
      <p:cViewPr varScale="1">
        <p:scale>
          <a:sx n="112" d="100"/>
          <a:sy n="112" d="100"/>
        </p:scale>
        <p:origin x="426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font" Target="fonts/font15.fntdata"/><Relationship Id="rId68" Type="http://schemas.openxmlformats.org/officeDocument/2006/relationships/font" Target="fonts/font20.fntdata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2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font" Target="fonts/font21.fntdata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72" Type="http://schemas.openxmlformats.org/officeDocument/2006/relationships/font" Target="fonts/font2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font" Target="fonts/font1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font" Target="fonts/font22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2566025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" name="Google Shape;2358;g14748e9120c_0_12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9" name="Google Shape;2359;g14748e9120c_0_12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186455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145ac0ec160_0_1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145ac0ec160_0_1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7201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707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910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289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2644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561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789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9412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178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145ac0ec160_0_1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145ac0ec160_0_1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7404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0644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456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1109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2158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210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6468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3525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4746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1164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3027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F2D422-0331-4A9A-9AC6-1209F231DE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060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783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285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362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0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880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008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843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8"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Google Shape;304;p33"/>
          <p:cNvSpPr txBox="1">
            <a:spLocks noGrp="1"/>
          </p:cNvSpPr>
          <p:nvPr>
            <p:ph type="subTitle" idx="1"/>
          </p:nvPr>
        </p:nvSpPr>
        <p:spPr>
          <a:xfrm>
            <a:off x="1401194" y="3662944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5" name="Google Shape;305;p33"/>
          <p:cNvSpPr txBox="1">
            <a:spLocks noGrp="1"/>
          </p:cNvSpPr>
          <p:nvPr>
            <p:ph type="subTitle" idx="2"/>
          </p:nvPr>
        </p:nvSpPr>
        <p:spPr>
          <a:xfrm>
            <a:off x="5260006" y="950745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6" name="Google Shape;306;p33"/>
          <p:cNvSpPr txBox="1">
            <a:spLocks noGrp="1"/>
          </p:cNvSpPr>
          <p:nvPr>
            <p:ph type="subTitle" idx="3"/>
          </p:nvPr>
        </p:nvSpPr>
        <p:spPr>
          <a:xfrm>
            <a:off x="5260006" y="1480048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07" name="Google Shape;307;p33"/>
          <p:cNvSpPr txBox="1">
            <a:spLocks noGrp="1"/>
          </p:cNvSpPr>
          <p:nvPr>
            <p:ph type="subTitle" idx="4"/>
          </p:nvPr>
        </p:nvSpPr>
        <p:spPr>
          <a:xfrm>
            <a:off x="1401194" y="3295345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08" name="Google Shape;308;p33"/>
          <p:cNvSpPr txBox="1">
            <a:spLocks noGrp="1"/>
          </p:cNvSpPr>
          <p:nvPr>
            <p:ph type="subTitle" idx="5"/>
          </p:nvPr>
        </p:nvSpPr>
        <p:spPr>
          <a:xfrm>
            <a:off x="1401244" y="950845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9" name="Google Shape;309;p33"/>
          <p:cNvSpPr txBox="1">
            <a:spLocks noGrp="1"/>
          </p:cNvSpPr>
          <p:nvPr>
            <p:ph type="subTitle" idx="6"/>
          </p:nvPr>
        </p:nvSpPr>
        <p:spPr>
          <a:xfrm flipH="1">
            <a:off x="1401244" y="1480045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10" name="Google Shape;310;p33"/>
          <p:cNvSpPr txBox="1">
            <a:spLocks noGrp="1"/>
          </p:cNvSpPr>
          <p:nvPr>
            <p:ph type="subTitle" idx="7"/>
          </p:nvPr>
        </p:nvSpPr>
        <p:spPr>
          <a:xfrm>
            <a:off x="5260006" y="3663555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1" name="Google Shape;311;p33"/>
          <p:cNvSpPr txBox="1">
            <a:spLocks noGrp="1"/>
          </p:cNvSpPr>
          <p:nvPr>
            <p:ph type="subTitle" idx="8"/>
          </p:nvPr>
        </p:nvSpPr>
        <p:spPr>
          <a:xfrm>
            <a:off x="5260006" y="3295970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12" name="Google Shape;312;p33"/>
          <p:cNvSpPr txBox="1">
            <a:spLocks noGrp="1"/>
          </p:cNvSpPr>
          <p:nvPr>
            <p:ph type="title"/>
          </p:nvPr>
        </p:nvSpPr>
        <p:spPr>
          <a:xfrm>
            <a:off x="713225" y="2265300"/>
            <a:ext cx="7717500" cy="6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pace Mono"/>
              <a:buNone/>
              <a:defRPr sz="4000" b="1">
                <a:solidFill>
                  <a:schemeClr val="dk1"/>
                </a:solidFill>
                <a:latin typeface="Space Mono"/>
                <a:ea typeface="Space Mono"/>
                <a:cs typeface="Space Mono"/>
                <a:sym typeface="Space Mon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1_1"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6" name="Google Shape;356;p37"/>
          <p:cNvGrpSpPr/>
          <p:nvPr/>
        </p:nvGrpSpPr>
        <p:grpSpPr>
          <a:xfrm>
            <a:off x="6445423" y="-575848"/>
            <a:ext cx="7545416" cy="6295196"/>
            <a:chOff x="6445423" y="-575848"/>
            <a:chExt cx="7545416" cy="6295196"/>
          </a:xfrm>
        </p:grpSpPr>
        <p:grpSp>
          <p:nvGrpSpPr>
            <p:cNvPr id="357" name="Google Shape;357;p37"/>
            <p:cNvGrpSpPr/>
            <p:nvPr/>
          </p:nvGrpSpPr>
          <p:grpSpPr>
            <a:xfrm>
              <a:off x="6445423" y="539338"/>
              <a:ext cx="2404300" cy="4604144"/>
              <a:chOff x="8949000" y="923438"/>
              <a:chExt cx="1929150" cy="3694250"/>
            </a:xfrm>
          </p:grpSpPr>
          <p:sp>
            <p:nvSpPr>
              <p:cNvPr id="358" name="Google Shape;358;p37"/>
              <p:cNvSpPr/>
              <p:nvPr/>
            </p:nvSpPr>
            <p:spPr>
              <a:xfrm>
                <a:off x="8949000" y="923438"/>
                <a:ext cx="1929150" cy="3694250"/>
              </a:xfrm>
              <a:custGeom>
                <a:avLst/>
                <a:gdLst/>
                <a:ahLst/>
                <a:cxnLst/>
                <a:rect l="l" t="t" r="r" b="b"/>
                <a:pathLst>
                  <a:path w="77166" h="147770" extrusionOk="0">
                    <a:moveTo>
                      <a:pt x="18696" y="1"/>
                    </a:moveTo>
                    <a:cubicBezTo>
                      <a:pt x="9018" y="11365"/>
                      <a:pt x="3593" y="26065"/>
                      <a:pt x="2603" y="40985"/>
                    </a:cubicBezTo>
                    <a:lnTo>
                      <a:pt x="21628" y="54328"/>
                    </a:lnTo>
                    <a:lnTo>
                      <a:pt x="21628" y="54328"/>
                    </a:lnTo>
                    <a:lnTo>
                      <a:pt x="0" y="45897"/>
                    </a:lnTo>
                    <a:lnTo>
                      <a:pt x="0" y="45897"/>
                    </a:lnTo>
                    <a:cubicBezTo>
                      <a:pt x="2236" y="72584"/>
                      <a:pt x="11181" y="98281"/>
                      <a:pt x="26027" y="120606"/>
                    </a:cubicBezTo>
                    <a:cubicBezTo>
                      <a:pt x="30573" y="127424"/>
                      <a:pt x="35778" y="134023"/>
                      <a:pt x="42267" y="139045"/>
                    </a:cubicBezTo>
                    <a:cubicBezTo>
                      <a:pt x="48719" y="144104"/>
                      <a:pt x="56637" y="147623"/>
                      <a:pt x="64885" y="147770"/>
                    </a:cubicBezTo>
                    <a:cubicBezTo>
                      <a:pt x="70310" y="143664"/>
                      <a:pt x="74306" y="135782"/>
                      <a:pt x="75736" y="129111"/>
                    </a:cubicBezTo>
                    <a:cubicBezTo>
                      <a:pt x="77165" y="122475"/>
                      <a:pt x="76836" y="115547"/>
                      <a:pt x="76176" y="108802"/>
                    </a:cubicBezTo>
                    <a:cubicBezTo>
                      <a:pt x="73903" y="85781"/>
                      <a:pt x="67304" y="65472"/>
                      <a:pt x="57847" y="44394"/>
                    </a:cubicBezTo>
                    <a:cubicBezTo>
                      <a:pt x="49635" y="25955"/>
                      <a:pt x="35962" y="10448"/>
                      <a:pt x="186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" name="Google Shape;359;p37"/>
              <p:cNvSpPr/>
              <p:nvPr/>
            </p:nvSpPr>
            <p:spPr>
              <a:xfrm>
                <a:off x="9408125" y="1039838"/>
                <a:ext cx="1023700" cy="3374400"/>
              </a:xfrm>
              <a:custGeom>
                <a:avLst/>
                <a:gdLst/>
                <a:ahLst/>
                <a:cxnLst/>
                <a:rect l="l" t="t" r="r" b="b"/>
                <a:pathLst>
                  <a:path w="40948" h="134976" fill="none" extrusionOk="0">
                    <a:moveTo>
                      <a:pt x="40948" y="134975"/>
                    </a:moveTo>
                    <a:cubicBezTo>
                      <a:pt x="23389" y="91242"/>
                      <a:pt x="9679" y="46080"/>
                      <a:pt x="1" y="0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" name="Google Shape;360;p37"/>
              <p:cNvSpPr/>
              <p:nvPr/>
            </p:nvSpPr>
            <p:spPr>
              <a:xfrm>
                <a:off x="9419125" y="957363"/>
                <a:ext cx="1127275" cy="3593425"/>
              </a:xfrm>
              <a:custGeom>
                <a:avLst/>
                <a:gdLst/>
                <a:ahLst/>
                <a:cxnLst/>
                <a:rect l="l" t="t" r="r" b="b"/>
                <a:pathLst>
                  <a:path w="45091" h="143737" fill="none" extrusionOk="0">
                    <a:moveTo>
                      <a:pt x="1" y="0"/>
                    </a:moveTo>
                    <a:cubicBezTo>
                      <a:pt x="12611" y="48645"/>
                      <a:pt x="27678" y="96594"/>
                      <a:pt x="45090" y="143737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" name="Google Shape;361;p37"/>
              <p:cNvSpPr/>
              <p:nvPr/>
            </p:nvSpPr>
            <p:spPr>
              <a:xfrm>
                <a:off x="9014050" y="2249563"/>
                <a:ext cx="693800" cy="252050"/>
              </a:xfrm>
              <a:custGeom>
                <a:avLst/>
                <a:gdLst/>
                <a:ahLst/>
                <a:cxnLst/>
                <a:rect l="l" t="t" r="r" b="b"/>
                <a:pathLst>
                  <a:path w="27752" h="10082" fill="none" extrusionOk="0">
                    <a:moveTo>
                      <a:pt x="1" y="0"/>
                    </a:moveTo>
                    <a:lnTo>
                      <a:pt x="27751" y="1008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" name="Google Shape;362;p37"/>
              <p:cNvSpPr/>
              <p:nvPr/>
            </p:nvSpPr>
            <p:spPr>
              <a:xfrm>
                <a:off x="9059875" y="1901313"/>
                <a:ext cx="559975" cy="352850"/>
              </a:xfrm>
              <a:custGeom>
                <a:avLst/>
                <a:gdLst/>
                <a:ahLst/>
                <a:cxnLst/>
                <a:rect l="l" t="t" r="r" b="b"/>
                <a:pathLst>
                  <a:path w="22399" h="14114" fill="none" extrusionOk="0">
                    <a:moveTo>
                      <a:pt x="1" y="0"/>
                    </a:moveTo>
                    <a:lnTo>
                      <a:pt x="22399" y="14113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" name="Google Shape;363;p37"/>
              <p:cNvSpPr/>
              <p:nvPr/>
            </p:nvSpPr>
            <p:spPr>
              <a:xfrm>
                <a:off x="9857200" y="1622688"/>
                <a:ext cx="255700" cy="558150"/>
              </a:xfrm>
              <a:custGeom>
                <a:avLst/>
                <a:gdLst/>
                <a:ahLst/>
                <a:cxnLst/>
                <a:rect l="l" t="t" r="r" b="b"/>
                <a:pathLst>
                  <a:path w="10228" h="22326" fill="none" extrusionOk="0">
                    <a:moveTo>
                      <a:pt x="0" y="22326"/>
                    </a:moveTo>
                    <a:lnTo>
                      <a:pt x="10228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" name="Google Shape;364;p37"/>
              <p:cNvSpPr/>
              <p:nvPr/>
            </p:nvSpPr>
            <p:spPr>
              <a:xfrm>
                <a:off x="9921350" y="1871963"/>
                <a:ext cx="329025" cy="585650"/>
              </a:xfrm>
              <a:custGeom>
                <a:avLst/>
                <a:gdLst/>
                <a:ahLst/>
                <a:cxnLst/>
                <a:rect l="l" t="t" r="r" b="b"/>
                <a:pathLst>
                  <a:path w="13161" h="23426" fill="none" extrusionOk="0">
                    <a:moveTo>
                      <a:pt x="0" y="23425"/>
                    </a:moveTo>
                    <a:lnTo>
                      <a:pt x="13161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37"/>
              <p:cNvSpPr/>
              <p:nvPr/>
            </p:nvSpPr>
            <p:spPr>
              <a:xfrm>
                <a:off x="9376975" y="3471188"/>
                <a:ext cx="751525" cy="202550"/>
              </a:xfrm>
              <a:custGeom>
                <a:avLst/>
                <a:gdLst/>
                <a:ahLst/>
                <a:cxnLst/>
                <a:rect l="l" t="t" r="r" b="b"/>
                <a:pathLst>
                  <a:path w="30061" h="8102" fill="none" extrusionOk="0">
                    <a:moveTo>
                      <a:pt x="0" y="0"/>
                    </a:moveTo>
                    <a:lnTo>
                      <a:pt x="30060" y="810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" name="Google Shape;366;p37"/>
              <p:cNvSpPr/>
              <p:nvPr/>
            </p:nvSpPr>
            <p:spPr>
              <a:xfrm>
                <a:off x="9422800" y="3634313"/>
                <a:ext cx="701100" cy="139325"/>
              </a:xfrm>
              <a:custGeom>
                <a:avLst/>
                <a:gdLst/>
                <a:ahLst/>
                <a:cxnLst/>
                <a:rect l="l" t="t" r="r" b="b"/>
                <a:pathLst>
                  <a:path w="28044" h="5573" fill="none" extrusionOk="0">
                    <a:moveTo>
                      <a:pt x="0" y="0"/>
                    </a:moveTo>
                    <a:lnTo>
                      <a:pt x="28044" y="557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" name="Google Shape;367;p37"/>
              <p:cNvSpPr/>
              <p:nvPr/>
            </p:nvSpPr>
            <p:spPr>
              <a:xfrm>
                <a:off x="10276925" y="3153163"/>
                <a:ext cx="428925" cy="551750"/>
              </a:xfrm>
              <a:custGeom>
                <a:avLst/>
                <a:gdLst/>
                <a:ahLst/>
                <a:cxnLst/>
                <a:rect l="l" t="t" r="r" b="b"/>
                <a:pathLst>
                  <a:path w="17157" h="22070" fill="none" extrusionOk="0">
                    <a:moveTo>
                      <a:pt x="1" y="22069"/>
                    </a:moveTo>
                    <a:lnTo>
                      <a:pt x="17157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" name="Google Shape;368;p37"/>
              <p:cNvSpPr/>
              <p:nvPr/>
            </p:nvSpPr>
            <p:spPr>
              <a:xfrm>
                <a:off x="10320925" y="3366713"/>
                <a:ext cx="367525" cy="433500"/>
              </a:xfrm>
              <a:custGeom>
                <a:avLst/>
                <a:gdLst/>
                <a:ahLst/>
                <a:cxnLst/>
                <a:rect l="l" t="t" r="r" b="b"/>
                <a:pathLst>
                  <a:path w="14701" h="17340" fill="none" extrusionOk="0">
                    <a:moveTo>
                      <a:pt x="0" y="17340"/>
                    </a:moveTo>
                    <a:lnTo>
                      <a:pt x="14700" y="0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9" name="Google Shape;369;p37"/>
            <p:cNvSpPr/>
            <p:nvPr/>
          </p:nvSpPr>
          <p:spPr>
            <a:xfrm rot="10800000" flipH="1">
              <a:off x="6548216" y="-575848"/>
              <a:ext cx="7442623" cy="6295196"/>
            </a:xfrm>
            <a:custGeom>
              <a:avLst/>
              <a:gdLst/>
              <a:ahLst/>
              <a:cxnLst/>
              <a:rect l="l" t="t" r="r" b="b"/>
              <a:pathLst>
                <a:path w="225842" h="191024" extrusionOk="0">
                  <a:moveTo>
                    <a:pt x="124822" y="1"/>
                  </a:moveTo>
                  <a:cubicBezTo>
                    <a:pt x="121435" y="1"/>
                    <a:pt x="117912" y="1193"/>
                    <a:pt x="115270" y="3314"/>
                  </a:cubicBezTo>
                  <a:cubicBezTo>
                    <a:pt x="109976" y="7564"/>
                    <a:pt x="107404" y="14274"/>
                    <a:pt x="105428" y="20798"/>
                  </a:cubicBezTo>
                  <a:cubicBezTo>
                    <a:pt x="103489" y="27322"/>
                    <a:pt x="101775" y="34145"/>
                    <a:pt x="97525" y="39438"/>
                  </a:cubicBezTo>
                  <a:cubicBezTo>
                    <a:pt x="94560" y="43132"/>
                    <a:pt x="89163" y="46789"/>
                    <a:pt x="84829" y="46789"/>
                  </a:cubicBezTo>
                  <a:cubicBezTo>
                    <a:pt x="82951" y="46789"/>
                    <a:pt x="81272" y="46102"/>
                    <a:pt x="80078" y="44434"/>
                  </a:cubicBezTo>
                  <a:cubicBezTo>
                    <a:pt x="77312" y="40595"/>
                    <a:pt x="73230" y="38815"/>
                    <a:pt x="69186" y="38815"/>
                  </a:cubicBezTo>
                  <a:cubicBezTo>
                    <a:pt x="63254" y="38815"/>
                    <a:pt x="57406" y="42646"/>
                    <a:pt x="55920" y="49429"/>
                  </a:cubicBezTo>
                  <a:cubicBezTo>
                    <a:pt x="55324" y="52076"/>
                    <a:pt x="55510" y="54909"/>
                    <a:pt x="54243" y="57295"/>
                  </a:cubicBezTo>
                  <a:cubicBezTo>
                    <a:pt x="52901" y="59756"/>
                    <a:pt x="50142" y="61210"/>
                    <a:pt x="47346" y="61694"/>
                  </a:cubicBezTo>
                  <a:cubicBezTo>
                    <a:pt x="46311" y="61874"/>
                    <a:pt x="45266" y="61941"/>
                    <a:pt x="44218" y="61941"/>
                  </a:cubicBezTo>
                  <a:cubicBezTo>
                    <a:pt x="42435" y="61941"/>
                    <a:pt x="40644" y="61747"/>
                    <a:pt x="38884" y="61583"/>
                  </a:cubicBezTo>
                  <a:cubicBezTo>
                    <a:pt x="36095" y="61326"/>
                    <a:pt x="33275" y="61140"/>
                    <a:pt x="30463" y="61140"/>
                  </a:cubicBezTo>
                  <a:cubicBezTo>
                    <a:pt x="27148" y="61140"/>
                    <a:pt x="23844" y="61398"/>
                    <a:pt x="20616" y="62104"/>
                  </a:cubicBezTo>
                  <a:cubicBezTo>
                    <a:pt x="14614" y="63447"/>
                    <a:pt x="8836" y="66429"/>
                    <a:pt x="5183" y="71350"/>
                  </a:cubicBezTo>
                  <a:cubicBezTo>
                    <a:pt x="2051" y="75488"/>
                    <a:pt x="635" y="80707"/>
                    <a:pt x="374" y="85926"/>
                  </a:cubicBezTo>
                  <a:cubicBezTo>
                    <a:pt x="1" y="92152"/>
                    <a:pt x="1268" y="98564"/>
                    <a:pt x="4586" y="103821"/>
                  </a:cubicBezTo>
                  <a:cubicBezTo>
                    <a:pt x="8687" y="110307"/>
                    <a:pt x="15658" y="114594"/>
                    <a:pt x="22965" y="116980"/>
                  </a:cubicBezTo>
                  <a:cubicBezTo>
                    <a:pt x="30272" y="119404"/>
                    <a:pt x="37579" y="119180"/>
                    <a:pt x="45184" y="120336"/>
                  </a:cubicBezTo>
                  <a:cubicBezTo>
                    <a:pt x="53907" y="121640"/>
                    <a:pt x="61363" y="129096"/>
                    <a:pt x="62631" y="137857"/>
                  </a:cubicBezTo>
                  <a:cubicBezTo>
                    <a:pt x="63414" y="143337"/>
                    <a:pt x="62034" y="148855"/>
                    <a:pt x="61550" y="154335"/>
                  </a:cubicBezTo>
                  <a:cubicBezTo>
                    <a:pt x="60506" y="165780"/>
                    <a:pt x="64830" y="178753"/>
                    <a:pt x="75940" y="183786"/>
                  </a:cubicBezTo>
                  <a:cubicBezTo>
                    <a:pt x="78848" y="185053"/>
                    <a:pt x="81979" y="185762"/>
                    <a:pt x="85148" y="185874"/>
                  </a:cubicBezTo>
                  <a:cubicBezTo>
                    <a:pt x="85398" y="185884"/>
                    <a:pt x="85649" y="185889"/>
                    <a:pt x="85899" y="185889"/>
                  </a:cubicBezTo>
                  <a:cubicBezTo>
                    <a:pt x="88294" y="185889"/>
                    <a:pt x="90674" y="185409"/>
                    <a:pt x="92902" y="184531"/>
                  </a:cubicBezTo>
                  <a:cubicBezTo>
                    <a:pt x="97887" y="182516"/>
                    <a:pt x="102972" y="177853"/>
                    <a:pt x="108635" y="177853"/>
                  </a:cubicBezTo>
                  <a:cubicBezTo>
                    <a:pt x="108943" y="177853"/>
                    <a:pt x="109254" y="177867"/>
                    <a:pt x="109566" y="177896"/>
                  </a:cubicBezTo>
                  <a:cubicBezTo>
                    <a:pt x="116053" y="178529"/>
                    <a:pt x="119408" y="186060"/>
                    <a:pt x="125037" y="189303"/>
                  </a:cubicBezTo>
                  <a:cubicBezTo>
                    <a:pt x="127085" y="190490"/>
                    <a:pt x="129318" y="191023"/>
                    <a:pt x="131580" y="191023"/>
                  </a:cubicBezTo>
                  <a:cubicBezTo>
                    <a:pt x="138127" y="191023"/>
                    <a:pt x="144918" y="186555"/>
                    <a:pt x="148188" y="180542"/>
                  </a:cubicBezTo>
                  <a:cubicBezTo>
                    <a:pt x="151543" y="174279"/>
                    <a:pt x="153034" y="165854"/>
                    <a:pt x="159633" y="163207"/>
                  </a:cubicBezTo>
                  <a:cubicBezTo>
                    <a:pt x="160875" y="162713"/>
                    <a:pt x="162180" y="162492"/>
                    <a:pt x="163496" y="162492"/>
                  </a:cubicBezTo>
                  <a:cubicBezTo>
                    <a:pt x="166249" y="162492"/>
                    <a:pt x="169055" y="163460"/>
                    <a:pt x="171451" y="164922"/>
                  </a:cubicBezTo>
                  <a:cubicBezTo>
                    <a:pt x="174955" y="167084"/>
                    <a:pt x="177751" y="170253"/>
                    <a:pt x="180659" y="173161"/>
                  </a:cubicBezTo>
                  <a:cubicBezTo>
                    <a:pt x="185915" y="178418"/>
                    <a:pt x="191992" y="183189"/>
                    <a:pt x="199149" y="185240"/>
                  </a:cubicBezTo>
                  <a:cubicBezTo>
                    <a:pt x="201280" y="185839"/>
                    <a:pt x="203522" y="186151"/>
                    <a:pt x="205757" y="186151"/>
                  </a:cubicBezTo>
                  <a:cubicBezTo>
                    <a:pt x="211032" y="186151"/>
                    <a:pt x="216263" y="184414"/>
                    <a:pt x="219877" y="180617"/>
                  </a:cubicBezTo>
                  <a:cubicBezTo>
                    <a:pt x="225208" y="174988"/>
                    <a:pt x="225842" y="166115"/>
                    <a:pt x="223307" y="158771"/>
                  </a:cubicBezTo>
                  <a:cubicBezTo>
                    <a:pt x="220772" y="151464"/>
                    <a:pt x="215590" y="145350"/>
                    <a:pt x="210371" y="139684"/>
                  </a:cubicBezTo>
                  <a:cubicBezTo>
                    <a:pt x="207686" y="136776"/>
                    <a:pt x="204928" y="133868"/>
                    <a:pt x="203138" y="130401"/>
                  </a:cubicBezTo>
                  <a:cubicBezTo>
                    <a:pt x="201349" y="126897"/>
                    <a:pt x="200641" y="122610"/>
                    <a:pt x="202206" y="119031"/>
                  </a:cubicBezTo>
                  <a:cubicBezTo>
                    <a:pt x="204331" y="114184"/>
                    <a:pt x="209849" y="111798"/>
                    <a:pt x="212943" y="107511"/>
                  </a:cubicBezTo>
                  <a:cubicBezTo>
                    <a:pt x="216745" y="102143"/>
                    <a:pt x="215739" y="93867"/>
                    <a:pt x="210706" y="89580"/>
                  </a:cubicBezTo>
                  <a:cubicBezTo>
                    <a:pt x="205562" y="85255"/>
                    <a:pt x="197733" y="85143"/>
                    <a:pt x="192886" y="80483"/>
                  </a:cubicBezTo>
                  <a:cubicBezTo>
                    <a:pt x="188525" y="76233"/>
                    <a:pt x="187928" y="69337"/>
                    <a:pt x="188897" y="63297"/>
                  </a:cubicBezTo>
                  <a:cubicBezTo>
                    <a:pt x="189867" y="57295"/>
                    <a:pt x="192178" y="51480"/>
                    <a:pt x="192514" y="45366"/>
                  </a:cubicBezTo>
                  <a:cubicBezTo>
                    <a:pt x="192886" y="39289"/>
                    <a:pt x="190724" y="32430"/>
                    <a:pt x="185281" y="29708"/>
                  </a:cubicBezTo>
                  <a:cubicBezTo>
                    <a:pt x="183531" y="28833"/>
                    <a:pt x="181667" y="28473"/>
                    <a:pt x="179761" y="28473"/>
                  </a:cubicBezTo>
                  <a:cubicBezTo>
                    <a:pt x="175819" y="28473"/>
                    <a:pt x="171702" y="30013"/>
                    <a:pt x="168058" y="31721"/>
                  </a:cubicBezTo>
                  <a:cubicBezTo>
                    <a:pt x="163434" y="33922"/>
                    <a:pt x="158564" y="36423"/>
                    <a:pt x="153565" y="36423"/>
                  </a:cubicBezTo>
                  <a:cubicBezTo>
                    <a:pt x="152721" y="36423"/>
                    <a:pt x="151872" y="36351"/>
                    <a:pt x="151021" y="36195"/>
                  </a:cubicBezTo>
                  <a:cubicBezTo>
                    <a:pt x="142633" y="34629"/>
                    <a:pt x="137973" y="25384"/>
                    <a:pt x="136967" y="16921"/>
                  </a:cubicBezTo>
                  <a:cubicBezTo>
                    <a:pt x="136408" y="12373"/>
                    <a:pt x="136408" y="7452"/>
                    <a:pt x="133574" y="3873"/>
                  </a:cubicBezTo>
                  <a:cubicBezTo>
                    <a:pt x="131483" y="1203"/>
                    <a:pt x="128221" y="1"/>
                    <a:pt x="1248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7"/>
            <p:cNvSpPr/>
            <p:nvPr/>
          </p:nvSpPr>
          <p:spPr>
            <a:xfrm>
              <a:off x="6663655" y="3812474"/>
              <a:ext cx="616799" cy="616799"/>
            </a:xfrm>
            <a:custGeom>
              <a:avLst/>
              <a:gdLst/>
              <a:ahLst/>
              <a:cxnLst/>
              <a:rect l="l" t="t" r="r" b="b"/>
              <a:pathLst>
                <a:path w="11108" h="11108" extrusionOk="0">
                  <a:moveTo>
                    <a:pt x="5572" y="0"/>
                  </a:moveTo>
                  <a:cubicBezTo>
                    <a:pt x="2493" y="0"/>
                    <a:pt x="0" y="2493"/>
                    <a:pt x="0" y="5536"/>
                  </a:cubicBezTo>
                  <a:cubicBezTo>
                    <a:pt x="0" y="8615"/>
                    <a:pt x="2493" y="11108"/>
                    <a:pt x="5572" y="11108"/>
                  </a:cubicBezTo>
                  <a:cubicBezTo>
                    <a:pt x="8615" y="11108"/>
                    <a:pt x="11108" y="8615"/>
                    <a:pt x="11108" y="5536"/>
                  </a:cubicBezTo>
                  <a:cubicBezTo>
                    <a:pt x="11108" y="2493"/>
                    <a:pt x="8615" y="0"/>
                    <a:pt x="55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7"/>
            <p:cNvSpPr/>
            <p:nvPr/>
          </p:nvSpPr>
          <p:spPr>
            <a:xfrm>
              <a:off x="7974363" y="690125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7"/>
            <p:cNvSpPr/>
            <p:nvPr/>
          </p:nvSpPr>
          <p:spPr>
            <a:xfrm>
              <a:off x="6787063" y="1334077"/>
              <a:ext cx="369957" cy="369402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7"/>
            <p:cNvSpPr/>
            <p:nvPr/>
          </p:nvSpPr>
          <p:spPr>
            <a:xfrm flipH="1">
              <a:off x="6827549" y="678216"/>
              <a:ext cx="869945" cy="458724"/>
            </a:xfrm>
            <a:custGeom>
              <a:avLst/>
              <a:gdLst/>
              <a:ahLst/>
              <a:cxnLst/>
              <a:rect l="l" t="t" r="r" b="b"/>
              <a:pathLst>
                <a:path w="41754" h="22017" extrusionOk="0">
                  <a:moveTo>
                    <a:pt x="13518" y="1"/>
                  </a:moveTo>
                  <a:cubicBezTo>
                    <a:pt x="12035" y="1"/>
                    <a:pt x="10546" y="218"/>
                    <a:pt x="9097" y="655"/>
                  </a:cubicBezTo>
                  <a:cubicBezTo>
                    <a:pt x="5220" y="1960"/>
                    <a:pt x="1976" y="5166"/>
                    <a:pt x="1007" y="9118"/>
                  </a:cubicBezTo>
                  <a:cubicBezTo>
                    <a:pt x="1" y="13069"/>
                    <a:pt x="1454" y="17878"/>
                    <a:pt x="4735" y="20302"/>
                  </a:cubicBezTo>
                  <a:lnTo>
                    <a:pt x="2126" y="22016"/>
                  </a:lnTo>
                  <a:lnTo>
                    <a:pt x="2126" y="22016"/>
                  </a:lnTo>
                  <a:lnTo>
                    <a:pt x="38995" y="21793"/>
                  </a:lnTo>
                  <a:lnTo>
                    <a:pt x="37392" y="20264"/>
                  </a:lnTo>
                  <a:cubicBezTo>
                    <a:pt x="40039" y="19444"/>
                    <a:pt x="41754" y="16499"/>
                    <a:pt x="41381" y="13778"/>
                  </a:cubicBezTo>
                  <a:cubicBezTo>
                    <a:pt x="40896" y="10982"/>
                    <a:pt x="38734" y="8782"/>
                    <a:pt x="35938" y="8297"/>
                  </a:cubicBezTo>
                  <a:cubicBezTo>
                    <a:pt x="35436" y="8208"/>
                    <a:pt x="34937" y="8163"/>
                    <a:pt x="34447" y="8163"/>
                  </a:cubicBezTo>
                  <a:cubicBezTo>
                    <a:pt x="32284" y="8163"/>
                    <a:pt x="30297" y="9039"/>
                    <a:pt x="28930" y="10832"/>
                  </a:cubicBezTo>
                  <a:cubicBezTo>
                    <a:pt x="27289" y="7067"/>
                    <a:pt x="24456" y="3936"/>
                    <a:pt x="20915" y="1923"/>
                  </a:cubicBezTo>
                  <a:cubicBezTo>
                    <a:pt x="18624" y="648"/>
                    <a:pt x="16080" y="1"/>
                    <a:pt x="135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4" name="Google Shape;374;p37"/>
            <p:cNvGrpSpPr/>
            <p:nvPr/>
          </p:nvGrpSpPr>
          <p:grpSpPr>
            <a:xfrm>
              <a:off x="6601886" y="1538624"/>
              <a:ext cx="2342807" cy="3502326"/>
              <a:chOff x="5960125" y="1970350"/>
              <a:chExt cx="2054013" cy="3070600"/>
            </a:xfrm>
          </p:grpSpPr>
          <p:sp>
            <p:nvSpPr>
              <p:cNvPr id="375" name="Google Shape;375;p37"/>
              <p:cNvSpPr/>
              <p:nvPr/>
            </p:nvSpPr>
            <p:spPr>
              <a:xfrm>
                <a:off x="6443038" y="4947000"/>
                <a:ext cx="1571100" cy="9210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76" name="Google Shape;376;p37"/>
              <p:cNvGrpSpPr/>
              <p:nvPr/>
            </p:nvGrpSpPr>
            <p:grpSpPr>
              <a:xfrm>
                <a:off x="5960125" y="1970350"/>
                <a:ext cx="1993325" cy="3070600"/>
                <a:chOff x="5388350" y="2294000"/>
                <a:chExt cx="1993325" cy="3070600"/>
              </a:xfrm>
            </p:grpSpPr>
            <p:sp>
              <p:nvSpPr>
                <p:cNvPr id="377" name="Google Shape;377;p37"/>
                <p:cNvSpPr/>
                <p:nvPr/>
              </p:nvSpPr>
              <p:spPr>
                <a:xfrm>
                  <a:off x="5388350" y="3098125"/>
                  <a:ext cx="294875" cy="414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95" h="16587" extrusionOk="0">
                      <a:moveTo>
                        <a:pt x="4322" y="1"/>
                      </a:moveTo>
                      <a:cubicBezTo>
                        <a:pt x="4240" y="1"/>
                        <a:pt x="4155" y="14"/>
                        <a:pt x="4071" y="38"/>
                      </a:cubicBezTo>
                      <a:cubicBezTo>
                        <a:pt x="3729" y="228"/>
                        <a:pt x="3729" y="722"/>
                        <a:pt x="3805" y="1103"/>
                      </a:cubicBezTo>
                      <a:cubicBezTo>
                        <a:pt x="4109" y="2396"/>
                        <a:pt x="4528" y="3652"/>
                        <a:pt x="5022" y="4907"/>
                      </a:cubicBezTo>
                      <a:cubicBezTo>
                        <a:pt x="4797" y="4727"/>
                        <a:pt x="4531" y="4642"/>
                        <a:pt x="4267" y="4642"/>
                      </a:cubicBezTo>
                      <a:cubicBezTo>
                        <a:pt x="3862" y="4642"/>
                        <a:pt x="3464" y="4843"/>
                        <a:pt x="3234" y="5212"/>
                      </a:cubicBezTo>
                      <a:cubicBezTo>
                        <a:pt x="2968" y="5744"/>
                        <a:pt x="2968" y="6391"/>
                        <a:pt x="3196" y="6962"/>
                      </a:cubicBezTo>
                      <a:cubicBezTo>
                        <a:pt x="3003" y="6859"/>
                        <a:pt x="2793" y="6808"/>
                        <a:pt x="2586" y="6808"/>
                      </a:cubicBezTo>
                      <a:cubicBezTo>
                        <a:pt x="2180" y="6808"/>
                        <a:pt x="1787" y="7002"/>
                        <a:pt x="1560" y="7380"/>
                      </a:cubicBezTo>
                      <a:cubicBezTo>
                        <a:pt x="1218" y="7913"/>
                        <a:pt x="1294" y="8636"/>
                        <a:pt x="1788" y="9054"/>
                      </a:cubicBezTo>
                      <a:cubicBezTo>
                        <a:pt x="1627" y="8973"/>
                        <a:pt x="1455" y="8935"/>
                        <a:pt x="1286" y="8935"/>
                      </a:cubicBezTo>
                      <a:cubicBezTo>
                        <a:pt x="899" y="8935"/>
                        <a:pt x="528" y="9140"/>
                        <a:pt x="343" y="9511"/>
                      </a:cubicBezTo>
                      <a:cubicBezTo>
                        <a:pt x="0" y="10005"/>
                        <a:pt x="0" y="10614"/>
                        <a:pt x="381" y="11109"/>
                      </a:cubicBezTo>
                      <a:cubicBezTo>
                        <a:pt x="680" y="11507"/>
                        <a:pt x="1182" y="11732"/>
                        <a:pt x="1684" y="11732"/>
                      </a:cubicBezTo>
                      <a:cubicBezTo>
                        <a:pt x="1757" y="11732"/>
                        <a:pt x="1830" y="11727"/>
                        <a:pt x="1903" y="11717"/>
                      </a:cubicBezTo>
                      <a:lnTo>
                        <a:pt x="1903" y="11717"/>
                      </a:lnTo>
                      <a:cubicBezTo>
                        <a:pt x="1712" y="12364"/>
                        <a:pt x="1903" y="13049"/>
                        <a:pt x="2359" y="13543"/>
                      </a:cubicBezTo>
                      <a:cubicBezTo>
                        <a:pt x="2854" y="14000"/>
                        <a:pt x="3500" y="14266"/>
                        <a:pt x="4147" y="14266"/>
                      </a:cubicBezTo>
                      <a:cubicBezTo>
                        <a:pt x="4832" y="14266"/>
                        <a:pt x="5479" y="14076"/>
                        <a:pt x="6049" y="13734"/>
                      </a:cubicBezTo>
                      <a:lnTo>
                        <a:pt x="9397" y="16587"/>
                      </a:lnTo>
                      <a:lnTo>
                        <a:pt x="11794" y="13962"/>
                      </a:lnTo>
                      <a:lnTo>
                        <a:pt x="9169" y="11451"/>
                      </a:lnTo>
                      <a:cubicBezTo>
                        <a:pt x="9473" y="10994"/>
                        <a:pt x="9702" y="10500"/>
                        <a:pt x="9816" y="9967"/>
                      </a:cubicBezTo>
                      <a:cubicBezTo>
                        <a:pt x="10044" y="9282"/>
                        <a:pt x="10006" y="8560"/>
                        <a:pt x="9702" y="7913"/>
                      </a:cubicBezTo>
                      <a:cubicBezTo>
                        <a:pt x="9478" y="7369"/>
                        <a:pt x="8930" y="7040"/>
                        <a:pt x="8355" y="7040"/>
                      </a:cubicBezTo>
                      <a:cubicBezTo>
                        <a:pt x="8246" y="7040"/>
                        <a:pt x="8136" y="7052"/>
                        <a:pt x="8028" y="7076"/>
                      </a:cubicBezTo>
                      <a:cubicBezTo>
                        <a:pt x="8028" y="7000"/>
                        <a:pt x="7495" y="5706"/>
                        <a:pt x="7495" y="5706"/>
                      </a:cubicBezTo>
                      <a:cubicBezTo>
                        <a:pt x="6848" y="4070"/>
                        <a:pt x="6011" y="2358"/>
                        <a:pt x="5212" y="799"/>
                      </a:cubicBezTo>
                      <a:cubicBezTo>
                        <a:pt x="5098" y="570"/>
                        <a:pt x="4984" y="342"/>
                        <a:pt x="4794" y="190"/>
                      </a:cubicBezTo>
                      <a:cubicBezTo>
                        <a:pt x="4664" y="60"/>
                        <a:pt x="4498" y="1"/>
                        <a:pt x="4322" y="1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8" name="Google Shape;378;p37"/>
                <p:cNvSpPr/>
                <p:nvPr/>
              </p:nvSpPr>
              <p:spPr>
                <a:xfrm>
                  <a:off x="5508175" y="3275000"/>
                  <a:ext cx="77075" cy="10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3" h="4034" fill="none" extrusionOk="0">
                      <a:moveTo>
                        <a:pt x="2968" y="1"/>
                      </a:moveTo>
                      <a:cubicBezTo>
                        <a:pt x="1751" y="191"/>
                        <a:pt x="724" y="990"/>
                        <a:pt x="191" y="2131"/>
                      </a:cubicBezTo>
                      <a:cubicBezTo>
                        <a:pt x="39" y="2436"/>
                        <a:pt x="1" y="2778"/>
                        <a:pt x="39" y="3120"/>
                      </a:cubicBezTo>
                      <a:cubicBezTo>
                        <a:pt x="39" y="3463"/>
                        <a:pt x="267" y="3767"/>
                        <a:pt x="572" y="3919"/>
                      </a:cubicBezTo>
                      <a:cubicBezTo>
                        <a:pt x="914" y="4034"/>
                        <a:pt x="1294" y="3957"/>
                        <a:pt x="1599" y="3767"/>
                      </a:cubicBezTo>
                      <a:cubicBezTo>
                        <a:pt x="2436" y="3311"/>
                        <a:pt x="2968" y="2512"/>
                        <a:pt x="3083" y="156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9" name="Google Shape;379;p37"/>
                <p:cNvSpPr/>
                <p:nvPr/>
              </p:nvSpPr>
              <p:spPr>
                <a:xfrm>
                  <a:off x="5470150" y="3271200"/>
                  <a:ext cx="31400" cy="49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6" h="1979" fill="none" extrusionOk="0">
                      <a:moveTo>
                        <a:pt x="1256" y="1979"/>
                      </a:moveTo>
                      <a:cubicBezTo>
                        <a:pt x="875" y="1827"/>
                        <a:pt x="571" y="1522"/>
                        <a:pt x="381" y="1180"/>
                      </a:cubicBezTo>
                      <a:cubicBezTo>
                        <a:pt x="190" y="800"/>
                        <a:pt x="76" y="419"/>
                        <a:pt x="0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0" name="Google Shape;380;p37"/>
                <p:cNvSpPr/>
                <p:nvPr/>
              </p:nvSpPr>
              <p:spPr>
                <a:xfrm>
                  <a:off x="5432100" y="3324475"/>
                  <a:ext cx="67550" cy="2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2" h="1066" fill="none" extrusionOk="0">
                      <a:moveTo>
                        <a:pt x="2702" y="609"/>
                      </a:moveTo>
                      <a:cubicBezTo>
                        <a:pt x="2321" y="989"/>
                        <a:pt x="1750" y="1065"/>
                        <a:pt x="1256" y="913"/>
                      </a:cubicBezTo>
                      <a:cubicBezTo>
                        <a:pt x="723" y="723"/>
                        <a:pt x="305" y="419"/>
                        <a:pt x="0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1" name="Google Shape;381;p37"/>
                <p:cNvSpPr/>
                <p:nvPr/>
              </p:nvSpPr>
              <p:spPr>
                <a:xfrm>
                  <a:off x="5437800" y="3356800"/>
                  <a:ext cx="44725" cy="35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89" h="1409" fill="none" extrusionOk="0">
                      <a:moveTo>
                        <a:pt x="1789" y="1"/>
                      </a:moveTo>
                      <a:cubicBezTo>
                        <a:pt x="1637" y="838"/>
                        <a:pt x="876" y="1408"/>
                        <a:pt x="1" y="129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2" name="Google Shape;382;p37"/>
                <p:cNvSpPr/>
                <p:nvPr/>
              </p:nvSpPr>
              <p:spPr>
                <a:xfrm>
                  <a:off x="5516750" y="3226500"/>
                  <a:ext cx="12375" cy="66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5" h="2664" fill="none" extrusionOk="0">
                      <a:moveTo>
                        <a:pt x="0" y="1"/>
                      </a:moveTo>
                      <a:cubicBezTo>
                        <a:pt x="267" y="838"/>
                        <a:pt x="419" y="1751"/>
                        <a:pt x="495" y="266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3" name="Google Shape;383;p37"/>
                <p:cNvSpPr/>
                <p:nvPr/>
              </p:nvSpPr>
              <p:spPr>
                <a:xfrm>
                  <a:off x="5524350" y="3392950"/>
                  <a:ext cx="83725" cy="2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9" h="876" fill="none" extrusionOk="0">
                      <a:moveTo>
                        <a:pt x="3349" y="0"/>
                      </a:moveTo>
                      <a:cubicBezTo>
                        <a:pt x="2892" y="419"/>
                        <a:pt x="2283" y="723"/>
                        <a:pt x="1675" y="799"/>
                      </a:cubicBezTo>
                      <a:cubicBezTo>
                        <a:pt x="1028" y="875"/>
                        <a:pt x="381" y="609"/>
                        <a:pt x="1" y="11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4" name="Google Shape;384;p37"/>
                <p:cNvSpPr/>
                <p:nvPr/>
              </p:nvSpPr>
              <p:spPr>
                <a:xfrm>
                  <a:off x="5552900" y="3424325"/>
                  <a:ext cx="765650" cy="336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26" h="13441" extrusionOk="0">
                      <a:moveTo>
                        <a:pt x="4946" y="1"/>
                      </a:moveTo>
                      <a:lnTo>
                        <a:pt x="0" y="6050"/>
                      </a:lnTo>
                      <a:cubicBezTo>
                        <a:pt x="4908" y="10653"/>
                        <a:pt x="11375" y="13278"/>
                        <a:pt x="18109" y="13430"/>
                      </a:cubicBezTo>
                      <a:cubicBezTo>
                        <a:pt x="18318" y="13437"/>
                        <a:pt x="18528" y="13441"/>
                        <a:pt x="18737" y="13441"/>
                      </a:cubicBezTo>
                      <a:cubicBezTo>
                        <a:pt x="20809" y="13441"/>
                        <a:pt x="22873" y="13101"/>
                        <a:pt x="24843" y="12479"/>
                      </a:cubicBezTo>
                      <a:cubicBezTo>
                        <a:pt x="27011" y="11756"/>
                        <a:pt x="28990" y="10539"/>
                        <a:pt x="30550" y="8865"/>
                      </a:cubicBezTo>
                      <a:lnTo>
                        <a:pt x="30626" y="115"/>
                      </a:lnTo>
                      <a:lnTo>
                        <a:pt x="30626" y="115"/>
                      </a:lnTo>
                      <a:cubicBezTo>
                        <a:pt x="27373" y="3149"/>
                        <a:pt x="22820" y="4497"/>
                        <a:pt x="18386" y="4497"/>
                      </a:cubicBezTo>
                      <a:cubicBezTo>
                        <a:pt x="18205" y="4497"/>
                        <a:pt x="18024" y="4494"/>
                        <a:pt x="17843" y="4490"/>
                      </a:cubicBezTo>
                      <a:cubicBezTo>
                        <a:pt x="13239" y="4376"/>
                        <a:pt x="8484" y="2968"/>
                        <a:pt x="494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5" name="Google Shape;385;p37"/>
                <p:cNvSpPr/>
                <p:nvPr/>
              </p:nvSpPr>
              <p:spPr>
                <a:xfrm>
                  <a:off x="5621375" y="3482350"/>
                  <a:ext cx="108450" cy="12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38" h="5175" fill="none" extrusionOk="0">
                      <a:moveTo>
                        <a:pt x="4337" y="0"/>
                      </a:moveTo>
                      <a:lnTo>
                        <a:pt x="0" y="5174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6" name="Google Shape;386;p37"/>
                <p:cNvSpPr/>
                <p:nvPr/>
              </p:nvSpPr>
              <p:spPr>
                <a:xfrm>
                  <a:off x="6589600" y="5239975"/>
                  <a:ext cx="451800" cy="10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072" h="4034" extrusionOk="0">
                      <a:moveTo>
                        <a:pt x="8028" y="1"/>
                      </a:moveTo>
                      <a:lnTo>
                        <a:pt x="1027" y="1485"/>
                      </a:lnTo>
                      <a:cubicBezTo>
                        <a:pt x="495" y="2169"/>
                        <a:pt x="152" y="3006"/>
                        <a:pt x="0" y="3843"/>
                      </a:cubicBezTo>
                      <a:lnTo>
                        <a:pt x="18071" y="4034"/>
                      </a:lnTo>
                      <a:cubicBezTo>
                        <a:pt x="14952" y="2207"/>
                        <a:pt x="11566" y="838"/>
                        <a:pt x="802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7" name="Google Shape;387;p37"/>
                <p:cNvSpPr/>
                <p:nvPr/>
              </p:nvSpPr>
              <p:spPr>
                <a:xfrm>
                  <a:off x="5974225" y="5146500"/>
                  <a:ext cx="368100" cy="2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724" h="8724" extrusionOk="0">
                      <a:moveTo>
                        <a:pt x="2744" y="1"/>
                      </a:moveTo>
                      <a:cubicBezTo>
                        <a:pt x="1807" y="1"/>
                        <a:pt x="868" y="212"/>
                        <a:pt x="1" y="658"/>
                      </a:cubicBezTo>
                      <a:lnTo>
                        <a:pt x="13963" y="8724"/>
                      </a:lnTo>
                      <a:cubicBezTo>
                        <a:pt x="14533" y="7696"/>
                        <a:pt x="14724" y="6555"/>
                        <a:pt x="14533" y="5414"/>
                      </a:cubicBezTo>
                      <a:lnTo>
                        <a:pt x="7724" y="1077"/>
                      </a:lnTo>
                      <a:cubicBezTo>
                        <a:pt x="6354" y="1077"/>
                        <a:pt x="5365" y="354"/>
                        <a:pt x="3995" y="126"/>
                      </a:cubicBezTo>
                      <a:cubicBezTo>
                        <a:pt x="3583" y="43"/>
                        <a:pt x="3164" y="1"/>
                        <a:pt x="274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8" name="Google Shape;388;p37"/>
                <p:cNvSpPr/>
                <p:nvPr/>
              </p:nvSpPr>
              <p:spPr>
                <a:xfrm>
                  <a:off x="6321375" y="4151925"/>
                  <a:ext cx="501250" cy="28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50" h="11312" extrusionOk="0">
                      <a:moveTo>
                        <a:pt x="19784" y="0"/>
                      </a:moveTo>
                      <a:lnTo>
                        <a:pt x="647" y="1408"/>
                      </a:lnTo>
                      <a:lnTo>
                        <a:pt x="1" y="7077"/>
                      </a:lnTo>
                      <a:cubicBezTo>
                        <a:pt x="1903" y="8941"/>
                        <a:pt x="5289" y="10957"/>
                        <a:pt x="7952" y="11223"/>
                      </a:cubicBezTo>
                      <a:cubicBezTo>
                        <a:pt x="8459" y="11282"/>
                        <a:pt x="8969" y="11311"/>
                        <a:pt x="9479" y="11311"/>
                      </a:cubicBezTo>
                      <a:cubicBezTo>
                        <a:pt x="11609" y="11311"/>
                        <a:pt x="13741" y="10805"/>
                        <a:pt x="15675" y="9854"/>
                      </a:cubicBezTo>
                      <a:cubicBezTo>
                        <a:pt x="16968" y="9283"/>
                        <a:pt x="18072" y="8370"/>
                        <a:pt x="18947" y="7229"/>
                      </a:cubicBezTo>
                      <a:cubicBezTo>
                        <a:pt x="19593" y="6164"/>
                        <a:pt x="19936" y="4946"/>
                        <a:pt x="20012" y="3691"/>
                      </a:cubicBezTo>
                      <a:cubicBezTo>
                        <a:pt x="20050" y="2473"/>
                        <a:pt x="19974" y="1218"/>
                        <a:pt x="1978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9" name="Google Shape;389;p37"/>
                <p:cNvSpPr/>
                <p:nvPr/>
              </p:nvSpPr>
              <p:spPr>
                <a:xfrm>
                  <a:off x="6568675" y="4315525"/>
                  <a:ext cx="271075" cy="971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3" h="38843" extrusionOk="0">
                      <a:moveTo>
                        <a:pt x="9093" y="0"/>
                      </a:moveTo>
                      <a:lnTo>
                        <a:pt x="0" y="3082"/>
                      </a:lnTo>
                      <a:cubicBezTo>
                        <a:pt x="2169" y="14875"/>
                        <a:pt x="2397" y="26973"/>
                        <a:pt x="723" y="38843"/>
                      </a:cubicBezTo>
                      <a:lnTo>
                        <a:pt x="10843" y="36713"/>
                      </a:lnTo>
                      <a:lnTo>
                        <a:pt x="9093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0" name="Google Shape;390;p37"/>
                <p:cNvSpPr/>
                <p:nvPr/>
              </p:nvSpPr>
              <p:spPr>
                <a:xfrm>
                  <a:off x="6136875" y="4312650"/>
                  <a:ext cx="394725" cy="1005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89" h="40214" extrusionOk="0">
                      <a:moveTo>
                        <a:pt x="7457" y="1"/>
                      </a:moveTo>
                      <a:cubicBezTo>
                        <a:pt x="6620" y="11833"/>
                        <a:pt x="4109" y="23512"/>
                        <a:pt x="0" y="34659"/>
                      </a:cubicBezTo>
                      <a:lnTo>
                        <a:pt x="8408" y="40213"/>
                      </a:lnTo>
                      <a:cubicBezTo>
                        <a:pt x="9701" y="31501"/>
                        <a:pt x="10957" y="22789"/>
                        <a:pt x="12517" y="14077"/>
                      </a:cubicBezTo>
                      <a:cubicBezTo>
                        <a:pt x="13201" y="10083"/>
                        <a:pt x="13962" y="6050"/>
                        <a:pt x="15788" y="2436"/>
                      </a:cubicBezTo>
                      <a:lnTo>
                        <a:pt x="7457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1" name="Google Shape;391;p37"/>
                <p:cNvSpPr/>
                <p:nvPr/>
              </p:nvSpPr>
              <p:spPr>
                <a:xfrm>
                  <a:off x="6777900" y="2389575"/>
                  <a:ext cx="603775" cy="68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51" h="27576" extrusionOk="0">
                      <a:moveTo>
                        <a:pt x="11822" y="1"/>
                      </a:moveTo>
                      <a:cubicBezTo>
                        <a:pt x="11432" y="1"/>
                        <a:pt x="11042" y="99"/>
                        <a:pt x="10691" y="303"/>
                      </a:cubicBezTo>
                      <a:cubicBezTo>
                        <a:pt x="10197" y="608"/>
                        <a:pt x="9854" y="1064"/>
                        <a:pt x="9664" y="1597"/>
                      </a:cubicBezTo>
                      <a:cubicBezTo>
                        <a:pt x="9474" y="2129"/>
                        <a:pt x="9360" y="2700"/>
                        <a:pt x="9322" y="3233"/>
                      </a:cubicBezTo>
                      <a:cubicBezTo>
                        <a:pt x="9360" y="2243"/>
                        <a:pt x="8637" y="1102"/>
                        <a:pt x="7648" y="988"/>
                      </a:cubicBezTo>
                      <a:cubicBezTo>
                        <a:pt x="7573" y="980"/>
                        <a:pt x="7498" y="976"/>
                        <a:pt x="7424" y="976"/>
                      </a:cubicBezTo>
                      <a:cubicBezTo>
                        <a:pt x="6480" y="976"/>
                        <a:pt x="5615" y="1634"/>
                        <a:pt x="5403" y="2586"/>
                      </a:cubicBezTo>
                      <a:cubicBezTo>
                        <a:pt x="5246" y="2370"/>
                        <a:pt x="5017" y="2296"/>
                        <a:pt x="4760" y="2296"/>
                      </a:cubicBezTo>
                      <a:cubicBezTo>
                        <a:pt x="4519" y="2296"/>
                        <a:pt x="4253" y="2360"/>
                        <a:pt x="3996" y="2434"/>
                      </a:cubicBezTo>
                      <a:cubicBezTo>
                        <a:pt x="3463" y="2662"/>
                        <a:pt x="3044" y="3004"/>
                        <a:pt x="2740" y="3461"/>
                      </a:cubicBezTo>
                      <a:cubicBezTo>
                        <a:pt x="2017" y="4564"/>
                        <a:pt x="1751" y="5896"/>
                        <a:pt x="2017" y="7151"/>
                      </a:cubicBezTo>
                      <a:cubicBezTo>
                        <a:pt x="2055" y="7417"/>
                        <a:pt x="2169" y="7646"/>
                        <a:pt x="2322" y="7874"/>
                      </a:cubicBezTo>
                      <a:cubicBezTo>
                        <a:pt x="2474" y="8102"/>
                        <a:pt x="2702" y="8216"/>
                        <a:pt x="2968" y="8216"/>
                      </a:cubicBezTo>
                      <a:cubicBezTo>
                        <a:pt x="2436" y="8216"/>
                        <a:pt x="1903" y="8330"/>
                        <a:pt x="1409" y="8483"/>
                      </a:cubicBezTo>
                      <a:cubicBezTo>
                        <a:pt x="838" y="8673"/>
                        <a:pt x="381" y="9091"/>
                        <a:pt x="153" y="9624"/>
                      </a:cubicBezTo>
                      <a:cubicBezTo>
                        <a:pt x="1" y="10081"/>
                        <a:pt x="39" y="10575"/>
                        <a:pt x="229" y="11032"/>
                      </a:cubicBezTo>
                      <a:cubicBezTo>
                        <a:pt x="419" y="11602"/>
                        <a:pt x="762" y="12059"/>
                        <a:pt x="1256" y="12363"/>
                      </a:cubicBezTo>
                      <a:cubicBezTo>
                        <a:pt x="1565" y="12594"/>
                        <a:pt x="1943" y="12704"/>
                        <a:pt x="2331" y="12704"/>
                      </a:cubicBezTo>
                      <a:cubicBezTo>
                        <a:pt x="2461" y="12704"/>
                        <a:pt x="2591" y="12692"/>
                        <a:pt x="2721" y="12668"/>
                      </a:cubicBezTo>
                      <a:lnTo>
                        <a:pt x="2721" y="12668"/>
                      </a:lnTo>
                      <a:cubicBezTo>
                        <a:pt x="2034" y="12841"/>
                        <a:pt x="1447" y="13205"/>
                        <a:pt x="990" y="13733"/>
                      </a:cubicBezTo>
                      <a:cubicBezTo>
                        <a:pt x="496" y="14379"/>
                        <a:pt x="343" y="15178"/>
                        <a:pt x="572" y="15939"/>
                      </a:cubicBezTo>
                      <a:cubicBezTo>
                        <a:pt x="838" y="16700"/>
                        <a:pt x="1523" y="17195"/>
                        <a:pt x="2322" y="17195"/>
                      </a:cubicBezTo>
                      <a:cubicBezTo>
                        <a:pt x="1599" y="17765"/>
                        <a:pt x="1028" y="18564"/>
                        <a:pt x="762" y="19477"/>
                      </a:cubicBezTo>
                      <a:cubicBezTo>
                        <a:pt x="572" y="20352"/>
                        <a:pt x="990" y="21380"/>
                        <a:pt x="1827" y="21646"/>
                      </a:cubicBezTo>
                      <a:cubicBezTo>
                        <a:pt x="1975" y="21695"/>
                        <a:pt x="2123" y="21721"/>
                        <a:pt x="2268" y="21721"/>
                      </a:cubicBezTo>
                      <a:cubicBezTo>
                        <a:pt x="2462" y="21721"/>
                        <a:pt x="2649" y="21675"/>
                        <a:pt x="2820" y="21580"/>
                      </a:cubicBezTo>
                      <a:lnTo>
                        <a:pt x="2820" y="21580"/>
                      </a:lnTo>
                      <a:cubicBezTo>
                        <a:pt x="2179" y="22158"/>
                        <a:pt x="1954" y="23118"/>
                        <a:pt x="2360" y="23929"/>
                      </a:cubicBezTo>
                      <a:cubicBezTo>
                        <a:pt x="2718" y="24492"/>
                        <a:pt x="3318" y="24797"/>
                        <a:pt x="3938" y="24797"/>
                      </a:cubicBezTo>
                      <a:cubicBezTo>
                        <a:pt x="4240" y="24797"/>
                        <a:pt x="4546" y="24725"/>
                        <a:pt x="4833" y="24575"/>
                      </a:cubicBezTo>
                      <a:lnTo>
                        <a:pt x="4833" y="24575"/>
                      </a:lnTo>
                      <a:cubicBezTo>
                        <a:pt x="4680" y="24956"/>
                        <a:pt x="4718" y="25374"/>
                        <a:pt x="4909" y="25717"/>
                      </a:cubicBezTo>
                      <a:cubicBezTo>
                        <a:pt x="5074" y="26014"/>
                        <a:pt x="5412" y="26226"/>
                        <a:pt x="5748" y="26226"/>
                      </a:cubicBezTo>
                      <a:cubicBezTo>
                        <a:pt x="5798" y="26226"/>
                        <a:pt x="5848" y="26221"/>
                        <a:pt x="5898" y="26211"/>
                      </a:cubicBezTo>
                      <a:cubicBezTo>
                        <a:pt x="6307" y="26211"/>
                        <a:pt x="6471" y="25937"/>
                        <a:pt x="6501" y="25606"/>
                      </a:cubicBezTo>
                      <a:lnTo>
                        <a:pt x="6501" y="25606"/>
                      </a:lnTo>
                      <a:cubicBezTo>
                        <a:pt x="6480" y="26831"/>
                        <a:pt x="7496" y="27576"/>
                        <a:pt x="8509" y="27576"/>
                      </a:cubicBezTo>
                      <a:cubicBezTo>
                        <a:pt x="9215" y="27576"/>
                        <a:pt x="9920" y="27214"/>
                        <a:pt x="10273" y="26401"/>
                      </a:cubicBezTo>
                      <a:cubicBezTo>
                        <a:pt x="10679" y="27045"/>
                        <a:pt x="11417" y="27447"/>
                        <a:pt x="12192" y="27447"/>
                      </a:cubicBezTo>
                      <a:cubicBezTo>
                        <a:pt x="12287" y="27447"/>
                        <a:pt x="12383" y="27441"/>
                        <a:pt x="12479" y="27429"/>
                      </a:cubicBezTo>
                      <a:cubicBezTo>
                        <a:pt x="13354" y="27276"/>
                        <a:pt x="14077" y="26630"/>
                        <a:pt x="14344" y="25793"/>
                      </a:cubicBezTo>
                      <a:cubicBezTo>
                        <a:pt x="14728" y="26498"/>
                        <a:pt x="15330" y="26771"/>
                        <a:pt x="16078" y="26771"/>
                      </a:cubicBezTo>
                      <a:cubicBezTo>
                        <a:pt x="16218" y="26771"/>
                        <a:pt x="16363" y="26762"/>
                        <a:pt x="16512" y="26744"/>
                      </a:cubicBezTo>
                      <a:cubicBezTo>
                        <a:pt x="18643" y="26477"/>
                        <a:pt x="19403" y="23738"/>
                        <a:pt x="17653" y="22407"/>
                      </a:cubicBezTo>
                      <a:lnTo>
                        <a:pt x="17653" y="22407"/>
                      </a:lnTo>
                      <a:cubicBezTo>
                        <a:pt x="17868" y="22472"/>
                        <a:pt x="18083" y="22502"/>
                        <a:pt x="18295" y="22502"/>
                      </a:cubicBezTo>
                      <a:cubicBezTo>
                        <a:pt x="19317" y="22502"/>
                        <a:pt x="20249" y="21786"/>
                        <a:pt x="20659" y="20809"/>
                      </a:cubicBezTo>
                      <a:cubicBezTo>
                        <a:pt x="21154" y="19553"/>
                        <a:pt x="20659" y="18146"/>
                        <a:pt x="19480" y="17461"/>
                      </a:cubicBezTo>
                      <a:lnTo>
                        <a:pt x="19480" y="17461"/>
                      </a:lnTo>
                      <a:cubicBezTo>
                        <a:pt x="19696" y="17507"/>
                        <a:pt x="19912" y="17529"/>
                        <a:pt x="20126" y="17529"/>
                      </a:cubicBezTo>
                      <a:cubicBezTo>
                        <a:pt x="21153" y="17529"/>
                        <a:pt x="22122" y="17018"/>
                        <a:pt x="22751" y="16168"/>
                      </a:cubicBezTo>
                      <a:cubicBezTo>
                        <a:pt x="24150" y="14086"/>
                        <a:pt x="22581" y="11455"/>
                        <a:pt x="20295" y="11455"/>
                      </a:cubicBezTo>
                      <a:cubicBezTo>
                        <a:pt x="20131" y="11455"/>
                        <a:pt x="19964" y="11468"/>
                        <a:pt x="19794" y="11496"/>
                      </a:cubicBezTo>
                      <a:lnTo>
                        <a:pt x="19794" y="11496"/>
                      </a:lnTo>
                      <a:cubicBezTo>
                        <a:pt x="20314" y="11325"/>
                        <a:pt x="20677" y="10890"/>
                        <a:pt x="20773" y="10347"/>
                      </a:cubicBezTo>
                      <a:cubicBezTo>
                        <a:pt x="20963" y="9662"/>
                        <a:pt x="20773" y="8977"/>
                        <a:pt x="20317" y="8445"/>
                      </a:cubicBezTo>
                      <a:cubicBezTo>
                        <a:pt x="19860" y="7950"/>
                        <a:pt x="19213" y="7646"/>
                        <a:pt x="18528" y="7608"/>
                      </a:cubicBezTo>
                      <a:cubicBezTo>
                        <a:pt x="20012" y="6999"/>
                        <a:pt x="20887" y="5477"/>
                        <a:pt x="20697" y="3879"/>
                      </a:cubicBezTo>
                      <a:cubicBezTo>
                        <a:pt x="20469" y="2320"/>
                        <a:pt x="19137" y="1102"/>
                        <a:pt x="17539" y="1026"/>
                      </a:cubicBezTo>
                      <a:cubicBezTo>
                        <a:pt x="15997" y="1026"/>
                        <a:pt x="14668" y="2160"/>
                        <a:pt x="14406" y="3676"/>
                      </a:cubicBezTo>
                      <a:lnTo>
                        <a:pt x="14406" y="3676"/>
                      </a:lnTo>
                      <a:cubicBezTo>
                        <a:pt x="14541" y="2590"/>
                        <a:pt x="14233" y="1518"/>
                        <a:pt x="13545" y="722"/>
                      </a:cubicBezTo>
                      <a:cubicBezTo>
                        <a:pt x="13076" y="253"/>
                        <a:pt x="12448" y="1"/>
                        <a:pt x="1182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2" name="Google Shape;392;p37"/>
                <p:cNvSpPr/>
                <p:nvPr/>
              </p:nvSpPr>
              <p:spPr>
                <a:xfrm>
                  <a:off x="6172050" y="2294925"/>
                  <a:ext cx="820825" cy="940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33" h="37636" extrusionOk="0">
                      <a:moveTo>
                        <a:pt x="15975" y="1"/>
                      </a:moveTo>
                      <a:cubicBezTo>
                        <a:pt x="11338" y="1"/>
                        <a:pt x="6685" y="1855"/>
                        <a:pt x="3767" y="5421"/>
                      </a:cubicBezTo>
                      <a:cubicBezTo>
                        <a:pt x="2664" y="6790"/>
                        <a:pt x="1827" y="8350"/>
                        <a:pt x="1256" y="9986"/>
                      </a:cubicBezTo>
                      <a:cubicBezTo>
                        <a:pt x="571" y="11964"/>
                        <a:pt x="191" y="14057"/>
                        <a:pt x="115" y="16187"/>
                      </a:cubicBezTo>
                      <a:cubicBezTo>
                        <a:pt x="1" y="19992"/>
                        <a:pt x="762" y="23834"/>
                        <a:pt x="1713" y="27562"/>
                      </a:cubicBezTo>
                      <a:cubicBezTo>
                        <a:pt x="39" y="29465"/>
                        <a:pt x="381" y="31291"/>
                        <a:pt x="1561" y="32812"/>
                      </a:cubicBezTo>
                      <a:cubicBezTo>
                        <a:pt x="2930" y="34562"/>
                        <a:pt x="5403" y="35932"/>
                        <a:pt x="7229" y="36541"/>
                      </a:cubicBezTo>
                      <a:cubicBezTo>
                        <a:pt x="9365" y="37271"/>
                        <a:pt x="11577" y="37636"/>
                        <a:pt x="13812" y="37636"/>
                      </a:cubicBezTo>
                      <a:cubicBezTo>
                        <a:pt x="14722" y="37636"/>
                        <a:pt x="15636" y="37575"/>
                        <a:pt x="16550" y="37454"/>
                      </a:cubicBezTo>
                      <a:cubicBezTo>
                        <a:pt x="20431" y="36883"/>
                        <a:pt x="24007" y="34943"/>
                        <a:pt x="26594" y="31975"/>
                      </a:cubicBezTo>
                      <a:cubicBezTo>
                        <a:pt x="28344" y="29959"/>
                        <a:pt x="29713" y="27676"/>
                        <a:pt x="30588" y="25166"/>
                      </a:cubicBezTo>
                      <a:cubicBezTo>
                        <a:pt x="31007" y="23986"/>
                        <a:pt x="31387" y="22769"/>
                        <a:pt x="31616" y="21551"/>
                      </a:cubicBezTo>
                      <a:cubicBezTo>
                        <a:pt x="32833" y="15731"/>
                        <a:pt x="31920" y="9187"/>
                        <a:pt x="27849" y="4888"/>
                      </a:cubicBezTo>
                      <a:cubicBezTo>
                        <a:pt x="25719" y="2682"/>
                        <a:pt x="22979" y="1160"/>
                        <a:pt x="19974" y="475"/>
                      </a:cubicBezTo>
                      <a:cubicBezTo>
                        <a:pt x="18671" y="158"/>
                        <a:pt x="17323" y="1"/>
                        <a:pt x="15975" y="1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3" name="Google Shape;393;p37"/>
                <p:cNvSpPr/>
                <p:nvPr/>
              </p:nvSpPr>
              <p:spPr>
                <a:xfrm>
                  <a:off x="6464050" y="2698650"/>
                  <a:ext cx="259675" cy="278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87" h="11148" extrusionOk="0">
                      <a:moveTo>
                        <a:pt x="5174" y="0"/>
                      </a:moveTo>
                      <a:cubicBezTo>
                        <a:pt x="2321" y="0"/>
                        <a:pt x="0" y="2473"/>
                        <a:pt x="0" y="5555"/>
                      </a:cubicBezTo>
                      <a:cubicBezTo>
                        <a:pt x="0" y="8636"/>
                        <a:pt x="2321" y="11147"/>
                        <a:pt x="5174" y="11147"/>
                      </a:cubicBezTo>
                      <a:cubicBezTo>
                        <a:pt x="8066" y="11147"/>
                        <a:pt x="10386" y="8636"/>
                        <a:pt x="10386" y="5555"/>
                      </a:cubicBezTo>
                      <a:cubicBezTo>
                        <a:pt x="10386" y="2473"/>
                        <a:pt x="8066" y="0"/>
                        <a:pt x="5174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4" name="Google Shape;394;p37"/>
                <p:cNvSpPr/>
                <p:nvPr/>
              </p:nvSpPr>
              <p:spPr>
                <a:xfrm>
                  <a:off x="6233875" y="2703400"/>
                  <a:ext cx="170275" cy="25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11" h="10121" extrusionOk="0">
                      <a:moveTo>
                        <a:pt x="3425" y="0"/>
                      </a:moveTo>
                      <a:cubicBezTo>
                        <a:pt x="1522" y="0"/>
                        <a:pt x="1" y="2283"/>
                        <a:pt x="1" y="5060"/>
                      </a:cubicBezTo>
                      <a:cubicBezTo>
                        <a:pt x="1" y="7875"/>
                        <a:pt x="1522" y="10120"/>
                        <a:pt x="3425" y="10120"/>
                      </a:cubicBezTo>
                      <a:cubicBezTo>
                        <a:pt x="5289" y="10120"/>
                        <a:pt x="6811" y="7875"/>
                        <a:pt x="6811" y="5060"/>
                      </a:cubicBezTo>
                      <a:cubicBezTo>
                        <a:pt x="6811" y="2283"/>
                        <a:pt x="5289" y="0"/>
                        <a:pt x="342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5" name="Google Shape;395;p37"/>
                <p:cNvSpPr/>
                <p:nvPr/>
              </p:nvSpPr>
              <p:spPr>
                <a:xfrm>
                  <a:off x="6468800" y="2742400"/>
                  <a:ext cx="138900" cy="165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56" h="6620" extrusionOk="0">
                      <a:moveTo>
                        <a:pt x="2778" y="0"/>
                      </a:moveTo>
                      <a:cubicBezTo>
                        <a:pt x="1256" y="0"/>
                        <a:pt x="1" y="1484"/>
                        <a:pt x="1" y="3310"/>
                      </a:cubicBezTo>
                      <a:cubicBezTo>
                        <a:pt x="1" y="5136"/>
                        <a:pt x="1256" y="6620"/>
                        <a:pt x="2778" y="6620"/>
                      </a:cubicBezTo>
                      <a:cubicBezTo>
                        <a:pt x="4338" y="6620"/>
                        <a:pt x="5555" y="5136"/>
                        <a:pt x="5555" y="3310"/>
                      </a:cubicBezTo>
                      <a:cubicBezTo>
                        <a:pt x="5555" y="1484"/>
                        <a:pt x="4338" y="0"/>
                        <a:pt x="277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6" name="Google Shape;396;p37"/>
                <p:cNvSpPr/>
                <p:nvPr/>
              </p:nvSpPr>
              <p:spPr>
                <a:xfrm>
                  <a:off x="6239575" y="2740500"/>
                  <a:ext cx="96100" cy="150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4" h="6012" extrusionOk="0">
                      <a:moveTo>
                        <a:pt x="1941" y="0"/>
                      </a:moveTo>
                      <a:cubicBezTo>
                        <a:pt x="876" y="0"/>
                        <a:pt x="1" y="1332"/>
                        <a:pt x="1" y="3006"/>
                      </a:cubicBezTo>
                      <a:cubicBezTo>
                        <a:pt x="1" y="4680"/>
                        <a:pt x="876" y="6011"/>
                        <a:pt x="1941" y="6011"/>
                      </a:cubicBezTo>
                      <a:cubicBezTo>
                        <a:pt x="3006" y="6011"/>
                        <a:pt x="3843" y="4680"/>
                        <a:pt x="3843" y="3006"/>
                      </a:cubicBezTo>
                      <a:cubicBezTo>
                        <a:pt x="3843" y="1332"/>
                        <a:pt x="3006" y="0"/>
                        <a:pt x="194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7" name="Google Shape;397;p37"/>
                <p:cNvSpPr/>
                <p:nvPr/>
              </p:nvSpPr>
              <p:spPr>
                <a:xfrm>
                  <a:off x="6562000" y="2675825"/>
                  <a:ext cx="97050" cy="19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2" h="761" fill="none" extrusionOk="0">
                      <a:moveTo>
                        <a:pt x="3881" y="761"/>
                      </a:moveTo>
                      <a:cubicBezTo>
                        <a:pt x="2702" y="152"/>
                        <a:pt x="1294" y="0"/>
                        <a:pt x="1" y="342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8" name="Google Shape;398;p37"/>
                <p:cNvSpPr/>
                <p:nvPr/>
              </p:nvSpPr>
              <p:spPr>
                <a:xfrm>
                  <a:off x="6299500" y="2689125"/>
                  <a:ext cx="65650" cy="20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26" h="800" fill="none" extrusionOk="0">
                      <a:moveTo>
                        <a:pt x="2626" y="800"/>
                      </a:moveTo>
                      <a:cubicBezTo>
                        <a:pt x="1865" y="229"/>
                        <a:pt x="914" y="1"/>
                        <a:pt x="1" y="15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9" name="Google Shape;399;p37"/>
                <p:cNvSpPr/>
                <p:nvPr/>
              </p:nvSpPr>
              <p:spPr>
                <a:xfrm>
                  <a:off x="6524925" y="2599725"/>
                  <a:ext cx="185475" cy="7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9" h="2892" extrusionOk="0">
                      <a:moveTo>
                        <a:pt x="1218" y="1"/>
                      </a:moveTo>
                      <a:cubicBezTo>
                        <a:pt x="685" y="39"/>
                        <a:pt x="266" y="381"/>
                        <a:pt x="114" y="876"/>
                      </a:cubicBezTo>
                      <a:cubicBezTo>
                        <a:pt x="38" y="1256"/>
                        <a:pt x="0" y="1598"/>
                        <a:pt x="38" y="1979"/>
                      </a:cubicBezTo>
                      <a:cubicBezTo>
                        <a:pt x="38" y="2078"/>
                        <a:pt x="124" y="2177"/>
                        <a:pt x="246" y="2177"/>
                      </a:cubicBezTo>
                      <a:cubicBezTo>
                        <a:pt x="264" y="2177"/>
                        <a:pt x="284" y="2174"/>
                        <a:pt x="305" y="2169"/>
                      </a:cubicBezTo>
                      <a:cubicBezTo>
                        <a:pt x="856" y="2074"/>
                        <a:pt x="1417" y="2026"/>
                        <a:pt x="1978" y="2026"/>
                      </a:cubicBezTo>
                      <a:cubicBezTo>
                        <a:pt x="2540" y="2026"/>
                        <a:pt x="3101" y="2074"/>
                        <a:pt x="3652" y="2169"/>
                      </a:cubicBezTo>
                      <a:cubicBezTo>
                        <a:pt x="4870" y="2321"/>
                        <a:pt x="6049" y="2588"/>
                        <a:pt x="7229" y="2892"/>
                      </a:cubicBezTo>
                      <a:cubicBezTo>
                        <a:pt x="7343" y="2816"/>
                        <a:pt x="7419" y="2702"/>
                        <a:pt x="7419" y="2588"/>
                      </a:cubicBezTo>
                      <a:cubicBezTo>
                        <a:pt x="5783" y="914"/>
                        <a:pt x="3538" y="1"/>
                        <a:pt x="1218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0" name="Google Shape;400;p37"/>
                <p:cNvSpPr/>
                <p:nvPr/>
              </p:nvSpPr>
              <p:spPr>
                <a:xfrm>
                  <a:off x="6234825" y="2589275"/>
                  <a:ext cx="138900" cy="6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56" h="2702" extrusionOk="0">
                      <a:moveTo>
                        <a:pt x="4188" y="0"/>
                      </a:moveTo>
                      <a:cubicBezTo>
                        <a:pt x="3585" y="0"/>
                        <a:pt x="2994" y="102"/>
                        <a:pt x="2436" y="304"/>
                      </a:cubicBezTo>
                      <a:cubicBezTo>
                        <a:pt x="1446" y="647"/>
                        <a:pt x="571" y="1294"/>
                        <a:pt x="1" y="2131"/>
                      </a:cubicBezTo>
                      <a:lnTo>
                        <a:pt x="1" y="2701"/>
                      </a:lnTo>
                      <a:cubicBezTo>
                        <a:pt x="1049" y="2036"/>
                        <a:pt x="2236" y="1698"/>
                        <a:pt x="3432" y="1698"/>
                      </a:cubicBezTo>
                      <a:cubicBezTo>
                        <a:pt x="4016" y="1698"/>
                        <a:pt x="4601" y="1778"/>
                        <a:pt x="5175" y="1940"/>
                      </a:cubicBezTo>
                      <a:cubicBezTo>
                        <a:pt x="5251" y="1940"/>
                        <a:pt x="5365" y="1940"/>
                        <a:pt x="5403" y="1864"/>
                      </a:cubicBezTo>
                      <a:cubicBezTo>
                        <a:pt x="5441" y="1826"/>
                        <a:pt x="5479" y="1750"/>
                        <a:pt x="5479" y="1674"/>
                      </a:cubicBezTo>
                      <a:cubicBezTo>
                        <a:pt x="5517" y="1332"/>
                        <a:pt x="5555" y="989"/>
                        <a:pt x="5555" y="685"/>
                      </a:cubicBezTo>
                      <a:cubicBezTo>
                        <a:pt x="5555" y="381"/>
                        <a:pt x="5365" y="152"/>
                        <a:pt x="5099" y="76"/>
                      </a:cubicBezTo>
                      <a:cubicBezTo>
                        <a:pt x="4794" y="25"/>
                        <a:pt x="4490" y="0"/>
                        <a:pt x="418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1" name="Google Shape;401;p37"/>
                <p:cNvSpPr/>
                <p:nvPr/>
              </p:nvSpPr>
              <p:spPr>
                <a:xfrm>
                  <a:off x="6304250" y="2939300"/>
                  <a:ext cx="163625" cy="125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45" h="5022" extrusionOk="0">
                      <a:moveTo>
                        <a:pt x="2455" y="0"/>
                      </a:moveTo>
                      <a:cubicBezTo>
                        <a:pt x="2296" y="0"/>
                        <a:pt x="2137" y="12"/>
                        <a:pt x="1979" y="37"/>
                      </a:cubicBezTo>
                      <a:cubicBezTo>
                        <a:pt x="1218" y="113"/>
                        <a:pt x="572" y="608"/>
                        <a:pt x="229" y="1293"/>
                      </a:cubicBezTo>
                      <a:cubicBezTo>
                        <a:pt x="1" y="1863"/>
                        <a:pt x="39" y="2510"/>
                        <a:pt x="343" y="3081"/>
                      </a:cubicBezTo>
                      <a:cubicBezTo>
                        <a:pt x="610" y="3652"/>
                        <a:pt x="1066" y="4108"/>
                        <a:pt x="1637" y="4412"/>
                      </a:cubicBezTo>
                      <a:cubicBezTo>
                        <a:pt x="2169" y="4679"/>
                        <a:pt x="2778" y="4907"/>
                        <a:pt x="3387" y="5021"/>
                      </a:cubicBezTo>
                      <a:lnTo>
                        <a:pt x="6545" y="3157"/>
                      </a:lnTo>
                      <a:cubicBezTo>
                        <a:pt x="6506" y="2662"/>
                        <a:pt x="6278" y="2206"/>
                        <a:pt x="5860" y="1901"/>
                      </a:cubicBezTo>
                      <a:lnTo>
                        <a:pt x="4110" y="456"/>
                      </a:lnTo>
                      <a:cubicBezTo>
                        <a:pt x="3604" y="158"/>
                        <a:pt x="3028" y="0"/>
                        <a:pt x="2455" y="0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2" name="Google Shape;402;p37"/>
                <p:cNvSpPr/>
                <p:nvPr/>
              </p:nvSpPr>
              <p:spPr>
                <a:xfrm>
                  <a:off x="6304250" y="2937375"/>
                  <a:ext cx="163625" cy="127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45" h="5099" fill="none" extrusionOk="0">
                      <a:moveTo>
                        <a:pt x="4110" y="533"/>
                      </a:moveTo>
                      <a:cubicBezTo>
                        <a:pt x="3463" y="152"/>
                        <a:pt x="2702" y="0"/>
                        <a:pt x="1979" y="114"/>
                      </a:cubicBezTo>
                      <a:cubicBezTo>
                        <a:pt x="1218" y="190"/>
                        <a:pt x="572" y="685"/>
                        <a:pt x="229" y="1370"/>
                      </a:cubicBezTo>
                      <a:cubicBezTo>
                        <a:pt x="1" y="1940"/>
                        <a:pt x="39" y="2587"/>
                        <a:pt x="343" y="3158"/>
                      </a:cubicBezTo>
                      <a:cubicBezTo>
                        <a:pt x="610" y="3729"/>
                        <a:pt x="1066" y="4185"/>
                        <a:pt x="1637" y="4489"/>
                      </a:cubicBezTo>
                      <a:cubicBezTo>
                        <a:pt x="2169" y="4756"/>
                        <a:pt x="2778" y="4984"/>
                        <a:pt x="3387" y="5098"/>
                      </a:cubicBezTo>
                      <a:lnTo>
                        <a:pt x="6545" y="3234"/>
                      </a:lnTo>
                      <a:cubicBezTo>
                        <a:pt x="6506" y="2739"/>
                        <a:pt x="6278" y="2283"/>
                        <a:pt x="5860" y="1978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3" name="Google Shape;403;p37"/>
                <p:cNvSpPr/>
                <p:nvPr/>
              </p:nvSpPr>
              <p:spPr>
                <a:xfrm>
                  <a:off x="6329950" y="3010600"/>
                  <a:ext cx="417550" cy="17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02" h="7153" fill="none" extrusionOk="0">
                      <a:moveTo>
                        <a:pt x="0" y="4109"/>
                      </a:moveTo>
                      <a:cubicBezTo>
                        <a:pt x="5783" y="7153"/>
                        <a:pt x="12973" y="5403"/>
                        <a:pt x="16702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4" name="Google Shape;404;p37"/>
                <p:cNvSpPr/>
                <p:nvPr/>
              </p:nvSpPr>
              <p:spPr>
                <a:xfrm>
                  <a:off x="6709425" y="3000150"/>
                  <a:ext cx="67550" cy="2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2" h="952" fill="none" extrusionOk="0">
                      <a:moveTo>
                        <a:pt x="2702" y="951"/>
                      </a:moveTo>
                      <a:cubicBezTo>
                        <a:pt x="1941" y="304"/>
                        <a:pt x="990" y="0"/>
                        <a:pt x="1" y="11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5" name="Google Shape;405;p37"/>
                <p:cNvSpPr/>
                <p:nvPr/>
              </p:nvSpPr>
              <p:spPr>
                <a:xfrm>
                  <a:off x="6414600" y="3159925"/>
                  <a:ext cx="17125" cy="31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5" h="1256" fill="none" extrusionOk="0">
                      <a:moveTo>
                        <a:pt x="380" y="1"/>
                      </a:moveTo>
                      <a:cubicBezTo>
                        <a:pt x="0" y="419"/>
                        <a:pt x="152" y="1028"/>
                        <a:pt x="685" y="1256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6" name="Google Shape;406;p37"/>
                <p:cNvSpPr/>
                <p:nvPr/>
              </p:nvSpPr>
              <p:spPr>
                <a:xfrm>
                  <a:off x="6404125" y="3020300"/>
                  <a:ext cx="225450" cy="8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18" h="3444" extrusionOk="0">
                      <a:moveTo>
                        <a:pt x="6977" y="0"/>
                      </a:moveTo>
                      <a:cubicBezTo>
                        <a:pt x="4393" y="0"/>
                        <a:pt x="1805" y="1188"/>
                        <a:pt x="1" y="3113"/>
                      </a:cubicBezTo>
                      <a:cubicBezTo>
                        <a:pt x="778" y="3336"/>
                        <a:pt x="1567" y="3444"/>
                        <a:pt x="2349" y="3444"/>
                      </a:cubicBezTo>
                      <a:cubicBezTo>
                        <a:pt x="4896" y="3444"/>
                        <a:pt x="7358" y="2297"/>
                        <a:pt x="9017" y="259"/>
                      </a:cubicBezTo>
                      <a:cubicBezTo>
                        <a:pt x="8347" y="84"/>
                        <a:pt x="7662" y="0"/>
                        <a:pt x="697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7" name="Google Shape;407;p37"/>
                <p:cNvSpPr/>
                <p:nvPr/>
              </p:nvSpPr>
              <p:spPr>
                <a:xfrm>
                  <a:off x="6219600" y="3029750"/>
                  <a:ext cx="152225" cy="61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9" h="2442" extrusionOk="0">
                      <a:moveTo>
                        <a:pt x="1709" y="0"/>
                      </a:moveTo>
                      <a:cubicBezTo>
                        <a:pt x="1127" y="0"/>
                        <a:pt x="544" y="124"/>
                        <a:pt x="1" y="376"/>
                      </a:cubicBezTo>
                      <a:cubicBezTo>
                        <a:pt x="1560" y="1723"/>
                        <a:pt x="3582" y="2442"/>
                        <a:pt x="5635" y="2442"/>
                      </a:cubicBezTo>
                      <a:cubicBezTo>
                        <a:pt x="5786" y="2442"/>
                        <a:pt x="5937" y="2438"/>
                        <a:pt x="6088" y="2430"/>
                      </a:cubicBezTo>
                      <a:cubicBezTo>
                        <a:pt x="5327" y="1555"/>
                        <a:pt x="4414" y="832"/>
                        <a:pt x="3349" y="338"/>
                      </a:cubicBezTo>
                      <a:cubicBezTo>
                        <a:pt x="2827" y="114"/>
                        <a:pt x="2268" y="0"/>
                        <a:pt x="170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8" name="Google Shape;408;p37"/>
                <p:cNvSpPr/>
                <p:nvPr/>
              </p:nvSpPr>
              <p:spPr>
                <a:xfrm>
                  <a:off x="6869225" y="2875500"/>
                  <a:ext cx="201650" cy="18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66" h="7555" extrusionOk="0">
                      <a:moveTo>
                        <a:pt x="5878" y="1"/>
                      </a:moveTo>
                      <a:cubicBezTo>
                        <a:pt x="5118" y="1"/>
                        <a:pt x="4296" y="490"/>
                        <a:pt x="3729" y="915"/>
                      </a:cubicBezTo>
                      <a:cubicBezTo>
                        <a:pt x="2283" y="2019"/>
                        <a:pt x="1103" y="3502"/>
                        <a:pt x="419" y="5176"/>
                      </a:cubicBezTo>
                      <a:cubicBezTo>
                        <a:pt x="267" y="5557"/>
                        <a:pt x="0" y="5899"/>
                        <a:pt x="228" y="6242"/>
                      </a:cubicBezTo>
                      <a:cubicBezTo>
                        <a:pt x="533" y="6584"/>
                        <a:pt x="913" y="6850"/>
                        <a:pt x="1332" y="7002"/>
                      </a:cubicBezTo>
                      <a:lnTo>
                        <a:pt x="1636" y="7155"/>
                      </a:lnTo>
                      <a:cubicBezTo>
                        <a:pt x="2203" y="7407"/>
                        <a:pt x="2823" y="7554"/>
                        <a:pt x="3451" y="7554"/>
                      </a:cubicBezTo>
                      <a:cubicBezTo>
                        <a:pt x="3582" y="7554"/>
                        <a:pt x="3712" y="7548"/>
                        <a:pt x="3843" y="7535"/>
                      </a:cubicBezTo>
                      <a:cubicBezTo>
                        <a:pt x="5022" y="7459"/>
                        <a:pt x="6087" y="6926"/>
                        <a:pt x="6924" y="6089"/>
                      </a:cubicBezTo>
                      <a:cubicBezTo>
                        <a:pt x="7723" y="5252"/>
                        <a:pt x="8066" y="3693"/>
                        <a:pt x="7989" y="2551"/>
                      </a:cubicBezTo>
                      <a:cubicBezTo>
                        <a:pt x="7913" y="1600"/>
                        <a:pt x="7419" y="725"/>
                        <a:pt x="6620" y="193"/>
                      </a:cubicBezTo>
                      <a:cubicBezTo>
                        <a:pt x="6388" y="57"/>
                        <a:pt x="6136" y="1"/>
                        <a:pt x="5878" y="1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9" name="Google Shape;409;p37"/>
                <p:cNvSpPr/>
                <p:nvPr/>
              </p:nvSpPr>
              <p:spPr>
                <a:xfrm>
                  <a:off x="6931050" y="2950675"/>
                  <a:ext cx="100825" cy="66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33" h="2664" fill="none" extrusionOk="0">
                      <a:moveTo>
                        <a:pt x="4033" y="305"/>
                      </a:moveTo>
                      <a:cubicBezTo>
                        <a:pt x="2283" y="1"/>
                        <a:pt x="571" y="990"/>
                        <a:pt x="0" y="266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37"/>
                <p:cNvSpPr/>
                <p:nvPr/>
              </p:nvSpPr>
              <p:spPr>
                <a:xfrm>
                  <a:off x="6202500" y="2294000"/>
                  <a:ext cx="791325" cy="74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53" h="29959" extrusionOk="0">
                      <a:moveTo>
                        <a:pt x="14742" y="0"/>
                      </a:moveTo>
                      <a:cubicBezTo>
                        <a:pt x="10085" y="0"/>
                        <a:pt x="5430" y="1861"/>
                        <a:pt x="2511" y="5458"/>
                      </a:cubicBezTo>
                      <a:cubicBezTo>
                        <a:pt x="1408" y="6827"/>
                        <a:pt x="571" y="8387"/>
                        <a:pt x="0" y="10023"/>
                      </a:cubicBezTo>
                      <a:cubicBezTo>
                        <a:pt x="3652" y="8539"/>
                        <a:pt x="7571" y="7778"/>
                        <a:pt x="11528" y="7740"/>
                      </a:cubicBezTo>
                      <a:cubicBezTo>
                        <a:pt x="11620" y="7740"/>
                        <a:pt x="11713" y="7739"/>
                        <a:pt x="11805" y="7739"/>
                      </a:cubicBezTo>
                      <a:cubicBezTo>
                        <a:pt x="16118" y="7739"/>
                        <a:pt x="20253" y="8601"/>
                        <a:pt x="24425" y="9719"/>
                      </a:cubicBezTo>
                      <a:cubicBezTo>
                        <a:pt x="23816" y="10099"/>
                        <a:pt x="23397" y="10670"/>
                        <a:pt x="23283" y="11355"/>
                      </a:cubicBezTo>
                      <a:cubicBezTo>
                        <a:pt x="23131" y="12039"/>
                        <a:pt x="23093" y="12724"/>
                        <a:pt x="23207" y="13409"/>
                      </a:cubicBezTo>
                      <a:cubicBezTo>
                        <a:pt x="23359" y="15692"/>
                        <a:pt x="24234" y="17860"/>
                        <a:pt x="25756" y="19610"/>
                      </a:cubicBezTo>
                      <a:lnTo>
                        <a:pt x="25109" y="29958"/>
                      </a:lnTo>
                      <a:lnTo>
                        <a:pt x="27354" y="29311"/>
                      </a:lnTo>
                      <a:cubicBezTo>
                        <a:pt x="27849" y="27866"/>
                        <a:pt x="28533" y="26534"/>
                        <a:pt x="29408" y="25279"/>
                      </a:cubicBezTo>
                      <a:cubicBezTo>
                        <a:pt x="29865" y="24099"/>
                        <a:pt x="30207" y="22882"/>
                        <a:pt x="30436" y="21626"/>
                      </a:cubicBezTo>
                      <a:cubicBezTo>
                        <a:pt x="31653" y="15806"/>
                        <a:pt x="30740" y="9262"/>
                        <a:pt x="26669" y="4925"/>
                      </a:cubicBezTo>
                      <a:cubicBezTo>
                        <a:pt x="24501" y="2719"/>
                        <a:pt x="21761" y="1159"/>
                        <a:pt x="18756" y="474"/>
                      </a:cubicBezTo>
                      <a:cubicBezTo>
                        <a:pt x="17446" y="157"/>
                        <a:pt x="16094" y="0"/>
                        <a:pt x="1474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37"/>
                <p:cNvSpPr/>
                <p:nvPr/>
              </p:nvSpPr>
              <p:spPr>
                <a:xfrm>
                  <a:off x="6288100" y="3332075"/>
                  <a:ext cx="567825" cy="107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713" h="43082" extrusionOk="0">
                      <a:moveTo>
                        <a:pt x="14457" y="0"/>
                      </a:moveTo>
                      <a:lnTo>
                        <a:pt x="8636" y="457"/>
                      </a:lnTo>
                      <a:cubicBezTo>
                        <a:pt x="8598" y="457"/>
                        <a:pt x="8560" y="495"/>
                        <a:pt x="8484" y="495"/>
                      </a:cubicBezTo>
                      <a:lnTo>
                        <a:pt x="1218" y="3615"/>
                      </a:lnTo>
                      <a:cubicBezTo>
                        <a:pt x="1103" y="3653"/>
                        <a:pt x="989" y="3767"/>
                        <a:pt x="951" y="3881"/>
                      </a:cubicBezTo>
                      <a:cubicBezTo>
                        <a:pt x="0" y="6848"/>
                        <a:pt x="114" y="9968"/>
                        <a:pt x="419" y="13088"/>
                      </a:cubicBezTo>
                      <a:cubicBezTo>
                        <a:pt x="723" y="16207"/>
                        <a:pt x="1370" y="19403"/>
                        <a:pt x="1750" y="22599"/>
                      </a:cubicBezTo>
                      <a:cubicBezTo>
                        <a:pt x="2321" y="27773"/>
                        <a:pt x="2169" y="32985"/>
                        <a:pt x="1218" y="38121"/>
                      </a:cubicBezTo>
                      <a:cubicBezTo>
                        <a:pt x="1180" y="38311"/>
                        <a:pt x="1027" y="38463"/>
                        <a:pt x="837" y="38463"/>
                      </a:cubicBezTo>
                      <a:cubicBezTo>
                        <a:pt x="419" y="38463"/>
                        <a:pt x="228" y="38958"/>
                        <a:pt x="533" y="39224"/>
                      </a:cubicBezTo>
                      <a:lnTo>
                        <a:pt x="3919" y="42724"/>
                      </a:lnTo>
                      <a:cubicBezTo>
                        <a:pt x="4004" y="42809"/>
                        <a:pt x="4114" y="42859"/>
                        <a:pt x="4227" y="42859"/>
                      </a:cubicBezTo>
                      <a:cubicBezTo>
                        <a:pt x="4315" y="42859"/>
                        <a:pt x="4406" y="42829"/>
                        <a:pt x="4489" y="42762"/>
                      </a:cubicBezTo>
                      <a:lnTo>
                        <a:pt x="8941" y="39452"/>
                      </a:lnTo>
                      <a:cubicBezTo>
                        <a:pt x="9017" y="39376"/>
                        <a:pt x="9112" y="39338"/>
                        <a:pt x="9207" y="39338"/>
                      </a:cubicBezTo>
                      <a:cubicBezTo>
                        <a:pt x="9302" y="39338"/>
                        <a:pt x="9397" y="39376"/>
                        <a:pt x="9473" y="39452"/>
                      </a:cubicBezTo>
                      <a:lnTo>
                        <a:pt x="13582" y="42990"/>
                      </a:lnTo>
                      <a:cubicBezTo>
                        <a:pt x="13666" y="43053"/>
                        <a:pt x="13761" y="43081"/>
                        <a:pt x="13855" y="43081"/>
                      </a:cubicBezTo>
                      <a:cubicBezTo>
                        <a:pt x="13932" y="43081"/>
                        <a:pt x="14008" y="43063"/>
                        <a:pt x="14077" y="43028"/>
                      </a:cubicBezTo>
                      <a:lnTo>
                        <a:pt x="22408" y="38235"/>
                      </a:lnTo>
                      <a:cubicBezTo>
                        <a:pt x="22560" y="38159"/>
                        <a:pt x="22636" y="37968"/>
                        <a:pt x="22636" y="37778"/>
                      </a:cubicBezTo>
                      <a:cubicBezTo>
                        <a:pt x="20544" y="25680"/>
                        <a:pt x="20544" y="13316"/>
                        <a:pt x="22675" y="1218"/>
                      </a:cubicBezTo>
                      <a:cubicBezTo>
                        <a:pt x="22713" y="990"/>
                        <a:pt x="22522" y="761"/>
                        <a:pt x="22256" y="723"/>
                      </a:cubicBezTo>
                      <a:lnTo>
                        <a:pt x="14533" y="0"/>
                      </a:ln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37"/>
                <p:cNvSpPr/>
                <p:nvPr/>
              </p:nvSpPr>
              <p:spPr>
                <a:xfrm>
                  <a:off x="6486875" y="3188450"/>
                  <a:ext cx="188350" cy="16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34" h="6583" extrusionOk="0">
                      <a:moveTo>
                        <a:pt x="7533" y="1"/>
                      </a:moveTo>
                      <a:lnTo>
                        <a:pt x="609" y="1180"/>
                      </a:lnTo>
                      <a:lnTo>
                        <a:pt x="0" y="6582"/>
                      </a:lnTo>
                      <a:lnTo>
                        <a:pt x="7457" y="5936"/>
                      </a:lnTo>
                      <a:lnTo>
                        <a:pt x="7533" y="1"/>
                      </a:ln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37"/>
                <p:cNvSpPr/>
                <p:nvPr/>
              </p:nvSpPr>
              <p:spPr>
                <a:xfrm>
                  <a:off x="6515400" y="3394850"/>
                  <a:ext cx="20000" cy="907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0" h="36295" fill="none" extrusionOk="0">
                      <a:moveTo>
                        <a:pt x="191" y="36294"/>
                      </a:moveTo>
                      <a:cubicBezTo>
                        <a:pt x="647" y="33517"/>
                        <a:pt x="800" y="30702"/>
                        <a:pt x="609" y="27887"/>
                      </a:cubicBezTo>
                      <a:cubicBezTo>
                        <a:pt x="1" y="18566"/>
                        <a:pt x="457" y="9321"/>
                        <a:pt x="800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37"/>
                <p:cNvSpPr/>
                <p:nvPr/>
              </p:nvSpPr>
              <p:spPr>
                <a:xfrm>
                  <a:off x="6284275" y="3438600"/>
                  <a:ext cx="24775" cy="22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1" h="8941" fill="none" extrusionOk="0">
                      <a:moveTo>
                        <a:pt x="990" y="0"/>
                      </a:moveTo>
                      <a:cubicBezTo>
                        <a:pt x="115" y="2892"/>
                        <a:pt x="1" y="5973"/>
                        <a:pt x="610" y="894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37"/>
                <p:cNvSpPr/>
                <p:nvPr/>
              </p:nvSpPr>
              <p:spPr>
                <a:xfrm>
                  <a:off x="6777900" y="3352050"/>
                  <a:ext cx="495550" cy="876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22" h="35078" extrusionOk="0">
                      <a:moveTo>
                        <a:pt x="2664" y="0"/>
                      </a:moveTo>
                      <a:cubicBezTo>
                        <a:pt x="648" y="2702"/>
                        <a:pt x="1" y="6164"/>
                        <a:pt x="1523" y="9169"/>
                      </a:cubicBezTo>
                      <a:cubicBezTo>
                        <a:pt x="3920" y="9702"/>
                        <a:pt x="6240" y="10577"/>
                        <a:pt x="8104" y="12136"/>
                      </a:cubicBezTo>
                      <a:cubicBezTo>
                        <a:pt x="9969" y="13696"/>
                        <a:pt x="11262" y="16017"/>
                        <a:pt x="11148" y="18452"/>
                      </a:cubicBezTo>
                      <a:cubicBezTo>
                        <a:pt x="11072" y="20506"/>
                        <a:pt x="9969" y="22408"/>
                        <a:pt x="8523" y="23892"/>
                      </a:cubicBezTo>
                      <a:cubicBezTo>
                        <a:pt x="7077" y="25338"/>
                        <a:pt x="5327" y="26441"/>
                        <a:pt x="3577" y="27506"/>
                      </a:cubicBezTo>
                      <a:lnTo>
                        <a:pt x="7458" y="35077"/>
                      </a:lnTo>
                      <a:cubicBezTo>
                        <a:pt x="11795" y="33441"/>
                        <a:pt x="15561" y="30360"/>
                        <a:pt x="17539" y="26213"/>
                      </a:cubicBezTo>
                      <a:cubicBezTo>
                        <a:pt x="19594" y="22028"/>
                        <a:pt x="19822" y="17158"/>
                        <a:pt x="18186" y="12821"/>
                      </a:cubicBezTo>
                      <a:cubicBezTo>
                        <a:pt x="16893" y="9626"/>
                        <a:pt x="14800" y="6848"/>
                        <a:pt x="12061" y="4756"/>
                      </a:cubicBezTo>
                      <a:cubicBezTo>
                        <a:pt x="9246" y="2663"/>
                        <a:pt x="6050" y="1028"/>
                        <a:pt x="2664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37"/>
                <p:cNvSpPr/>
                <p:nvPr/>
              </p:nvSpPr>
              <p:spPr>
                <a:xfrm>
                  <a:off x="6816900" y="3359650"/>
                  <a:ext cx="31425" cy="211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7" h="8447" fill="none" extrusionOk="0">
                      <a:moveTo>
                        <a:pt x="305" y="8447"/>
                      </a:moveTo>
                      <a:cubicBezTo>
                        <a:pt x="1" y="5593"/>
                        <a:pt x="305" y="2702"/>
                        <a:pt x="1256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37"/>
                <p:cNvSpPr/>
                <p:nvPr/>
              </p:nvSpPr>
              <p:spPr>
                <a:xfrm>
                  <a:off x="6958625" y="3986425"/>
                  <a:ext cx="90375" cy="190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15" h="7610" fill="none" extrusionOk="0">
                      <a:moveTo>
                        <a:pt x="3615" y="7610"/>
                      </a:moveTo>
                      <a:cubicBezTo>
                        <a:pt x="3006" y="4832"/>
                        <a:pt x="1750" y="2207"/>
                        <a:pt x="0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8" name="Google Shape;418;p37"/>
                <p:cNvSpPr/>
                <p:nvPr/>
              </p:nvSpPr>
              <p:spPr>
                <a:xfrm>
                  <a:off x="6659975" y="4018475"/>
                  <a:ext cx="316750" cy="31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70" h="12796" extrusionOk="0">
                      <a:moveTo>
                        <a:pt x="4356" y="0"/>
                      </a:moveTo>
                      <a:cubicBezTo>
                        <a:pt x="4209" y="0"/>
                        <a:pt x="4061" y="19"/>
                        <a:pt x="3919" y="50"/>
                      </a:cubicBezTo>
                      <a:cubicBezTo>
                        <a:pt x="3539" y="279"/>
                        <a:pt x="3310" y="659"/>
                        <a:pt x="3234" y="1116"/>
                      </a:cubicBezTo>
                      <a:lnTo>
                        <a:pt x="2664" y="2828"/>
                      </a:lnTo>
                      <a:cubicBezTo>
                        <a:pt x="2283" y="2942"/>
                        <a:pt x="1865" y="2980"/>
                        <a:pt x="1446" y="2980"/>
                      </a:cubicBezTo>
                      <a:cubicBezTo>
                        <a:pt x="1028" y="3018"/>
                        <a:pt x="533" y="3284"/>
                        <a:pt x="495" y="3703"/>
                      </a:cubicBezTo>
                      <a:cubicBezTo>
                        <a:pt x="457" y="4159"/>
                        <a:pt x="990" y="4463"/>
                        <a:pt x="1446" y="4654"/>
                      </a:cubicBezTo>
                      <a:cubicBezTo>
                        <a:pt x="952" y="5034"/>
                        <a:pt x="571" y="5567"/>
                        <a:pt x="343" y="6099"/>
                      </a:cubicBezTo>
                      <a:cubicBezTo>
                        <a:pt x="0" y="6670"/>
                        <a:pt x="77" y="7431"/>
                        <a:pt x="571" y="7887"/>
                      </a:cubicBezTo>
                      <a:cubicBezTo>
                        <a:pt x="821" y="8062"/>
                        <a:pt x="1104" y="8155"/>
                        <a:pt x="1387" y="8155"/>
                      </a:cubicBezTo>
                      <a:cubicBezTo>
                        <a:pt x="1535" y="8155"/>
                        <a:pt x="1683" y="8130"/>
                        <a:pt x="1827" y="8078"/>
                      </a:cubicBezTo>
                      <a:cubicBezTo>
                        <a:pt x="1979" y="8382"/>
                        <a:pt x="2017" y="8724"/>
                        <a:pt x="1979" y="9029"/>
                      </a:cubicBezTo>
                      <a:cubicBezTo>
                        <a:pt x="2055" y="9447"/>
                        <a:pt x="2321" y="9752"/>
                        <a:pt x="2702" y="9828"/>
                      </a:cubicBezTo>
                      <a:cubicBezTo>
                        <a:pt x="2892" y="9866"/>
                        <a:pt x="3082" y="9885"/>
                        <a:pt x="3272" y="9885"/>
                      </a:cubicBezTo>
                      <a:cubicBezTo>
                        <a:pt x="3462" y="9885"/>
                        <a:pt x="3653" y="9866"/>
                        <a:pt x="3843" y="9828"/>
                      </a:cubicBezTo>
                      <a:cubicBezTo>
                        <a:pt x="4071" y="9828"/>
                        <a:pt x="4223" y="10132"/>
                        <a:pt x="4299" y="10360"/>
                      </a:cubicBezTo>
                      <a:cubicBezTo>
                        <a:pt x="4299" y="10589"/>
                        <a:pt x="4376" y="10817"/>
                        <a:pt x="4452" y="11007"/>
                      </a:cubicBezTo>
                      <a:cubicBezTo>
                        <a:pt x="4566" y="11273"/>
                        <a:pt x="4832" y="11426"/>
                        <a:pt x="5098" y="11502"/>
                      </a:cubicBezTo>
                      <a:cubicBezTo>
                        <a:pt x="5232" y="11521"/>
                        <a:pt x="5374" y="11530"/>
                        <a:pt x="5517" y="11530"/>
                      </a:cubicBezTo>
                      <a:cubicBezTo>
                        <a:pt x="5660" y="11530"/>
                        <a:pt x="5802" y="11521"/>
                        <a:pt x="5935" y="11502"/>
                      </a:cubicBezTo>
                      <a:lnTo>
                        <a:pt x="5973" y="11692"/>
                      </a:lnTo>
                      <a:cubicBezTo>
                        <a:pt x="6049" y="12224"/>
                        <a:pt x="6316" y="12757"/>
                        <a:pt x="6886" y="12795"/>
                      </a:cubicBezTo>
                      <a:cubicBezTo>
                        <a:pt x="7305" y="12757"/>
                        <a:pt x="7723" y="12605"/>
                        <a:pt x="8066" y="12301"/>
                      </a:cubicBezTo>
                      <a:cubicBezTo>
                        <a:pt x="8865" y="11806"/>
                        <a:pt x="9588" y="11197"/>
                        <a:pt x="10272" y="10512"/>
                      </a:cubicBezTo>
                      <a:cubicBezTo>
                        <a:pt x="10957" y="9828"/>
                        <a:pt x="11414" y="8953"/>
                        <a:pt x="11566" y="8002"/>
                      </a:cubicBezTo>
                      <a:lnTo>
                        <a:pt x="12669" y="7583"/>
                      </a:lnTo>
                      <a:lnTo>
                        <a:pt x="9055" y="925"/>
                      </a:lnTo>
                      <a:lnTo>
                        <a:pt x="7914" y="1344"/>
                      </a:lnTo>
                      <a:cubicBezTo>
                        <a:pt x="6886" y="1344"/>
                        <a:pt x="5935" y="469"/>
                        <a:pt x="4946" y="126"/>
                      </a:cubicBezTo>
                      <a:cubicBezTo>
                        <a:pt x="4768" y="37"/>
                        <a:pt x="4564" y="0"/>
                        <a:pt x="4356" y="0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9" name="Google Shape;419;p37"/>
                <p:cNvSpPr/>
                <p:nvPr/>
              </p:nvSpPr>
              <p:spPr>
                <a:xfrm>
                  <a:off x="6702775" y="4085350"/>
                  <a:ext cx="73250" cy="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" h="1675" fill="none" extrusionOk="0">
                      <a:moveTo>
                        <a:pt x="2930" y="0"/>
                      </a:moveTo>
                      <a:lnTo>
                        <a:pt x="0" y="1674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0" name="Google Shape;420;p37"/>
                <p:cNvSpPr/>
                <p:nvPr/>
              </p:nvSpPr>
              <p:spPr>
                <a:xfrm>
                  <a:off x="6751275" y="4065375"/>
                  <a:ext cx="8600" cy="2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4" h="1104" fill="none" extrusionOk="0">
                      <a:moveTo>
                        <a:pt x="343" y="0"/>
                      </a:moveTo>
                      <a:lnTo>
                        <a:pt x="1" y="1104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1" name="Google Shape;421;p37"/>
                <p:cNvSpPr/>
                <p:nvPr/>
              </p:nvSpPr>
              <p:spPr>
                <a:xfrm>
                  <a:off x="6465950" y="3340625"/>
                  <a:ext cx="228300" cy="117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2" h="4681" fill="none" extrusionOk="0">
                      <a:moveTo>
                        <a:pt x="9131" y="1"/>
                      </a:moveTo>
                      <a:lnTo>
                        <a:pt x="5441" y="4300"/>
                      </a:lnTo>
                      <a:lnTo>
                        <a:pt x="2930" y="2017"/>
                      </a:lnTo>
                      <a:lnTo>
                        <a:pt x="0" y="4680"/>
                      </a:lnTo>
                      <a:lnTo>
                        <a:pt x="419" y="1028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422" name="Google Shape;422;p37"/>
          <p:cNvGrpSpPr/>
          <p:nvPr/>
        </p:nvGrpSpPr>
        <p:grpSpPr>
          <a:xfrm>
            <a:off x="-4206957" y="-656242"/>
            <a:ext cx="6905534" cy="6455984"/>
            <a:chOff x="-4206957" y="-656242"/>
            <a:chExt cx="6905534" cy="6455984"/>
          </a:xfrm>
        </p:grpSpPr>
        <p:grpSp>
          <p:nvGrpSpPr>
            <p:cNvPr id="423" name="Google Shape;423;p37"/>
            <p:cNvGrpSpPr/>
            <p:nvPr/>
          </p:nvGrpSpPr>
          <p:grpSpPr>
            <a:xfrm flipH="1">
              <a:off x="294278" y="539535"/>
              <a:ext cx="2404300" cy="4604144"/>
              <a:chOff x="8949000" y="923438"/>
              <a:chExt cx="1929150" cy="3694250"/>
            </a:xfrm>
          </p:grpSpPr>
          <p:sp>
            <p:nvSpPr>
              <p:cNvPr id="424" name="Google Shape;424;p37"/>
              <p:cNvSpPr/>
              <p:nvPr/>
            </p:nvSpPr>
            <p:spPr>
              <a:xfrm>
                <a:off x="8949000" y="923438"/>
                <a:ext cx="1929150" cy="3694250"/>
              </a:xfrm>
              <a:custGeom>
                <a:avLst/>
                <a:gdLst/>
                <a:ahLst/>
                <a:cxnLst/>
                <a:rect l="l" t="t" r="r" b="b"/>
                <a:pathLst>
                  <a:path w="77166" h="147770" extrusionOk="0">
                    <a:moveTo>
                      <a:pt x="18696" y="1"/>
                    </a:moveTo>
                    <a:cubicBezTo>
                      <a:pt x="9018" y="11365"/>
                      <a:pt x="3593" y="26065"/>
                      <a:pt x="2603" y="40985"/>
                    </a:cubicBezTo>
                    <a:lnTo>
                      <a:pt x="21628" y="54328"/>
                    </a:lnTo>
                    <a:lnTo>
                      <a:pt x="21628" y="54328"/>
                    </a:lnTo>
                    <a:lnTo>
                      <a:pt x="0" y="45897"/>
                    </a:lnTo>
                    <a:lnTo>
                      <a:pt x="0" y="45897"/>
                    </a:lnTo>
                    <a:cubicBezTo>
                      <a:pt x="2236" y="72584"/>
                      <a:pt x="11181" y="98281"/>
                      <a:pt x="26027" y="120606"/>
                    </a:cubicBezTo>
                    <a:cubicBezTo>
                      <a:pt x="30573" y="127424"/>
                      <a:pt x="35778" y="134023"/>
                      <a:pt x="42267" y="139045"/>
                    </a:cubicBezTo>
                    <a:cubicBezTo>
                      <a:pt x="48719" y="144104"/>
                      <a:pt x="56637" y="147623"/>
                      <a:pt x="64885" y="147770"/>
                    </a:cubicBezTo>
                    <a:cubicBezTo>
                      <a:pt x="70310" y="143664"/>
                      <a:pt x="74306" y="135782"/>
                      <a:pt x="75736" y="129111"/>
                    </a:cubicBezTo>
                    <a:cubicBezTo>
                      <a:pt x="77165" y="122475"/>
                      <a:pt x="76836" y="115547"/>
                      <a:pt x="76176" y="108802"/>
                    </a:cubicBezTo>
                    <a:cubicBezTo>
                      <a:pt x="73903" y="85781"/>
                      <a:pt x="67304" y="65472"/>
                      <a:pt x="57847" y="44394"/>
                    </a:cubicBezTo>
                    <a:cubicBezTo>
                      <a:pt x="49635" y="25955"/>
                      <a:pt x="35962" y="10448"/>
                      <a:pt x="186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37"/>
              <p:cNvSpPr/>
              <p:nvPr/>
            </p:nvSpPr>
            <p:spPr>
              <a:xfrm>
                <a:off x="9408125" y="1039838"/>
                <a:ext cx="1023700" cy="3374400"/>
              </a:xfrm>
              <a:custGeom>
                <a:avLst/>
                <a:gdLst/>
                <a:ahLst/>
                <a:cxnLst/>
                <a:rect l="l" t="t" r="r" b="b"/>
                <a:pathLst>
                  <a:path w="40948" h="134976" fill="none" extrusionOk="0">
                    <a:moveTo>
                      <a:pt x="40948" y="134975"/>
                    </a:moveTo>
                    <a:cubicBezTo>
                      <a:pt x="23389" y="91242"/>
                      <a:pt x="9679" y="46080"/>
                      <a:pt x="1" y="0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37"/>
              <p:cNvSpPr/>
              <p:nvPr/>
            </p:nvSpPr>
            <p:spPr>
              <a:xfrm>
                <a:off x="9419125" y="957363"/>
                <a:ext cx="1127275" cy="3593425"/>
              </a:xfrm>
              <a:custGeom>
                <a:avLst/>
                <a:gdLst/>
                <a:ahLst/>
                <a:cxnLst/>
                <a:rect l="l" t="t" r="r" b="b"/>
                <a:pathLst>
                  <a:path w="45091" h="143737" fill="none" extrusionOk="0">
                    <a:moveTo>
                      <a:pt x="1" y="0"/>
                    </a:moveTo>
                    <a:cubicBezTo>
                      <a:pt x="12611" y="48645"/>
                      <a:pt x="27678" y="96594"/>
                      <a:pt x="45090" y="143737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37"/>
              <p:cNvSpPr/>
              <p:nvPr/>
            </p:nvSpPr>
            <p:spPr>
              <a:xfrm>
                <a:off x="9014050" y="2249563"/>
                <a:ext cx="693800" cy="252050"/>
              </a:xfrm>
              <a:custGeom>
                <a:avLst/>
                <a:gdLst/>
                <a:ahLst/>
                <a:cxnLst/>
                <a:rect l="l" t="t" r="r" b="b"/>
                <a:pathLst>
                  <a:path w="27752" h="10082" fill="none" extrusionOk="0">
                    <a:moveTo>
                      <a:pt x="1" y="0"/>
                    </a:moveTo>
                    <a:lnTo>
                      <a:pt x="27751" y="1008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37"/>
              <p:cNvSpPr/>
              <p:nvPr/>
            </p:nvSpPr>
            <p:spPr>
              <a:xfrm>
                <a:off x="9059875" y="1901313"/>
                <a:ext cx="559975" cy="352850"/>
              </a:xfrm>
              <a:custGeom>
                <a:avLst/>
                <a:gdLst/>
                <a:ahLst/>
                <a:cxnLst/>
                <a:rect l="l" t="t" r="r" b="b"/>
                <a:pathLst>
                  <a:path w="22399" h="14114" fill="none" extrusionOk="0">
                    <a:moveTo>
                      <a:pt x="1" y="0"/>
                    </a:moveTo>
                    <a:lnTo>
                      <a:pt x="22399" y="14113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37"/>
              <p:cNvSpPr/>
              <p:nvPr/>
            </p:nvSpPr>
            <p:spPr>
              <a:xfrm>
                <a:off x="9857200" y="1622688"/>
                <a:ext cx="255700" cy="558150"/>
              </a:xfrm>
              <a:custGeom>
                <a:avLst/>
                <a:gdLst/>
                <a:ahLst/>
                <a:cxnLst/>
                <a:rect l="l" t="t" r="r" b="b"/>
                <a:pathLst>
                  <a:path w="10228" h="22326" fill="none" extrusionOk="0">
                    <a:moveTo>
                      <a:pt x="0" y="22326"/>
                    </a:moveTo>
                    <a:lnTo>
                      <a:pt x="10228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37"/>
              <p:cNvSpPr/>
              <p:nvPr/>
            </p:nvSpPr>
            <p:spPr>
              <a:xfrm>
                <a:off x="9921350" y="1871963"/>
                <a:ext cx="329025" cy="585650"/>
              </a:xfrm>
              <a:custGeom>
                <a:avLst/>
                <a:gdLst/>
                <a:ahLst/>
                <a:cxnLst/>
                <a:rect l="l" t="t" r="r" b="b"/>
                <a:pathLst>
                  <a:path w="13161" h="23426" fill="none" extrusionOk="0">
                    <a:moveTo>
                      <a:pt x="0" y="23425"/>
                    </a:moveTo>
                    <a:lnTo>
                      <a:pt x="13161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37"/>
              <p:cNvSpPr/>
              <p:nvPr/>
            </p:nvSpPr>
            <p:spPr>
              <a:xfrm>
                <a:off x="9376975" y="3471188"/>
                <a:ext cx="751525" cy="202550"/>
              </a:xfrm>
              <a:custGeom>
                <a:avLst/>
                <a:gdLst/>
                <a:ahLst/>
                <a:cxnLst/>
                <a:rect l="l" t="t" r="r" b="b"/>
                <a:pathLst>
                  <a:path w="30061" h="8102" fill="none" extrusionOk="0">
                    <a:moveTo>
                      <a:pt x="0" y="0"/>
                    </a:moveTo>
                    <a:lnTo>
                      <a:pt x="30060" y="810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37"/>
              <p:cNvSpPr/>
              <p:nvPr/>
            </p:nvSpPr>
            <p:spPr>
              <a:xfrm>
                <a:off x="9422800" y="3634313"/>
                <a:ext cx="701100" cy="139325"/>
              </a:xfrm>
              <a:custGeom>
                <a:avLst/>
                <a:gdLst/>
                <a:ahLst/>
                <a:cxnLst/>
                <a:rect l="l" t="t" r="r" b="b"/>
                <a:pathLst>
                  <a:path w="28044" h="5573" fill="none" extrusionOk="0">
                    <a:moveTo>
                      <a:pt x="0" y="0"/>
                    </a:moveTo>
                    <a:lnTo>
                      <a:pt x="28044" y="557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7"/>
              <p:cNvSpPr/>
              <p:nvPr/>
            </p:nvSpPr>
            <p:spPr>
              <a:xfrm>
                <a:off x="10276925" y="3153163"/>
                <a:ext cx="428925" cy="551750"/>
              </a:xfrm>
              <a:custGeom>
                <a:avLst/>
                <a:gdLst/>
                <a:ahLst/>
                <a:cxnLst/>
                <a:rect l="l" t="t" r="r" b="b"/>
                <a:pathLst>
                  <a:path w="17157" h="22070" fill="none" extrusionOk="0">
                    <a:moveTo>
                      <a:pt x="1" y="22069"/>
                    </a:moveTo>
                    <a:lnTo>
                      <a:pt x="17157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7"/>
              <p:cNvSpPr/>
              <p:nvPr/>
            </p:nvSpPr>
            <p:spPr>
              <a:xfrm>
                <a:off x="10320925" y="3366713"/>
                <a:ext cx="367525" cy="433500"/>
              </a:xfrm>
              <a:custGeom>
                <a:avLst/>
                <a:gdLst/>
                <a:ahLst/>
                <a:cxnLst/>
                <a:rect l="l" t="t" r="r" b="b"/>
                <a:pathLst>
                  <a:path w="14701" h="17340" fill="none" extrusionOk="0">
                    <a:moveTo>
                      <a:pt x="0" y="17340"/>
                    </a:moveTo>
                    <a:lnTo>
                      <a:pt x="14700" y="0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37"/>
            <p:cNvSpPr/>
            <p:nvPr/>
          </p:nvSpPr>
          <p:spPr>
            <a:xfrm>
              <a:off x="-4206957" y="-656242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7"/>
            <p:cNvSpPr/>
            <p:nvPr/>
          </p:nvSpPr>
          <p:spPr>
            <a:xfrm>
              <a:off x="2169763" y="1638037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7"/>
            <p:cNvSpPr/>
            <p:nvPr/>
          </p:nvSpPr>
          <p:spPr>
            <a:xfrm>
              <a:off x="1847525" y="3812477"/>
              <a:ext cx="369957" cy="369402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7"/>
            <p:cNvSpPr/>
            <p:nvPr/>
          </p:nvSpPr>
          <p:spPr>
            <a:xfrm>
              <a:off x="1795326" y="4455221"/>
              <a:ext cx="169558" cy="169304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9" name="Google Shape;439;p37"/>
            <p:cNvGrpSpPr/>
            <p:nvPr/>
          </p:nvGrpSpPr>
          <p:grpSpPr>
            <a:xfrm flipH="1">
              <a:off x="199307" y="1576717"/>
              <a:ext cx="2410627" cy="3502258"/>
              <a:chOff x="6020145" y="1152367"/>
              <a:chExt cx="2410627" cy="3502258"/>
            </a:xfrm>
          </p:grpSpPr>
          <p:sp>
            <p:nvSpPr>
              <p:cNvPr id="440" name="Google Shape;440;p37"/>
              <p:cNvSpPr/>
              <p:nvPr/>
            </p:nvSpPr>
            <p:spPr>
              <a:xfrm>
                <a:off x="6439913" y="4562525"/>
                <a:ext cx="1571100" cy="9210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41" name="Google Shape;441;p37"/>
              <p:cNvGrpSpPr/>
              <p:nvPr/>
            </p:nvGrpSpPr>
            <p:grpSpPr>
              <a:xfrm flipH="1">
                <a:off x="6020145" y="1152367"/>
                <a:ext cx="2410627" cy="3456132"/>
                <a:chOff x="-184875" y="2303925"/>
                <a:chExt cx="2127650" cy="3050425"/>
              </a:xfrm>
            </p:grpSpPr>
            <p:sp>
              <p:nvSpPr>
                <p:cNvPr id="442" name="Google Shape;442;p37"/>
                <p:cNvSpPr/>
                <p:nvPr/>
              </p:nvSpPr>
              <p:spPr>
                <a:xfrm>
                  <a:off x="1534725" y="3344000"/>
                  <a:ext cx="293925" cy="26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57" h="10755" extrusionOk="0">
                      <a:moveTo>
                        <a:pt x="8651" y="0"/>
                      </a:moveTo>
                      <a:cubicBezTo>
                        <a:pt x="8302" y="0"/>
                        <a:pt x="7944" y="87"/>
                        <a:pt x="7610" y="254"/>
                      </a:cubicBezTo>
                      <a:cubicBezTo>
                        <a:pt x="7305" y="406"/>
                        <a:pt x="7001" y="635"/>
                        <a:pt x="6773" y="901"/>
                      </a:cubicBezTo>
                      <a:cubicBezTo>
                        <a:pt x="6582" y="1091"/>
                        <a:pt x="6392" y="1281"/>
                        <a:pt x="6202" y="1472"/>
                      </a:cubicBezTo>
                      <a:cubicBezTo>
                        <a:pt x="6126" y="1396"/>
                        <a:pt x="6050" y="1358"/>
                        <a:pt x="5974" y="1358"/>
                      </a:cubicBezTo>
                      <a:cubicBezTo>
                        <a:pt x="5707" y="1254"/>
                        <a:pt x="5430" y="1202"/>
                        <a:pt x="5156" y="1202"/>
                      </a:cubicBezTo>
                      <a:cubicBezTo>
                        <a:pt x="4726" y="1202"/>
                        <a:pt x="4306" y="1330"/>
                        <a:pt x="3957" y="1586"/>
                      </a:cubicBezTo>
                      <a:cubicBezTo>
                        <a:pt x="3273" y="2042"/>
                        <a:pt x="2816" y="2727"/>
                        <a:pt x="2664" y="3526"/>
                      </a:cubicBezTo>
                      <a:cubicBezTo>
                        <a:pt x="2512" y="4135"/>
                        <a:pt x="2474" y="4782"/>
                        <a:pt x="2512" y="5428"/>
                      </a:cubicBezTo>
                      <a:cubicBezTo>
                        <a:pt x="2550" y="5580"/>
                        <a:pt x="2588" y="5771"/>
                        <a:pt x="2588" y="5961"/>
                      </a:cubicBezTo>
                      <a:lnTo>
                        <a:pt x="1" y="7178"/>
                      </a:lnTo>
                      <a:lnTo>
                        <a:pt x="1675" y="10754"/>
                      </a:lnTo>
                      <a:lnTo>
                        <a:pt x="4870" y="9385"/>
                      </a:lnTo>
                      <a:cubicBezTo>
                        <a:pt x="4947" y="9461"/>
                        <a:pt x="5061" y="9575"/>
                        <a:pt x="5175" y="9613"/>
                      </a:cubicBezTo>
                      <a:cubicBezTo>
                        <a:pt x="5481" y="9717"/>
                        <a:pt x="5784" y="9762"/>
                        <a:pt x="6085" y="9762"/>
                      </a:cubicBezTo>
                      <a:cubicBezTo>
                        <a:pt x="7435" y="9762"/>
                        <a:pt x="8752" y="8869"/>
                        <a:pt x="10121" y="8434"/>
                      </a:cubicBezTo>
                      <a:cubicBezTo>
                        <a:pt x="10235" y="8358"/>
                        <a:pt x="10387" y="8320"/>
                        <a:pt x="10501" y="8282"/>
                      </a:cubicBezTo>
                      <a:cubicBezTo>
                        <a:pt x="10615" y="8205"/>
                        <a:pt x="10729" y="8129"/>
                        <a:pt x="10843" y="8053"/>
                      </a:cubicBezTo>
                      <a:cubicBezTo>
                        <a:pt x="11034" y="7901"/>
                        <a:pt x="11224" y="7711"/>
                        <a:pt x="11300" y="7483"/>
                      </a:cubicBezTo>
                      <a:cubicBezTo>
                        <a:pt x="11490" y="7102"/>
                        <a:pt x="11452" y="6722"/>
                        <a:pt x="11224" y="6379"/>
                      </a:cubicBezTo>
                      <a:cubicBezTo>
                        <a:pt x="11604" y="6075"/>
                        <a:pt x="11756" y="5580"/>
                        <a:pt x="11680" y="5086"/>
                      </a:cubicBezTo>
                      <a:cubicBezTo>
                        <a:pt x="11604" y="4629"/>
                        <a:pt x="11300" y="4249"/>
                        <a:pt x="10843" y="4059"/>
                      </a:cubicBezTo>
                      <a:cubicBezTo>
                        <a:pt x="11224" y="3716"/>
                        <a:pt x="11338" y="3184"/>
                        <a:pt x="11186" y="2689"/>
                      </a:cubicBezTo>
                      <a:cubicBezTo>
                        <a:pt x="11034" y="2233"/>
                        <a:pt x="10653" y="1890"/>
                        <a:pt x="10121" y="1814"/>
                      </a:cubicBezTo>
                      <a:cubicBezTo>
                        <a:pt x="10349" y="1167"/>
                        <a:pt x="10083" y="483"/>
                        <a:pt x="9474" y="178"/>
                      </a:cubicBezTo>
                      <a:cubicBezTo>
                        <a:pt x="9217" y="58"/>
                        <a:pt x="8937" y="0"/>
                        <a:pt x="8651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3" name="Google Shape;443;p37"/>
                <p:cNvSpPr/>
                <p:nvPr/>
              </p:nvSpPr>
              <p:spPr>
                <a:xfrm>
                  <a:off x="1223725" y="2605675"/>
                  <a:ext cx="719050" cy="116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62" h="46644" extrusionOk="0">
                      <a:moveTo>
                        <a:pt x="14300" y="2301"/>
                      </a:moveTo>
                      <a:cubicBezTo>
                        <a:pt x="16890" y="2301"/>
                        <a:pt x="19533" y="3260"/>
                        <a:pt x="21686" y="5401"/>
                      </a:cubicBezTo>
                      <a:cubicBezTo>
                        <a:pt x="28305" y="12059"/>
                        <a:pt x="23626" y="23396"/>
                        <a:pt x="14229" y="23396"/>
                      </a:cubicBezTo>
                      <a:cubicBezTo>
                        <a:pt x="8408" y="23396"/>
                        <a:pt x="3691" y="18678"/>
                        <a:pt x="3691" y="12858"/>
                      </a:cubicBezTo>
                      <a:cubicBezTo>
                        <a:pt x="3691" y="6500"/>
                        <a:pt x="8881" y="2301"/>
                        <a:pt x="14300" y="2301"/>
                      </a:cubicBezTo>
                      <a:close/>
                      <a:moveTo>
                        <a:pt x="14252" y="0"/>
                      </a:moveTo>
                      <a:cubicBezTo>
                        <a:pt x="12996" y="0"/>
                        <a:pt x="11721" y="184"/>
                        <a:pt x="10463" y="569"/>
                      </a:cubicBezTo>
                      <a:cubicBezTo>
                        <a:pt x="3881" y="2586"/>
                        <a:pt x="0" y="9434"/>
                        <a:pt x="1712" y="16091"/>
                      </a:cubicBezTo>
                      <a:cubicBezTo>
                        <a:pt x="3206" y="21932"/>
                        <a:pt x="8462" y="25862"/>
                        <a:pt x="14249" y="25862"/>
                      </a:cubicBezTo>
                      <a:cubicBezTo>
                        <a:pt x="15097" y="25862"/>
                        <a:pt x="15956" y="25777"/>
                        <a:pt x="16816" y="25602"/>
                      </a:cubicBezTo>
                      <a:lnTo>
                        <a:pt x="23245" y="45918"/>
                      </a:lnTo>
                      <a:cubicBezTo>
                        <a:pt x="23476" y="46423"/>
                        <a:pt x="23916" y="46644"/>
                        <a:pt x="24355" y="46644"/>
                      </a:cubicBezTo>
                      <a:cubicBezTo>
                        <a:pt x="25074" y="46644"/>
                        <a:pt x="25793" y="46054"/>
                        <a:pt x="25604" y="45157"/>
                      </a:cubicBezTo>
                      <a:lnTo>
                        <a:pt x="19213" y="24842"/>
                      </a:lnTo>
                      <a:cubicBezTo>
                        <a:pt x="25604" y="22178"/>
                        <a:pt x="28762" y="15026"/>
                        <a:pt x="26403" y="8521"/>
                      </a:cubicBezTo>
                      <a:cubicBezTo>
                        <a:pt x="24526" y="3290"/>
                        <a:pt x="19563" y="0"/>
                        <a:pt x="1425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4" name="Google Shape;444;p37"/>
                <p:cNvSpPr/>
                <p:nvPr/>
              </p:nvSpPr>
              <p:spPr>
                <a:xfrm>
                  <a:off x="1685000" y="3344950"/>
                  <a:ext cx="143650" cy="21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6" h="8495" extrusionOk="0">
                      <a:moveTo>
                        <a:pt x="2644" y="0"/>
                      </a:moveTo>
                      <a:cubicBezTo>
                        <a:pt x="2299" y="0"/>
                        <a:pt x="1950" y="87"/>
                        <a:pt x="1637" y="254"/>
                      </a:cubicBezTo>
                      <a:cubicBezTo>
                        <a:pt x="1294" y="406"/>
                        <a:pt x="1028" y="635"/>
                        <a:pt x="762" y="901"/>
                      </a:cubicBezTo>
                      <a:cubicBezTo>
                        <a:pt x="724" y="901"/>
                        <a:pt x="724" y="939"/>
                        <a:pt x="686" y="977"/>
                      </a:cubicBezTo>
                      <a:cubicBezTo>
                        <a:pt x="419" y="1281"/>
                        <a:pt x="229" y="1624"/>
                        <a:pt x="115" y="2004"/>
                      </a:cubicBezTo>
                      <a:cubicBezTo>
                        <a:pt x="1" y="2385"/>
                        <a:pt x="115" y="2765"/>
                        <a:pt x="381" y="3070"/>
                      </a:cubicBezTo>
                      <a:cubicBezTo>
                        <a:pt x="549" y="3237"/>
                        <a:pt x="762" y="3324"/>
                        <a:pt x="977" y="3324"/>
                      </a:cubicBezTo>
                      <a:cubicBezTo>
                        <a:pt x="1153" y="3324"/>
                        <a:pt x="1330" y="3266"/>
                        <a:pt x="1485" y="3146"/>
                      </a:cubicBezTo>
                      <a:lnTo>
                        <a:pt x="1485" y="3146"/>
                      </a:lnTo>
                      <a:cubicBezTo>
                        <a:pt x="1294" y="3298"/>
                        <a:pt x="1142" y="3526"/>
                        <a:pt x="1028" y="3754"/>
                      </a:cubicBezTo>
                      <a:cubicBezTo>
                        <a:pt x="914" y="3983"/>
                        <a:pt x="876" y="4249"/>
                        <a:pt x="990" y="4515"/>
                      </a:cubicBezTo>
                      <a:cubicBezTo>
                        <a:pt x="1066" y="4744"/>
                        <a:pt x="1294" y="4972"/>
                        <a:pt x="1523" y="5048"/>
                      </a:cubicBezTo>
                      <a:cubicBezTo>
                        <a:pt x="1722" y="5133"/>
                        <a:pt x="1943" y="5176"/>
                        <a:pt x="2154" y="5176"/>
                      </a:cubicBezTo>
                      <a:cubicBezTo>
                        <a:pt x="2224" y="5176"/>
                        <a:pt x="2293" y="5172"/>
                        <a:pt x="2360" y="5162"/>
                      </a:cubicBezTo>
                      <a:lnTo>
                        <a:pt x="2360" y="5162"/>
                      </a:lnTo>
                      <a:cubicBezTo>
                        <a:pt x="2093" y="5238"/>
                        <a:pt x="1865" y="5314"/>
                        <a:pt x="1675" y="5466"/>
                      </a:cubicBezTo>
                      <a:cubicBezTo>
                        <a:pt x="1446" y="5580"/>
                        <a:pt x="1256" y="5809"/>
                        <a:pt x="1180" y="6037"/>
                      </a:cubicBezTo>
                      <a:cubicBezTo>
                        <a:pt x="1104" y="6303"/>
                        <a:pt x="1180" y="6570"/>
                        <a:pt x="1408" y="6722"/>
                      </a:cubicBezTo>
                      <a:cubicBezTo>
                        <a:pt x="1554" y="6838"/>
                        <a:pt x="1743" y="6888"/>
                        <a:pt x="1944" y="6888"/>
                      </a:cubicBezTo>
                      <a:cubicBezTo>
                        <a:pt x="2006" y="6888"/>
                        <a:pt x="2068" y="6883"/>
                        <a:pt x="2131" y="6874"/>
                      </a:cubicBezTo>
                      <a:lnTo>
                        <a:pt x="2131" y="6874"/>
                      </a:lnTo>
                      <a:cubicBezTo>
                        <a:pt x="1751" y="6950"/>
                        <a:pt x="1523" y="7254"/>
                        <a:pt x="1561" y="7635"/>
                      </a:cubicBezTo>
                      <a:cubicBezTo>
                        <a:pt x="1637" y="7977"/>
                        <a:pt x="1903" y="8244"/>
                        <a:pt x="2207" y="8396"/>
                      </a:cubicBezTo>
                      <a:cubicBezTo>
                        <a:pt x="2424" y="8468"/>
                        <a:pt x="2642" y="8495"/>
                        <a:pt x="2859" y="8495"/>
                      </a:cubicBezTo>
                      <a:cubicBezTo>
                        <a:pt x="2984" y="8495"/>
                        <a:pt x="3109" y="8486"/>
                        <a:pt x="3235" y="8472"/>
                      </a:cubicBezTo>
                      <a:cubicBezTo>
                        <a:pt x="3653" y="8434"/>
                        <a:pt x="4072" y="8358"/>
                        <a:pt x="4490" y="8244"/>
                      </a:cubicBezTo>
                      <a:cubicBezTo>
                        <a:pt x="4604" y="8167"/>
                        <a:pt x="4718" y="8091"/>
                        <a:pt x="4832" y="8015"/>
                      </a:cubicBezTo>
                      <a:cubicBezTo>
                        <a:pt x="5023" y="7863"/>
                        <a:pt x="5213" y="7673"/>
                        <a:pt x="5289" y="7445"/>
                      </a:cubicBezTo>
                      <a:cubicBezTo>
                        <a:pt x="5479" y="7064"/>
                        <a:pt x="5441" y="6684"/>
                        <a:pt x="5213" y="6341"/>
                      </a:cubicBezTo>
                      <a:cubicBezTo>
                        <a:pt x="5593" y="6037"/>
                        <a:pt x="5745" y="5542"/>
                        <a:pt x="5669" y="5086"/>
                      </a:cubicBezTo>
                      <a:cubicBezTo>
                        <a:pt x="5593" y="4629"/>
                        <a:pt x="5289" y="4249"/>
                        <a:pt x="4870" y="4059"/>
                      </a:cubicBezTo>
                      <a:cubicBezTo>
                        <a:pt x="5213" y="3716"/>
                        <a:pt x="5365" y="3184"/>
                        <a:pt x="5213" y="2689"/>
                      </a:cubicBezTo>
                      <a:cubicBezTo>
                        <a:pt x="5061" y="2195"/>
                        <a:pt x="4642" y="1852"/>
                        <a:pt x="4148" y="1776"/>
                      </a:cubicBezTo>
                      <a:cubicBezTo>
                        <a:pt x="4376" y="1167"/>
                        <a:pt x="4072" y="483"/>
                        <a:pt x="3463" y="178"/>
                      </a:cubicBezTo>
                      <a:cubicBezTo>
                        <a:pt x="3206" y="58"/>
                        <a:pt x="2926" y="0"/>
                        <a:pt x="26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5" name="Google Shape;445;p37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extrusionOk="0">
                      <a:moveTo>
                        <a:pt x="3044" y="0"/>
                      </a:moveTo>
                      <a:lnTo>
                        <a:pt x="1" y="3804"/>
                      </a:lnTo>
                      <a:cubicBezTo>
                        <a:pt x="115" y="3995"/>
                        <a:pt x="305" y="4109"/>
                        <a:pt x="495" y="4147"/>
                      </a:cubicBezTo>
                      <a:cubicBezTo>
                        <a:pt x="578" y="4169"/>
                        <a:pt x="660" y="4180"/>
                        <a:pt x="742" y="4180"/>
                      </a:cubicBezTo>
                      <a:cubicBezTo>
                        <a:pt x="1073" y="4180"/>
                        <a:pt x="1385" y="4003"/>
                        <a:pt x="1598" y="3728"/>
                      </a:cubicBezTo>
                      <a:cubicBezTo>
                        <a:pt x="1827" y="3386"/>
                        <a:pt x="1941" y="2968"/>
                        <a:pt x="1903" y="2549"/>
                      </a:cubicBezTo>
                      <a:lnTo>
                        <a:pt x="1903" y="2549"/>
                      </a:lnTo>
                      <a:cubicBezTo>
                        <a:pt x="2017" y="3348"/>
                        <a:pt x="2359" y="4109"/>
                        <a:pt x="2854" y="4794"/>
                      </a:cubicBezTo>
                      <a:cubicBezTo>
                        <a:pt x="3006" y="5022"/>
                        <a:pt x="3272" y="5212"/>
                        <a:pt x="3577" y="5250"/>
                      </a:cubicBezTo>
                      <a:cubicBezTo>
                        <a:pt x="3843" y="5250"/>
                        <a:pt x="4071" y="5060"/>
                        <a:pt x="4185" y="4832"/>
                      </a:cubicBezTo>
                      <a:cubicBezTo>
                        <a:pt x="4300" y="4603"/>
                        <a:pt x="4376" y="4337"/>
                        <a:pt x="4376" y="4071"/>
                      </a:cubicBezTo>
                      <a:cubicBezTo>
                        <a:pt x="4414" y="2587"/>
                        <a:pt x="3957" y="1141"/>
                        <a:pt x="30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6" name="Google Shape;446;p37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fill="none" extrusionOk="0">
                      <a:moveTo>
                        <a:pt x="3044" y="0"/>
                      </a:moveTo>
                      <a:cubicBezTo>
                        <a:pt x="3957" y="1141"/>
                        <a:pt x="4414" y="2587"/>
                        <a:pt x="4376" y="4071"/>
                      </a:cubicBezTo>
                      <a:cubicBezTo>
                        <a:pt x="4376" y="4337"/>
                        <a:pt x="4300" y="4603"/>
                        <a:pt x="4185" y="4832"/>
                      </a:cubicBezTo>
                      <a:cubicBezTo>
                        <a:pt x="4071" y="5060"/>
                        <a:pt x="3843" y="5250"/>
                        <a:pt x="3577" y="5250"/>
                      </a:cubicBezTo>
                      <a:cubicBezTo>
                        <a:pt x="3272" y="5212"/>
                        <a:pt x="3006" y="5022"/>
                        <a:pt x="2854" y="4794"/>
                      </a:cubicBezTo>
                      <a:cubicBezTo>
                        <a:pt x="2359" y="4109"/>
                        <a:pt x="2017" y="3348"/>
                        <a:pt x="1903" y="2549"/>
                      </a:cubicBezTo>
                      <a:cubicBezTo>
                        <a:pt x="1941" y="2968"/>
                        <a:pt x="1827" y="3386"/>
                        <a:pt x="1598" y="3728"/>
                      </a:cubicBezTo>
                      <a:cubicBezTo>
                        <a:pt x="1332" y="4071"/>
                        <a:pt x="914" y="4261"/>
                        <a:pt x="495" y="4147"/>
                      </a:cubicBezTo>
                      <a:cubicBezTo>
                        <a:pt x="305" y="4109"/>
                        <a:pt x="115" y="3995"/>
                        <a:pt x="1" y="38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7" name="Google Shape;447;p37"/>
                <p:cNvSpPr/>
                <p:nvPr/>
              </p:nvSpPr>
              <p:spPr>
                <a:xfrm>
                  <a:off x="1722100" y="3390300"/>
                  <a:ext cx="57100" cy="2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84" h="1028" fill="none" extrusionOk="0">
                      <a:moveTo>
                        <a:pt x="1" y="1027"/>
                      </a:moveTo>
                      <a:cubicBezTo>
                        <a:pt x="647" y="495"/>
                        <a:pt x="1446" y="152"/>
                        <a:pt x="2283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37"/>
                <p:cNvSpPr/>
                <p:nvPr/>
              </p:nvSpPr>
              <p:spPr>
                <a:xfrm>
                  <a:off x="1734475" y="3446400"/>
                  <a:ext cx="62800" cy="2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12" h="952" fill="none" extrusionOk="0">
                      <a:moveTo>
                        <a:pt x="0" y="952"/>
                      </a:moveTo>
                      <a:cubicBezTo>
                        <a:pt x="723" y="419"/>
                        <a:pt x="1598" y="77"/>
                        <a:pt x="251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37"/>
                <p:cNvSpPr/>
                <p:nvPr/>
              </p:nvSpPr>
              <p:spPr>
                <a:xfrm>
                  <a:off x="1736375" y="3498725"/>
                  <a:ext cx="71350" cy="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54" h="381" fill="none" extrusionOk="0">
                      <a:moveTo>
                        <a:pt x="0" y="381"/>
                      </a:moveTo>
                      <a:cubicBezTo>
                        <a:pt x="913" y="76"/>
                        <a:pt x="1902" y="0"/>
                        <a:pt x="2854" y="114"/>
                      </a:cubicBezTo>
                      <a:lnTo>
                        <a:pt x="2777" y="38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0" name="Google Shape;450;p37"/>
                <p:cNvSpPr/>
                <p:nvPr/>
              </p:nvSpPr>
              <p:spPr>
                <a:xfrm>
                  <a:off x="829975" y="3352250"/>
                  <a:ext cx="782775" cy="39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11" h="15712" extrusionOk="0">
                      <a:moveTo>
                        <a:pt x="0" y="0"/>
                      </a:moveTo>
                      <a:lnTo>
                        <a:pt x="1179" y="11832"/>
                      </a:lnTo>
                      <a:cubicBezTo>
                        <a:pt x="2625" y="13202"/>
                        <a:pt x="4565" y="13924"/>
                        <a:pt x="6468" y="14419"/>
                      </a:cubicBezTo>
                      <a:cubicBezTo>
                        <a:pt x="9754" y="15282"/>
                        <a:pt x="13106" y="15711"/>
                        <a:pt x="16450" y="15711"/>
                      </a:cubicBezTo>
                      <a:cubicBezTo>
                        <a:pt x="21508" y="15711"/>
                        <a:pt x="26547" y="14730"/>
                        <a:pt x="31310" y="12783"/>
                      </a:cubicBezTo>
                      <a:lnTo>
                        <a:pt x="28153" y="5821"/>
                      </a:lnTo>
                      <a:cubicBezTo>
                        <a:pt x="24862" y="7412"/>
                        <a:pt x="21112" y="8296"/>
                        <a:pt x="17419" y="8296"/>
                      </a:cubicBezTo>
                      <a:cubicBezTo>
                        <a:pt x="15903" y="8296"/>
                        <a:pt x="14397" y="8147"/>
                        <a:pt x="12935" y="7837"/>
                      </a:cubicBezTo>
                      <a:cubicBezTo>
                        <a:pt x="7875" y="6734"/>
                        <a:pt x="3348" y="3957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1" name="Google Shape;451;p37"/>
                <p:cNvSpPr/>
                <p:nvPr/>
              </p:nvSpPr>
              <p:spPr>
                <a:xfrm>
                  <a:off x="1447225" y="3541525"/>
                  <a:ext cx="61850" cy="163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4" h="6544" fill="none" extrusionOk="0">
                      <a:moveTo>
                        <a:pt x="2474" y="6544"/>
                      </a:moveTo>
                      <a:lnTo>
                        <a:pt x="1" y="0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2" name="Google Shape;452;p37"/>
                <p:cNvSpPr/>
                <p:nvPr/>
              </p:nvSpPr>
              <p:spPr>
                <a:xfrm>
                  <a:off x="205100" y="5222100"/>
                  <a:ext cx="28060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24" h="5290" extrusionOk="0">
                      <a:moveTo>
                        <a:pt x="5935" y="1"/>
                      </a:moveTo>
                      <a:cubicBezTo>
                        <a:pt x="3272" y="800"/>
                        <a:pt x="1103" y="2740"/>
                        <a:pt x="0" y="5289"/>
                      </a:cubicBezTo>
                      <a:lnTo>
                        <a:pt x="11223" y="5289"/>
                      </a:lnTo>
                      <a:cubicBezTo>
                        <a:pt x="11109" y="4224"/>
                        <a:pt x="10805" y="3235"/>
                        <a:pt x="10310" y="2360"/>
                      </a:cubicBezTo>
                      <a:cubicBezTo>
                        <a:pt x="8902" y="1523"/>
                        <a:pt x="7305" y="800"/>
                        <a:pt x="593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3" name="Google Shape;453;p37"/>
                <p:cNvSpPr/>
                <p:nvPr/>
              </p:nvSpPr>
              <p:spPr>
                <a:xfrm>
                  <a:off x="828050" y="5222100"/>
                  <a:ext cx="27965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86" h="5290" extrusionOk="0">
                      <a:moveTo>
                        <a:pt x="5289" y="1"/>
                      </a:moveTo>
                      <a:cubicBezTo>
                        <a:pt x="3843" y="800"/>
                        <a:pt x="2284" y="1523"/>
                        <a:pt x="876" y="2360"/>
                      </a:cubicBezTo>
                      <a:cubicBezTo>
                        <a:pt x="381" y="3235"/>
                        <a:pt x="77" y="4224"/>
                        <a:pt x="1" y="5289"/>
                      </a:cubicBezTo>
                      <a:lnTo>
                        <a:pt x="11186" y="5289"/>
                      </a:lnTo>
                      <a:cubicBezTo>
                        <a:pt x="10083" y="2740"/>
                        <a:pt x="7914" y="800"/>
                        <a:pt x="528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4" name="Google Shape;454;p37"/>
                <p:cNvSpPr/>
                <p:nvPr/>
              </p:nvSpPr>
              <p:spPr>
                <a:xfrm>
                  <a:off x="310650" y="4051300"/>
                  <a:ext cx="491750" cy="33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70" h="13507" extrusionOk="0">
                      <a:moveTo>
                        <a:pt x="8637" y="1"/>
                      </a:moveTo>
                      <a:cubicBezTo>
                        <a:pt x="5403" y="39"/>
                        <a:pt x="1751" y="2055"/>
                        <a:pt x="1028" y="5213"/>
                      </a:cubicBezTo>
                      <a:cubicBezTo>
                        <a:pt x="381" y="7914"/>
                        <a:pt x="39" y="10691"/>
                        <a:pt x="1" y="13506"/>
                      </a:cubicBezTo>
                      <a:lnTo>
                        <a:pt x="19670" y="13392"/>
                      </a:lnTo>
                      <a:cubicBezTo>
                        <a:pt x="19480" y="10158"/>
                        <a:pt x="18795" y="7115"/>
                        <a:pt x="16893" y="4528"/>
                      </a:cubicBezTo>
                      <a:cubicBezTo>
                        <a:pt x="14990" y="1903"/>
                        <a:pt x="11833" y="1"/>
                        <a:pt x="863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5" name="Google Shape;455;p37"/>
                <p:cNvSpPr/>
                <p:nvPr/>
              </p:nvSpPr>
              <p:spPr>
                <a:xfrm>
                  <a:off x="246925" y="4176850"/>
                  <a:ext cx="317700" cy="113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08" h="45311" extrusionOk="0">
                      <a:moveTo>
                        <a:pt x="3653" y="1"/>
                      </a:moveTo>
                      <a:lnTo>
                        <a:pt x="3653" y="1"/>
                      </a:lnTo>
                      <a:cubicBezTo>
                        <a:pt x="1" y="13354"/>
                        <a:pt x="153" y="27887"/>
                        <a:pt x="4528" y="41012"/>
                      </a:cubicBezTo>
                      <a:lnTo>
                        <a:pt x="3159" y="41659"/>
                      </a:lnTo>
                      <a:lnTo>
                        <a:pt x="9246" y="45311"/>
                      </a:lnTo>
                      <a:cubicBezTo>
                        <a:pt x="8523" y="32833"/>
                        <a:pt x="9702" y="20316"/>
                        <a:pt x="12708" y="8142"/>
                      </a:cubicBezTo>
                      <a:lnTo>
                        <a:pt x="3653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6" name="Google Shape;456;p37"/>
                <p:cNvSpPr/>
                <p:nvPr/>
              </p:nvSpPr>
              <p:spPr>
                <a:xfrm>
                  <a:off x="568400" y="4247225"/>
                  <a:ext cx="456575" cy="1058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63" h="42344" extrusionOk="0">
                      <a:moveTo>
                        <a:pt x="8295" y="1"/>
                      </a:moveTo>
                      <a:lnTo>
                        <a:pt x="1" y="5441"/>
                      </a:lnTo>
                      <a:cubicBezTo>
                        <a:pt x="3121" y="17349"/>
                        <a:pt x="7610" y="30436"/>
                        <a:pt x="10729" y="42344"/>
                      </a:cubicBezTo>
                      <a:lnTo>
                        <a:pt x="18262" y="39719"/>
                      </a:lnTo>
                      <a:lnTo>
                        <a:pt x="16588" y="38996"/>
                      </a:lnTo>
                      <a:cubicBezTo>
                        <a:pt x="14420" y="26251"/>
                        <a:pt x="11719" y="12479"/>
                        <a:pt x="829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7" name="Google Shape;457;p37"/>
                <p:cNvSpPr/>
                <p:nvPr/>
              </p:nvSpPr>
              <p:spPr>
                <a:xfrm>
                  <a:off x="594100" y="3102100"/>
                  <a:ext cx="136025" cy="23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1" h="9381" extrusionOk="0">
                      <a:moveTo>
                        <a:pt x="0" y="1"/>
                      </a:moveTo>
                      <a:lnTo>
                        <a:pt x="1332" y="8370"/>
                      </a:lnTo>
                      <a:cubicBezTo>
                        <a:pt x="1446" y="8903"/>
                        <a:pt x="2093" y="9131"/>
                        <a:pt x="2625" y="9245"/>
                      </a:cubicBezTo>
                      <a:cubicBezTo>
                        <a:pt x="2946" y="9331"/>
                        <a:pt x="3290" y="9380"/>
                        <a:pt x="3638" y="9380"/>
                      </a:cubicBezTo>
                      <a:cubicBezTo>
                        <a:pt x="3910" y="9380"/>
                        <a:pt x="4184" y="9350"/>
                        <a:pt x="4451" y="9284"/>
                      </a:cubicBezTo>
                      <a:cubicBezTo>
                        <a:pt x="5060" y="9093"/>
                        <a:pt x="5440" y="8485"/>
                        <a:pt x="5288" y="7838"/>
                      </a:cubicBezTo>
                      <a:lnTo>
                        <a:pt x="4109" y="68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8" name="Google Shape;458;p37"/>
                <p:cNvSpPr/>
                <p:nvPr/>
              </p:nvSpPr>
              <p:spPr>
                <a:xfrm>
                  <a:off x="234575" y="3276150"/>
                  <a:ext cx="680075" cy="117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203" h="46859" extrusionOk="0">
                      <a:moveTo>
                        <a:pt x="15751" y="1"/>
                      </a:moveTo>
                      <a:lnTo>
                        <a:pt x="14533" y="381"/>
                      </a:lnTo>
                      <a:lnTo>
                        <a:pt x="10348" y="1675"/>
                      </a:lnTo>
                      <a:cubicBezTo>
                        <a:pt x="9854" y="1827"/>
                        <a:pt x="9550" y="2360"/>
                        <a:pt x="9702" y="2892"/>
                      </a:cubicBezTo>
                      <a:cubicBezTo>
                        <a:pt x="11185" y="8713"/>
                        <a:pt x="12098" y="14838"/>
                        <a:pt x="12935" y="20811"/>
                      </a:cubicBezTo>
                      <a:cubicBezTo>
                        <a:pt x="12973" y="21229"/>
                        <a:pt x="12821" y="21686"/>
                        <a:pt x="12479" y="21990"/>
                      </a:cubicBezTo>
                      <a:cubicBezTo>
                        <a:pt x="7077" y="26974"/>
                        <a:pt x="2930" y="33860"/>
                        <a:pt x="1370" y="41050"/>
                      </a:cubicBezTo>
                      <a:lnTo>
                        <a:pt x="0" y="41773"/>
                      </a:lnTo>
                      <a:cubicBezTo>
                        <a:pt x="1784" y="42827"/>
                        <a:pt x="3856" y="43286"/>
                        <a:pt x="5957" y="43286"/>
                      </a:cubicBezTo>
                      <a:cubicBezTo>
                        <a:pt x="6813" y="43286"/>
                        <a:pt x="7674" y="43210"/>
                        <a:pt x="8522" y="43067"/>
                      </a:cubicBezTo>
                      <a:cubicBezTo>
                        <a:pt x="11452" y="42496"/>
                        <a:pt x="14267" y="41393"/>
                        <a:pt x="16816" y="39795"/>
                      </a:cubicBezTo>
                      <a:cubicBezTo>
                        <a:pt x="17387" y="41811"/>
                        <a:pt x="18452" y="43637"/>
                        <a:pt x="19898" y="45159"/>
                      </a:cubicBezTo>
                      <a:cubicBezTo>
                        <a:pt x="20468" y="45806"/>
                        <a:pt x="21153" y="46300"/>
                        <a:pt x="21952" y="46643"/>
                      </a:cubicBezTo>
                      <a:cubicBezTo>
                        <a:pt x="22292" y="46789"/>
                        <a:pt x="22653" y="46858"/>
                        <a:pt x="23013" y="46858"/>
                      </a:cubicBezTo>
                      <a:cubicBezTo>
                        <a:pt x="23500" y="46858"/>
                        <a:pt x="23988" y="46731"/>
                        <a:pt x="24425" y="46491"/>
                      </a:cubicBezTo>
                      <a:lnTo>
                        <a:pt x="21229" y="32072"/>
                      </a:lnTo>
                      <a:cubicBezTo>
                        <a:pt x="21191" y="31768"/>
                        <a:pt x="21191" y="31463"/>
                        <a:pt x="21305" y="31159"/>
                      </a:cubicBezTo>
                      <a:lnTo>
                        <a:pt x="26936" y="13811"/>
                      </a:lnTo>
                      <a:cubicBezTo>
                        <a:pt x="27126" y="13316"/>
                        <a:pt x="27202" y="12822"/>
                        <a:pt x="27126" y="12289"/>
                      </a:cubicBezTo>
                      <a:cubicBezTo>
                        <a:pt x="26784" y="9131"/>
                        <a:pt x="25756" y="6088"/>
                        <a:pt x="24120" y="3387"/>
                      </a:cubicBezTo>
                      <a:cubicBezTo>
                        <a:pt x="23930" y="3082"/>
                        <a:pt x="23702" y="2854"/>
                        <a:pt x="23398" y="2664"/>
                      </a:cubicBezTo>
                      <a:lnTo>
                        <a:pt x="21610" y="1561"/>
                      </a:lnTo>
                      <a:lnTo>
                        <a:pt x="19213" y="77"/>
                      </a:lnTo>
                      <a:cubicBezTo>
                        <a:pt x="18071" y="77"/>
                        <a:pt x="16892" y="1"/>
                        <a:pt x="1575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9" name="Google Shape;459;p37"/>
                <p:cNvSpPr/>
                <p:nvPr/>
              </p:nvSpPr>
              <p:spPr>
                <a:xfrm>
                  <a:off x="598850" y="3277100"/>
                  <a:ext cx="213075" cy="381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3" h="15257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28"/>
                        <a:pt x="381" y="1713"/>
                        <a:pt x="609" y="2360"/>
                      </a:cubicBezTo>
                      <a:cubicBezTo>
                        <a:pt x="2169" y="7039"/>
                        <a:pt x="4566" y="11414"/>
                        <a:pt x="7723" y="15257"/>
                      </a:cubicBezTo>
                      <a:cubicBezTo>
                        <a:pt x="8522" y="10996"/>
                        <a:pt x="8408" y="6659"/>
                        <a:pt x="7343" y="2474"/>
                      </a:cubicBezTo>
                      <a:cubicBezTo>
                        <a:pt x="7305" y="2207"/>
                        <a:pt x="7229" y="1979"/>
                        <a:pt x="7153" y="1713"/>
                      </a:cubicBezTo>
                      <a:cubicBezTo>
                        <a:pt x="7115" y="1637"/>
                        <a:pt x="7077" y="1599"/>
                        <a:pt x="7077" y="1523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0" name="Google Shape;460;p37"/>
                <p:cNvSpPr/>
                <p:nvPr/>
              </p:nvSpPr>
              <p:spPr>
                <a:xfrm>
                  <a:off x="598850" y="3276150"/>
                  <a:ext cx="187400" cy="12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96" h="4835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66"/>
                        <a:pt x="381" y="1713"/>
                        <a:pt x="609" y="2398"/>
                      </a:cubicBezTo>
                      <a:cubicBezTo>
                        <a:pt x="875" y="2778"/>
                        <a:pt x="1180" y="3158"/>
                        <a:pt x="1560" y="3463"/>
                      </a:cubicBezTo>
                      <a:cubicBezTo>
                        <a:pt x="2551" y="4343"/>
                        <a:pt x="3824" y="4834"/>
                        <a:pt x="5175" y="4834"/>
                      </a:cubicBezTo>
                      <a:cubicBezTo>
                        <a:pt x="5226" y="4834"/>
                        <a:pt x="5276" y="4834"/>
                        <a:pt x="5327" y="4832"/>
                      </a:cubicBezTo>
                      <a:cubicBezTo>
                        <a:pt x="5897" y="4832"/>
                        <a:pt x="6468" y="4642"/>
                        <a:pt x="6886" y="4262"/>
                      </a:cubicBezTo>
                      <a:cubicBezTo>
                        <a:pt x="7305" y="3805"/>
                        <a:pt x="7495" y="3158"/>
                        <a:pt x="7343" y="2512"/>
                      </a:cubicBezTo>
                      <a:cubicBezTo>
                        <a:pt x="7343" y="2283"/>
                        <a:pt x="7267" y="2017"/>
                        <a:pt x="7153" y="1789"/>
                      </a:cubicBezTo>
                      <a:cubicBezTo>
                        <a:pt x="7153" y="1751"/>
                        <a:pt x="7153" y="1751"/>
                        <a:pt x="7153" y="1751"/>
                      </a:cubicBezTo>
                      <a:cubicBezTo>
                        <a:pt x="7115" y="1675"/>
                        <a:pt x="7077" y="1599"/>
                        <a:pt x="7077" y="1561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1" name="Google Shape;461;p37"/>
                <p:cNvSpPr/>
                <p:nvPr/>
              </p:nvSpPr>
              <p:spPr>
                <a:xfrm>
                  <a:off x="550350" y="3296125"/>
                  <a:ext cx="198800" cy="6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2" h="27811" fill="none" extrusionOk="0">
                      <a:moveTo>
                        <a:pt x="799" y="1"/>
                      </a:moveTo>
                      <a:cubicBezTo>
                        <a:pt x="114" y="3653"/>
                        <a:pt x="0" y="7381"/>
                        <a:pt x="533" y="11072"/>
                      </a:cubicBezTo>
                      <a:lnTo>
                        <a:pt x="6620" y="12746"/>
                      </a:lnTo>
                      <a:lnTo>
                        <a:pt x="5098" y="17691"/>
                      </a:lnTo>
                      <a:lnTo>
                        <a:pt x="7951" y="17615"/>
                      </a:lnTo>
                      <a:lnTo>
                        <a:pt x="6886" y="2781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2" name="Google Shape;462;p37"/>
                <p:cNvSpPr/>
                <p:nvPr/>
              </p:nvSpPr>
              <p:spPr>
                <a:xfrm>
                  <a:off x="751025" y="3328475"/>
                  <a:ext cx="140775" cy="675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31" h="27012" fill="none" extrusionOk="0">
                      <a:moveTo>
                        <a:pt x="1408" y="0"/>
                      </a:moveTo>
                      <a:cubicBezTo>
                        <a:pt x="3120" y="3348"/>
                        <a:pt x="4528" y="6848"/>
                        <a:pt x="5631" y="10500"/>
                      </a:cubicBezTo>
                      <a:lnTo>
                        <a:pt x="2702" y="11109"/>
                      </a:lnTo>
                      <a:lnTo>
                        <a:pt x="4185" y="16778"/>
                      </a:lnTo>
                      <a:lnTo>
                        <a:pt x="2207" y="16359"/>
                      </a:lnTo>
                      <a:lnTo>
                        <a:pt x="0" y="27012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3" name="Google Shape;463;p37"/>
                <p:cNvSpPr/>
                <p:nvPr/>
              </p:nvSpPr>
              <p:spPr>
                <a:xfrm>
                  <a:off x="659725" y="3658500"/>
                  <a:ext cx="130325" cy="60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3" h="24121" fill="none" extrusionOk="0">
                      <a:moveTo>
                        <a:pt x="5212" y="1"/>
                      </a:moveTo>
                      <a:cubicBezTo>
                        <a:pt x="4604" y="8256"/>
                        <a:pt x="2815" y="16359"/>
                        <a:pt x="0" y="24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4" name="Google Shape;464;p37"/>
                <p:cNvSpPr/>
                <p:nvPr/>
              </p:nvSpPr>
              <p:spPr>
                <a:xfrm>
                  <a:off x="863250" y="3424525"/>
                  <a:ext cx="561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46" h="9588" fill="none" extrusionOk="0">
                      <a:moveTo>
                        <a:pt x="1256" y="9588"/>
                      </a:moveTo>
                      <a:cubicBezTo>
                        <a:pt x="2245" y="6392"/>
                        <a:pt x="1789" y="2892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5" name="Google Shape;465;p37"/>
                <p:cNvSpPr/>
                <p:nvPr/>
              </p:nvSpPr>
              <p:spPr>
                <a:xfrm>
                  <a:off x="-184875" y="2743925"/>
                  <a:ext cx="679125" cy="66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165" h="26694" extrusionOk="0">
                      <a:moveTo>
                        <a:pt x="17985" y="1"/>
                      </a:moveTo>
                      <a:cubicBezTo>
                        <a:pt x="17318" y="1"/>
                        <a:pt x="16643" y="97"/>
                        <a:pt x="15979" y="290"/>
                      </a:cubicBezTo>
                      <a:cubicBezTo>
                        <a:pt x="12517" y="1241"/>
                        <a:pt x="9778" y="3980"/>
                        <a:pt x="8865" y="7442"/>
                      </a:cubicBezTo>
                      <a:cubicBezTo>
                        <a:pt x="8142" y="10257"/>
                        <a:pt x="9093" y="13415"/>
                        <a:pt x="9093" y="16306"/>
                      </a:cubicBezTo>
                      <a:cubicBezTo>
                        <a:pt x="9093" y="17523"/>
                        <a:pt x="8561" y="18665"/>
                        <a:pt x="7648" y="19464"/>
                      </a:cubicBezTo>
                      <a:cubicBezTo>
                        <a:pt x="7000" y="19982"/>
                        <a:pt x="6211" y="20253"/>
                        <a:pt x="5413" y="20253"/>
                      </a:cubicBezTo>
                      <a:cubicBezTo>
                        <a:pt x="5039" y="20253"/>
                        <a:pt x="4664" y="20194"/>
                        <a:pt x="4300" y="20072"/>
                      </a:cubicBezTo>
                      <a:cubicBezTo>
                        <a:pt x="3159" y="19654"/>
                        <a:pt x="2360" y="18627"/>
                        <a:pt x="2207" y="17409"/>
                      </a:cubicBezTo>
                      <a:cubicBezTo>
                        <a:pt x="2169" y="16801"/>
                        <a:pt x="2360" y="16154"/>
                        <a:pt x="2740" y="15697"/>
                      </a:cubicBezTo>
                      <a:cubicBezTo>
                        <a:pt x="3087" y="15287"/>
                        <a:pt x="3566" y="15060"/>
                        <a:pt x="4067" y="15060"/>
                      </a:cubicBezTo>
                      <a:cubicBezTo>
                        <a:pt x="4169" y="15060"/>
                        <a:pt x="4273" y="15069"/>
                        <a:pt x="4376" y="15089"/>
                      </a:cubicBezTo>
                      <a:cubicBezTo>
                        <a:pt x="5023" y="15241"/>
                        <a:pt x="5441" y="15811"/>
                        <a:pt x="5441" y="16458"/>
                      </a:cubicBezTo>
                      <a:cubicBezTo>
                        <a:pt x="5403" y="16953"/>
                        <a:pt x="5061" y="17371"/>
                        <a:pt x="4566" y="17523"/>
                      </a:cubicBezTo>
                      <a:cubicBezTo>
                        <a:pt x="4452" y="17548"/>
                        <a:pt x="4334" y="17560"/>
                        <a:pt x="4216" y="17560"/>
                      </a:cubicBezTo>
                      <a:cubicBezTo>
                        <a:pt x="3783" y="17560"/>
                        <a:pt x="3343" y="17396"/>
                        <a:pt x="3044" y="17067"/>
                      </a:cubicBezTo>
                      <a:lnTo>
                        <a:pt x="3044" y="17067"/>
                      </a:lnTo>
                      <a:cubicBezTo>
                        <a:pt x="3154" y="17782"/>
                        <a:pt x="3881" y="18219"/>
                        <a:pt x="4606" y="18219"/>
                      </a:cubicBezTo>
                      <a:cubicBezTo>
                        <a:pt x="4884" y="18219"/>
                        <a:pt x="5161" y="18155"/>
                        <a:pt x="5403" y="18018"/>
                      </a:cubicBezTo>
                      <a:cubicBezTo>
                        <a:pt x="6240" y="17447"/>
                        <a:pt x="6583" y="16382"/>
                        <a:pt x="6316" y="15431"/>
                      </a:cubicBezTo>
                      <a:cubicBezTo>
                        <a:pt x="6012" y="14252"/>
                        <a:pt x="5061" y="13377"/>
                        <a:pt x="3881" y="13148"/>
                      </a:cubicBezTo>
                      <a:cubicBezTo>
                        <a:pt x="3706" y="13120"/>
                        <a:pt x="3529" y="13106"/>
                        <a:pt x="3354" y="13106"/>
                      </a:cubicBezTo>
                      <a:cubicBezTo>
                        <a:pt x="2351" y="13106"/>
                        <a:pt x="1383" y="13562"/>
                        <a:pt x="800" y="14404"/>
                      </a:cubicBezTo>
                      <a:cubicBezTo>
                        <a:pt x="267" y="15203"/>
                        <a:pt x="1" y="16154"/>
                        <a:pt x="77" y="17143"/>
                      </a:cubicBezTo>
                      <a:cubicBezTo>
                        <a:pt x="191" y="19882"/>
                        <a:pt x="1485" y="22431"/>
                        <a:pt x="3653" y="24143"/>
                      </a:cubicBezTo>
                      <a:cubicBezTo>
                        <a:pt x="5778" y="25784"/>
                        <a:pt x="8342" y="26693"/>
                        <a:pt x="11021" y="26693"/>
                      </a:cubicBezTo>
                      <a:cubicBezTo>
                        <a:pt x="11076" y="26693"/>
                        <a:pt x="11131" y="26693"/>
                        <a:pt x="11186" y="26692"/>
                      </a:cubicBezTo>
                      <a:cubicBezTo>
                        <a:pt x="13925" y="26654"/>
                        <a:pt x="16588" y="26007"/>
                        <a:pt x="18985" y="24790"/>
                      </a:cubicBezTo>
                      <a:cubicBezTo>
                        <a:pt x="21648" y="23458"/>
                        <a:pt x="24045" y="21594"/>
                        <a:pt x="25491" y="19007"/>
                      </a:cubicBezTo>
                      <a:cubicBezTo>
                        <a:pt x="26898" y="16458"/>
                        <a:pt x="27164" y="13148"/>
                        <a:pt x="25719" y="10599"/>
                      </a:cubicBezTo>
                      <a:cubicBezTo>
                        <a:pt x="24616" y="8735"/>
                        <a:pt x="25110" y="6339"/>
                        <a:pt x="24197" y="4398"/>
                      </a:cubicBezTo>
                      <a:cubicBezTo>
                        <a:pt x="23246" y="2458"/>
                        <a:pt x="21610" y="708"/>
                        <a:pt x="19518" y="175"/>
                      </a:cubicBezTo>
                      <a:cubicBezTo>
                        <a:pt x="19018" y="59"/>
                        <a:pt x="18504" y="1"/>
                        <a:pt x="179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6" name="Google Shape;466;p37"/>
                <p:cNvSpPr/>
                <p:nvPr/>
              </p:nvSpPr>
              <p:spPr>
                <a:xfrm>
                  <a:off x="30075" y="2808225"/>
                  <a:ext cx="243525" cy="46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41" h="18414" fill="none" extrusionOk="0">
                      <a:moveTo>
                        <a:pt x="9740" y="343"/>
                      </a:moveTo>
                      <a:cubicBezTo>
                        <a:pt x="8218" y="0"/>
                        <a:pt x="6621" y="495"/>
                        <a:pt x="5555" y="1674"/>
                      </a:cubicBezTo>
                      <a:cubicBezTo>
                        <a:pt x="4528" y="2815"/>
                        <a:pt x="3881" y="4261"/>
                        <a:pt x="3691" y="5783"/>
                      </a:cubicBezTo>
                      <a:cubicBezTo>
                        <a:pt x="3501" y="7305"/>
                        <a:pt x="3425" y="8864"/>
                        <a:pt x="3463" y="10386"/>
                      </a:cubicBezTo>
                      <a:cubicBezTo>
                        <a:pt x="3501" y="11946"/>
                        <a:pt x="3311" y="13506"/>
                        <a:pt x="2854" y="14990"/>
                      </a:cubicBezTo>
                      <a:cubicBezTo>
                        <a:pt x="2360" y="16435"/>
                        <a:pt x="1332" y="17691"/>
                        <a:pt x="1" y="1841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7" name="Google Shape;467;p37"/>
                <p:cNvSpPr/>
                <p:nvPr/>
              </p:nvSpPr>
              <p:spPr>
                <a:xfrm>
                  <a:off x="40550" y="2912850"/>
                  <a:ext cx="249200" cy="393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8" h="15751" fill="none" extrusionOk="0">
                      <a:moveTo>
                        <a:pt x="0" y="15522"/>
                      </a:moveTo>
                      <a:cubicBezTo>
                        <a:pt x="1979" y="15750"/>
                        <a:pt x="3957" y="14685"/>
                        <a:pt x="5174" y="13087"/>
                      </a:cubicBezTo>
                      <a:cubicBezTo>
                        <a:pt x="6354" y="11527"/>
                        <a:pt x="6924" y="9511"/>
                        <a:pt x="7115" y="7533"/>
                      </a:cubicBezTo>
                      <a:cubicBezTo>
                        <a:pt x="7229" y="6125"/>
                        <a:pt x="7229" y="4717"/>
                        <a:pt x="7571" y="3348"/>
                      </a:cubicBezTo>
                      <a:cubicBezTo>
                        <a:pt x="7914" y="1978"/>
                        <a:pt x="8674" y="609"/>
                        <a:pt x="9968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" name="Google Shape;468;p37"/>
                <p:cNvSpPr/>
                <p:nvPr/>
              </p:nvSpPr>
              <p:spPr>
                <a:xfrm>
                  <a:off x="-129700" y="3146800"/>
                  <a:ext cx="525025" cy="2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01" h="9094" fill="none" extrusionOk="0">
                      <a:moveTo>
                        <a:pt x="0" y="4718"/>
                      </a:moveTo>
                      <a:cubicBezTo>
                        <a:pt x="3082" y="7800"/>
                        <a:pt x="7533" y="9093"/>
                        <a:pt x="11794" y="8180"/>
                      </a:cubicBezTo>
                      <a:cubicBezTo>
                        <a:pt x="16055" y="7191"/>
                        <a:pt x="19517" y="4110"/>
                        <a:pt x="21001" y="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" name="Google Shape;469;p37"/>
                <p:cNvSpPr/>
                <p:nvPr/>
              </p:nvSpPr>
              <p:spPr>
                <a:xfrm>
                  <a:off x="-155375" y="3088800"/>
                  <a:ext cx="106550" cy="117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62" h="4718" fill="none" extrusionOk="0">
                      <a:moveTo>
                        <a:pt x="229" y="4718"/>
                      </a:moveTo>
                      <a:cubicBezTo>
                        <a:pt x="0" y="3881"/>
                        <a:pt x="0" y="2968"/>
                        <a:pt x="229" y="2131"/>
                      </a:cubicBezTo>
                      <a:cubicBezTo>
                        <a:pt x="457" y="1256"/>
                        <a:pt x="1104" y="571"/>
                        <a:pt x="1979" y="266"/>
                      </a:cubicBezTo>
                      <a:cubicBezTo>
                        <a:pt x="2816" y="0"/>
                        <a:pt x="3767" y="343"/>
                        <a:pt x="4261" y="114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0" name="Google Shape;470;p37"/>
                <p:cNvSpPr/>
                <p:nvPr/>
              </p:nvSpPr>
              <p:spPr>
                <a:xfrm>
                  <a:off x="281175" y="3986625"/>
                  <a:ext cx="249225" cy="240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9" h="9619" extrusionOk="0">
                      <a:moveTo>
                        <a:pt x="2626" y="1"/>
                      </a:moveTo>
                      <a:cubicBezTo>
                        <a:pt x="2473" y="305"/>
                        <a:pt x="2207" y="571"/>
                        <a:pt x="1903" y="762"/>
                      </a:cubicBezTo>
                      <a:cubicBezTo>
                        <a:pt x="1294" y="1180"/>
                        <a:pt x="609" y="1599"/>
                        <a:pt x="1" y="1979"/>
                      </a:cubicBezTo>
                      <a:lnTo>
                        <a:pt x="1218" y="3311"/>
                      </a:lnTo>
                      <a:cubicBezTo>
                        <a:pt x="914" y="4376"/>
                        <a:pt x="1370" y="5555"/>
                        <a:pt x="2359" y="6126"/>
                      </a:cubicBezTo>
                      <a:cubicBezTo>
                        <a:pt x="4071" y="6925"/>
                        <a:pt x="5327" y="8523"/>
                        <a:pt x="6925" y="9512"/>
                      </a:cubicBezTo>
                      <a:cubicBezTo>
                        <a:pt x="7035" y="9578"/>
                        <a:pt x="7159" y="9619"/>
                        <a:pt x="7280" y="9619"/>
                      </a:cubicBezTo>
                      <a:cubicBezTo>
                        <a:pt x="7367" y="9619"/>
                        <a:pt x="7454" y="9598"/>
                        <a:pt x="7533" y="9550"/>
                      </a:cubicBezTo>
                      <a:cubicBezTo>
                        <a:pt x="7724" y="9436"/>
                        <a:pt x="7876" y="9245"/>
                        <a:pt x="7914" y="9055"/>
                      </a:cubicBezTo>
                      <a:lnTo>
                        <a:pt x="8142" y="9055"/>
                      </a:lnTo>
                      <a:cubicBezTo>
                        <a:pt x="8675" y="8865"/>
                        <a:pt x="9055" y="8332"/>
                        <a:pt x="8979" y="7724"/>
                      </a:cubicBezTo>
                      <a:lnTo>
                        <a:pt x="8979" y="7724"/>
                      </a:lnTo>
                      <a:cubicBezTo>
                        <a:pt x="9004" y="7749"/>
                        <a:pt x="9034" y="7757"/>
                        <a:pt x="9066" y="7757"/>
                      </a:cubicBezTo>
                      <a:cubicBezTo>
                        <a:pt x="9131" y="7757"/>
                        <a:pt x="9207" y="7724"/>
                        <a:pt x="9283" y="7724"/>
                      </a:cubicBezTo>
                      <a:cubicBezTo>
                        <a:pt x="9740" y="7533"/>
                        <a:pt x="9968" y="7001"/>
                        <a:pt x="9854" y="6544"/>
                      </a:cubicBezTo>
                      <a:lnTo>
                        <a:pt x="9436" y="5175"/>
                      </a:lnTo>
                      <a:cubicBezTo>
                        <a:pt x="9474" y="4262"/>
                        <a:pt x="9359" y="3349"/>
                        <a:pt x="9093" y="2512"/>
                      </a:cubicBezTo>
                      <a:cubicBezTo>
                        <a:pt x="8979" y="2207"/>
                        <a:pt x="8865" y="1941"/>
                        <a:pt x="8675" y="1713"/>
                      </a:cubicBezTo>
                      <a:cubicBezTo>
                        <a:pt x="8522" y="1484"/>
                        <a:pt x="8332" y="1142"/>
                        <a:pt x="8028" y="1104"/>
                      </a:cubicBezTo>
                      <a:cubicBezTo>
                        <a:pt x="7560" y="1010"/>
                        <a:pt x="7081" y="978"/>
                        <a:pt x="6596" y="978"/>
                      </a:cubicBezTo>
                      <a:cubicBezTo>
                        <a:pt x="5507" y="978"/>
                        <a:pt x="4390" y="1142"/>
                        <a:pt x="3310" y="1142"/>
                      </a:cubicBezTo>
                      <a:lnTo>
                        <a:pt x="2626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1" name="Google Shape;471;p37"/>
                <p:cNvSpPr/>
                <p:nvPr/>
              </p:nvSpPr>
              <p:spPr>
                <a:xfrm>
                  <a:off x="464750" y="4050350"/>
                  <a:ext cx="47575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3" h="2094" fill="none" extrusionOk="0">
                      <a:moveTo>
                        <a:pt x="0" y="1"/>
                      </a:moveTo>
                      <a:cubicBezTo>
                        <a:pt x="989" y="267"/>
                        <a:pt x="1750" y="1066"/>
                        <a:pt x="1902" y="209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2" name="Google Shape;472;p37"/>
                <p:cNvSpPr/>
                <p:nvPr/>
              </p:nvSpPr>
              <p:spPr>
                <a:xfrm>
                  <a:off x="433350" y="4087450"/>
                  <a:ext cx="66600" cy="8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4" h="3311" fill="none" extrusionOk="0">
                      <a:moveTo>
                        <a:pt x="1" y="0"/>
                      </a:moveTo>
                      <a:cubicBezTo>
                        <a:pt x="1370" y="609"/>
                        <a:pt x="2359" y="1865"/>
                        <a:pt x="2664" y="331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3" name="Google Shape;473;p37"/>
                <p:cNvSpPr/>
                <p:nvPr/>
              </p:nvSpPr>
              <p:spPr>
                <a:xfrm>
                  <a:off x="391500" y="4128350"/>
                  <a:ext cx="85625" cy="7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25" h="3120" fill="none" extrusionOk="0">
                      <a:moveTo>
                        <a:pt x="1" y="0"/>
                      </a:moveTo>
                      <a:cubicBezTo>
                        <a:pt x="1561" y="495"/>
                        <a:pt x="2778" y="1636"/>
                        <a:pt x="3425" y="3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4" name="Google Shape;474;p37"/>
                <p:cNvSpPr/>
                <p:nvPr/>
              </p:nvSpPr>
              <p:spPr>
                <a:xfrm>
                  <a:off x="69075" y="3325625"/>
                  <a:ext cx="458475" cy="7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339" h="29675" extrusionOk="0">
                      <a:moveTo>
                        <a:pt x="16816" y="0"/>
                      </a:moveTo>
                      <a:lnTo>
                        <a:pt x="16816" y="0"/>
                      </a:lnTo>
                      <a:cubicBezTo>
                        <a:pt x="8104" y="1712"/>
                        <a:pt x="1" y="9397"/>
                        <a:pt x="2397" y="18756"/>
                      </a:cubicBezTo>
                      <a:cubicBezTo>
                        <a:pt x="3044" y="21647"/>
                        <a:pt x="5936" y="27354"/>
                        <a:pt x="7990" y="29674"/>
                      </a:cubicBezTo>
                      <a:lnTo>
                        <a:pt x="12137" y="26403"/>
                      </a:lnTo>
                      <a:cubicBezTo>
                        <a:pt x="8637" y="22294"/>
                        <a:pt x="6088" y="13430"/>
                        <a:pt x="12593" y="10729"/>
                      </a:cubicBezTo>
                      <a:cubicBezTo>
                        <a:pt x="14381" y="9854"/>
                        <a:pt x="16398" y="9511"/>
                        <a:pt x="18338" y="9169"/>
                      </a:cubicBezTo>
                      <a:lnTo>
                        <a:pt x="16816" y="343"/>
                      </a:lnTo>
                      <a:cubicBezTo>
                        <a:pt x="16702" y="343"/>
                        <a:pt x="16626" y="343"/>
                        <a:pt x="16512" y="381"/>
                      </a:cubicBezTo>
                      <a:lnTo>
                        <a:pt x="1681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5" name="Google Shape;475;p37"/>
                <p:cNvSpPr/>
                <p:nvPr/>
              </p:nvSpPr>
              <p:spPr>
                <a:xfrm>
                  <a:off x="229825" y="3940975"/>
                  <a:ext cx="99875" cy="5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5" h="2322" fill="none" extrusionOk="0">
                      <a:moveTo>
                        <a:pt x="0" y="2321"/>
                      </a:moveTo>
                      <a:lnTo>
                        <a:pt x="3995" y="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6" name="Google Shape;476;p37"/>
                <p:cNvSpPr/>
                <p:nvPr/>
              </p:nvSpPr>
              <p:spPr>
                <a:xfrm>
                  <a:off x="482800" y="3335125"/>
                  <a:ext cx="42825" cy="21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3" h="8599" fill="none" extrusionOk="0">
                      <a:moveTo>
                        <a:pt x="1447" y="8599"/>
                      </a:moveTo>
                      <a:cubicBezTo>
                        <a:pt x="1713" y="5669"/>
                        <a:pt x="1256" y="2664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7" name="Google Shape;477;p37"/>
                <p:cNvSpPr/>
                <p:nvPr/>
              </p:nvSpPr>
              <p:spPr>
                <a:xfrm>
                  <a:off x="268800" y="2305675"/>
                  <a:ext cx="781850" cy="911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274" h="36450" extrusionOk="0">
                      <a:moveTo>
                        <a:pt x="13781" y="1"/>
                      </a:moveTo>
                      <a:cubicBezTo>
                        <a:pt x="12688" y="1"/>
                        <a:pt x="11588" y="130"/>
                        <a:pt x="10501" y="395"/>
                      </a:cubicBezTo>
                      <a:cubicBezTo>
                        <a:pt x="8979" y="776"/>
                        <a:pt x="7534" y="1499"/>
                        <a:pt x="6240" y="2412"/>
                      </a:cubicBezTo>
                      <a:lnTo>
                        <a:pt x="6088" y="2526"/>
                      </a:lnTo>
                      <a:cubicBezTo>
                        <a:pt x="3577" y="4390"/>
                        <a:pt x="1713" y="7053"/>
                        <a:pt x="876" y="10097"/>
                      </a:cubicBezTo>
                      <a:cubicBezTo>
                        <a:pt x="153" y="12798"/>
                        <a:pt x="1" y="15651"/>
                        <a:pt x="381" y="18428"/>
                      </a:cubicBezTo>
                      <a:cubicBezTo>
                        <a:pt x="458" y="18885"/>
                        <a:pt x="534" y="19341"/>
                        <a:pt x="648" y="19798"/>
                      </a:cubicBezTo>
                      <a:cubicBezTo>
                        <a:pt x="1218" y="22613"/>
                        <a:pt x="2360" y="25238"/>
                        <a:pt x="3996" y="27597"/>
                      </a:cubicBezTo>
                      <a:cubicBezTo>
                        <a:pt x="4262" y="27977"/>
                        <a:pt x="4528" y="28320"/>
                        <a:pt x="4795" y="28662"/>
                      </a:cubicBezTo>
                      <a:cubicBezTo>
                        <a:pt x="8885" y="33617"/>
                        <a:pt x="14922" y="36450"/>
                        <a:pt x="21255" y="36450"/>
                      </a:cubicBezTo>
                      <a:cubicBezTo>
                        <a:pt x="22168" y="36450"/>
                        <a:pt x="23087" y="36391"/>
                        <a:pt x="24007" y="36271"/>
                      </a:cubicBezTo>
                      <a:cubicBezTo>
                        <a:pt x="24235" y="36233"/>
                        <a:pt x="24501" y="36157"/>
                        <a:pt x="24692" y="36005"/>
                      </a:cubicBezTo>
                      <a:cubicBezTo>
                        <a:pt x="25338" y="35586"/>
                        <a:pt x="25871" y="35092"/>
                        <a:pt x="26366" y="34483"/>
                      </a:cubicBezTo>
                      <a:cubicBezTo>
                        <a:pt x="27849" y="32771"/>
                        <a:pt x="29105" y="30831"/>
                        <a:pt x="30094" y="28776"/>
                      </a:cubicBezTo>
                      <a:cubicBezTo>
                        <a:pt x="30703" y="27483"/>
                        <a:pt x="31273" y="26075"/>
                        <a:pt x="31235" y="24629"/>
                      </a:cubicBezTo>
                      <a:cubicBezTo>
                        <a:pt x="31235" y="23412"/>
                        <a:pt x="30703" y="22271"/>
                        <a:pt x="29790" y="21472"/>
                      </a:cubicBezTo>
                      <a:cubicBezTo>
                        <a:pt x="29599" y="21282"/>
                        <a:pt x="29447" y="21053"/>
                        <a:pt x="29447" y="20825"/>
                      </a:cubicBezTo>
                      <a:cubicBezTo>
                        <a:pt x="29371" y="16983"/>
                        <a:pt x="28572" y="13178"/>
                        <a:pt x="27050" y="9678"/>
                      </a:cubicBezTo>
                      <a:cubicBezTo>
                        <a:pt x="26898" y="9336"/>
                        <a:pt x="26746" y="8955"/>
                        <a:pt x="26594" y="8613"/>
                      </a:cubicBezTo>
                      <a:cubicBezTo>
                        <a:pt x="25795" y="6939"/>
                        <a:pt x="24768" y="5417"/>
                        <a:pt x="23512" y="4048"/>
                      </a:cubicBezTo>
                      <a:cubicBezTo>
                        <a:pt x="20913" y="1419"/>
                        <a:pt x="17393" y="1"/>
                        <a:pt x="13781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8" name="Google Shape;478;p37"/>
                <p:cNvSpPr/>
                <p:nvPr/>
              </p:nvSpPr>
              <p:spPr>
                <a:xfrm>
                  <a:off x="296400" y="2994600"/>
                  <a:ext cx="185475" cy="13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9" h="5294" extrusionOk="0">
                      <a:moveTo>
                        <a:pt x="3522" y="1"/>
                      </a:moveTo>
                      <a:cubicBezTo>
                        <a:pt x="2359" y="1"/>
                        <a:pt x="1155" y="457"/>
                        <a:pt x="571" y="1409"/>
                      </a:cubicBezTo>
                      <a:cubicBezTo>
                        <a:pt x="0" y="2399"/>
                        <a:pt x="419" y="3768"/>
                        <a:pt x="1294" y="4491"/>
                      </a:cubicBezTo>
                      <a:cubicBezTo>
                        <a:pt x="2021" y="5015"/>
                        <a:pt x="2883" y="5294"/>
                        <a:pt x="3758" y="5294"/>
                      </a:cubicBezTo>
                      <a:cubicBezTo>
                        <a:pt x="4027" y="5294"/>
                        <a:pt x="4297" y="5267"/>
                        <a:pt x="4566" y="5214"/>
                      </a:cubicBezTo>
                      <a:cubicBezTo>
                        <a:pt x="5859" y="5024"/>
                        <a:pt x="7077" y="3806"/>
                        <a:pt x="7419" y="2551"/>
                      </a:cubicBezTo>
                      <a:cubicBezTo>
                        <a:pt x="6848" y="1257"/>
                        <a:pt x="5707" y="344"/>
                        <a:pt x="4337" y="78"/>
                      </a:cubicBezTo>
                      <a:cubicBezTo>
                        <a:pt x="4074" y="27"/>
                        <a:pt x="3799" y="1"/>
                        <a:pt x="3522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9" name="Google Shape;479;p37"/>
                <p:cNvSpPr/>
                <p:nvPr/>
              </p:nvSpPr>
              <p:spPr>
                <a:xfrm>
                  <a:off x="516100" y="2711225"/>
                  <a:ext cx="244450" cy="23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8" h="9413" extrusionOk="0">
                      <a:moveTo>
                        <a:pt x="4608" y="1"/>
                      </a:moveTo>
                      <a:cubicBezTo>
                        <a:pt x="4201" y="1"/>
                        <a:pt x="3791" y="62"/>
                        <a:pt x="3386" y="190"/>
                      </a:cubicBezTo>
                      <a:cubicBezTo>
                        <a:pt x="1142" y="951"/>
                        <a:pt x="0" y="3576"/>
                        <a:pt x="799" y="6049"/>
                      </a:cubicBezTo>
                      <a:cubicBezTo>
                        <a:pt x="1483" y="8098"/>
                        <a:pt x="3256" y="9413"/>
                        <a:pt x="5126" y="9413"/>
                      </a:cubicBezTo>
                      <a:cubicBezTo>
                        <a:pt x="5547" y="9413"/>
                        <a:pt x="5973" y="9346"/>
                        <a:pt x="6392" y="9206"/>
                      </a:cubicBezTo>
                      <a:cubicBezTo>
                        <a:pt x="8637" y="8483"/>
                        <a:pt x="9778" y="5858"/>
                        <a:pt x="8979" y="3386"/>
                      </a:cubicBezTo>
                      <a:cubicBezTo>
                        <a:pt x="8290" y="1320"/>
                        <a:pt x="6494" y="1"/>
                        <a:pt x="460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0" name="Google Shape;480;p37"/>
                <p:cNvSpPr/>
                <p:nvPr/>
              </p:nvSpPr>
              <p:spPr>
                <a:xfrm>
                  <a:off x="516100" y="2697900"/>
                  <a:ext cx="224475" cy="16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79" h="6582" fill="none" extrusionOk="0">
                      <a:moveTo>
                        <a:pt x="799" y="6582"/>
                      </a:moveTo>
                      <a:cubicBezTo>
                        <a:pt x="0" y="4109"/>
                        <a:pt x="1142" y="1484"/>
                        <a:pt x="3386" y="761"/>
                      </a:cubicBezTo>
                      <a:cubicBezTo>
                        <a:pt x="5669" y="0"/>
                        <a:pt x="8142" y="1408"/>
                        <a:pt x="8979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1" name="Google Shape;481;p37"/>
                <p:cNvSpPr/>
                <p:nvPr/>
              </p:nvSpPr>
              <p:spPr>
                <a:xfrm>
                  <a:off x="511350" y="2604500"/>
                  <a:ext cx="148400" cy="84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36" h="3394" extrusionOk="0">
                      <a:moveTo>
                        <a:pt x="3369" y="0"/>
                      </a:moveTo>
                      <a:cubicBezTo>
                        <a:pt x="2928" y="0"/>
                        <a:pt x="2483" y="77"/>
                        <a:pt x="2055" y="236"/>
                      </a:cubicBezTo>
                      <a:cubicBezTo>
                        <a:pt x="837" y="807"/>
                        <a:pt x="38" y="2024"/>
                        <a:pt x="0" y="3394"/>
                      </a:cubicBezTo>
                      <a:cubicBezTo>
                        <a:pt x="1355" y="1831"/>
                        <a:pt x="3279" y="934"/>
                        <a:pt x="5341" y="934"/>
                      </a:cubicBezTo>
                      <a:cubicBezTo>
                        <a:pt x="5538" y="934"/>
                        <a:pt x="5736" y="942"/>
                        <a:pt x="5935" y="959"/>
                      </a:cubicBezTo>
                      <a:cubicBezTo>
                        <a:pt x="5213" y="340"/>
                        <a:pt x="4298" y="0"/>
                        <a:pt x="33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2" name="Google Shape;482;p37"/>
                <p:cNvSpPr/>
                <p:nvPr/>
              </p:nvSpPr>
              <p:spPr>
                <a:xfrm>
                  <a:off x="802375" y="2588975"/>
                  <a:ext cx="112275" cy="4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1885" extrusionOk="0">
                      <a:moveTo>
                        <a:pt x="2522" y="0"/>
                      </a:moveTo>
                      <a:cubicBezTo>
                        <a:pt x="2291" y="0"/>
                        <a:pt x="2059" y="19"/>
                        <a:pt x="1827" y="58"/>
                      </a:cubicBezTo>
                      <a:cubicBezTo>
                        <a:pt x="914" y="248"/>
                        <a:pt x="191" y="933"/>
                        <a:pt x="1" y="1884"/>
                      </a:cubicBezTo>
                      <a:cubicBezTo>
                        <a:pt x="1248" y="967"/>
                        <a:pt x="2778" y="475"/>
                        <a:pt x="4318" y="475"/>
                      </a:cubicBezTo>
                      <a:cubicBezTo>
                        <a:pt x="4376" y="475"/>
                        <a:pt x="4433" y="475"/>
                        <a:pt x="4490" y="477"/>
                      </a:cubicBezTo>
                      <a:cubicBezTo>
                        <a:pt x="3866" y="164"/>
                        <a:pt x="3199" y="0"/>
                        <a:pt x="252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3" name="Google Shape;483;p37"/>
                <p:cNvSpPr/>
                <p:nvPr/>
              </p:nvSpPr>
              <p:spPr>
                <a:xfrm>
                  <a:off x="800475" y="2657850"/>
                  <a:ext cx="171225" cy="215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9" h="8633" extrusionOk="0">
                      <a:moveTo>
                        <a:pt x="2790" y="1"/>
                      </a:moveTo>
                      <a:cubicBezTo>
                        <a:pt x="2606" y="1"/>
                        <a:pt x="2424" y="27"/>
                        <a:pt x="2245" y="80"/>
                      </a:cubicBezTo>
                      <a:cubicBezTo>
                        <a:pt x="724" y="499"/>
                        <a:pt x="1" y="2743"/>
                        <a:pt x="647" y="5102"/>
                      </a:cubicBezTo>
                      <a:cubicBezTo>
                        <a:pt x="1257" y="7169"/>
                        <a:pt x="2712" y="8632"/>
                        <a:pt x="4098" y="8632"/>
                      </a:cubicBezTo>
                      <a:cubicBezTo>
                        <a:pt x="4268" y="8632"/>
                        <a:pt x="4437" y="8610"/>
                        <a:pt x="4604" y="8564"/>
                      </a:cubicBezTo>
                      <a:cubicBezTo>
                        <a:pt x="6164" y="8146"/>
                        <a:pt x="6849" y="5901"/>
                        <a:pt x="6202" y="3542"/>
                      </a:cubicBezTo>
                      <a:cubicBezTo>
                        <a:pt x="5631" y="1460"/>
                        <a:pt x="4171" y="1"/>
                        <a:pt x="2790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4" name="Google Shape;484;p37"/>
                <p:cNvSpPr/>
                <p:nvPr/>
              </p:nvSpPr>
              <p:spPr>
                <a:xfrm>
                  <a:off x="800475" y="2648425"/>
                  <a:ext cx="155050" cy="1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02" h="5480" fill="none" extrusionOk="0">
                      <a:moveTo>
                        <a:pt x="686" y="5479"/>
                      </a:moveTo>
                      <a:cubicBezTo>
                        <a:pt x="1" y="3120"/>
                        <a:pt x="724" y="876"/>
                        <a:pt x="2245" y="457"/>
                      </a:cubicBezTo>
                      <a:cubicBezTo>
                        <a:pt x="3805" y="1"/>
                        <a:pt x="5555" y="1561"/>
                        <a:pt x="6202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5" name="Google Shape;485;p37"/>
                <p:cNvSpPr/>
                <p:nvPr/>
              </p:nvSpPr>
              <p:spPr>
                <a:xfrm>
                  <a:off x="601700" y="2746400"/>
                  <a:ext cx="154100" cy="154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4" h="6164" extrusionOk="0">
                      <a:moveTo>
                        <a:pt x="2819" y="0"/>
                      </a:moveTo>
                      <a:cubicBezTo>
                        <a:pt x="2576" y="0"/>
                        <a:pt x="2332" y="37"/>
                        <a:pt x="2093" y="114"/>
                      </a:cubicBezTo>
                      <a:cubicBezTo>
                        <a:pt x="685" y="571"/>
                        <a:pt x="0" y="2283"/>
                        <a:pt x="533" y="3919"/>
                      </a:cubicBezTo>
                      <a:cubicBezTo>
                        <a:pt x="975" y="5277"/>
                        <a:pt x="2152" y="6164"/>
                        <a:pt x="3345" y="6164"/>
                      </a:cubicBezTo>
                      <a:cubicBezTo>
                        <a:pt x="3588" y="6164"/>
                        <a:pt x="3833" y="6127"/>
                        <a:pt x="4071" y="6049"/>
                      </a:cubicBezTo>
                      <a:cubicBezTo>
                        <a:pt x="5479" y="5593"/>
                        <a:pt x="6164" y="3881"/>
                        <a:pt x="5631" y="2245"/>
                      </a:cubicBezTo>
                      <a:cubicBezTo>
                        <a:pt x="5189" y="886"/>
                        <a:pt x="4012" y="0"/>
                        <a:pt x="281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6" name="Google Shape;486;p37"/>
                <p:cNvSpPr/>
                <p:nvPr/>
              </p:nvSpPr>
              <p:spPr>
                <a:xfrm>
                  <a:off x="817600" y="2877525"/>
                  <a:ext cx="99900" cy="8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392" extrusionOk="0">
                      <a:moveTo>
                        <a:pt x="2264" y="1"/>
                      </a:moveTo>
                      <a:cubicBezTo>
                        <a:pt x="2219" y="1"/>
                        <a:pt x="2175" y="2"/>
                        <a:pt x="2131" y="5"/>
                      </a:cubicBezTo>
                      <a:cubicBezTo>
                        <a:pt x="1560" y="81"/>
                        <a:pt x="1028" y="234"/>
                        <a:pt x="533" y="500"/>
                      </a:cubicBezTo>
                      <a:lnTo>
                        <a:pt x="1" y="2440"/>
                      </a:lnTo>
                      <a:cubicBezTo>
                        <a:pt x="77" y="2783"/>
                        <a:pt x="305" y="3087"/>
                        <a:pt x="609" y="3239"/>
                      </a:cubicBezTo>
                      <a:cubicBezTo>
                        <a:pt x="812" y="3341"/>
                        <a:pt x="1032" y="3391"/>
                        <a:pt x="1257" y="3391"/>
                      </a:cubicBezTo>
                      <a:cubicBezTo>
                        <a:pt x="1370" y="3391"/>
                        <a:pt x="1484" y="3379"/>
                        <a:pt x="1598" y="3353"/>
                      </a:cubicBezTo>
                      <a:cubicBezTo>
                        <a:pt x="2283" y="3315"/>
                        <a:pt x="2930" y="3011"/>
                        <a:pt x="3424" y="2516"/>
                      </a:cubicBezTo>
                      <a:cubicBezTo>
                        <a:pt x="3919" y="1984"/>
                        <a:pt x="3995" y="1185"/>
                        <a:pt x="3615" y="614"/>
                      </a:cubicBezTo>
                      <a:cubicBezTo>
                        <a:pt x="3266" y="195"/>
                        <a:pt x="2757" y="1"/>
                        <a:pt x="2264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7" name="Google Shape;487;p37"/>
                <p:cNvSpPr/>
                <p:nvPr/>
              </p:nvSpPr>
              <p:spPr>
                <a:xfrm>
                  <a:off x="817600" y="2876700"/>
                  <a:ext cx="99900" cy="86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463" fill="none" extrusionOk="0">
                      <a:moveTo>
                        <a:pt x="533" y="533"/>
                      </a:moveTo>
                      <a:cubicBezTo>
                        <a:pt x="1028" y="267"/>
                        <a:pt x="1560" y="114"/>
                        <a:pt x="2131" y="38"/>
                      </a:cubicBezTo>
                      <a:cubicBezTo>
                        <a:pt x="2664" y="0"/>
                        <a:pt x="3234" y="191"/>
                        <a:pt x="3615" y="647"/>
                      </a:cubicBezTo>
                      <a:cubicBezTo>
                        <a:pt x="3995" y="1218"/>
                        <a:pt x="3919" y="2017"/>
                        <a:pt x="3424" y="2549"/>
                      </a:cubicBezTo>
                      <a:cubicBezTo>
                        <a:pt x="2930" y="3044"/>
                        <a:pt x="2283" y="3348"/>
                        <a:pt x="1598" y="3386"/>
                      </a:cubicBezTo>
                      <a:cubicBezTo>
                        <a:pt x="1256" y="3462"/>
                        <a:pt x="914" y="3424"/>
                        <a:pt x="609" y="3272"/>
                      </a:cubicBezTo>
                      <a:cubicBezTo>
                        <a:pt x="305" y="3120"/>
                        <a:pt x="77" y="2816"/>
                        <a:pt x="1" y="247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8" name="Google Shape;488;p37"/>
                <p:cNvSpPr/>
                <p:nvPr/>
              </p:nvSpPr>
              <p:spPr>
                <a:xfrm>
                  <a:off x="610250" y="3003200"/>
                  <a:ext cx="302475" cy="17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6872" extrusionOk="0">
                      <a:moveTo>
                        <a:pt x="12099" y="0"/>
                      </a:moveTo>
                      <a:lnTo>
                        <a:pt x="12099" y="0"/>
                      </a:lnTo>
                      <a:cubicBezTo>
                        <a:pt x="11718" y="114"/>
                        <a:pt x="11376" y="190"/>
                        <a:pt x="11034" y="266"/>
                      </a:cubicBezTo>
                      <a:cubicBezTo>
                        <a:pt x="9196" y="721"/>
                        <a:pt x="7314" y="951"/>
                        <a:pt x="5436" y="951"/>
                      </a:cubicBezTo>
                      <a:cubicBezTo>
                        <a:pt x="3853" y="951"/>
                        <a:pt x="2272" y="787"/>
                        <a:pt x="724" y="457"/>
                      </a:cubicBezTo>
                      <a:lnTo>
                        <a:pt x="1" y="305"/>
                      </a:lnTo>
                      <a:lnTo>
                        <a:pt x="1" y="305"/>
                      </a:lnTo>
                      <a:cubicBezTo>
                        <a:pt x="648" y="1370"/>
                        <a:pt x="1370" y="2359"/>
                        <a:pt x="2245" y="3272"/>
                      </a:cubicBezTo>
                      <a:cubicBezTo>
                        <a:pt x="3159" y="4299"/>
                        <a:pt x="4224" y="5174"/>
                        <a:pt x="5403" y="5897"/>
                      </a:cubicBezTo>
                      <a:cubicBezTo>
                        <a:pt x="5784" y="6163"/>
                        <a:pt x="6164" y="6354"/>
                        <a:pt x="6544" y="6506"/>
                      </a:cubicBezTo>
                      <a:cubicBezTo>
                        <a:pt x="6925" y="6696"/>
                        <a:pt x="7305" y="6772"/>
                        <a:pt x="7686" y="6848"/>
                      </a:cubicBezTo>
                      <a:cubicBezTo>
                        <a:pt x="7802" y="6864"/>
                        <a:pt x="7918" y="6872"/>
                        <a:pt x="8032" y="6872"/>
                      </a:cubicBezTo>
                      <a:cubicBezTo>
                        <a:pt x="8740" y="6872"/>
                        <a:pt x="9401" y="6573"/>
                        <a:pt x="9892" y="6049"/>
                      </a:cubicBezTo>
                      <a:lnTo>
                        <a:pt x="12099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9" name="Google Shape;489;p37"/>
                <p:cNvSpPr/>
                <p:nvPr/>
              </p:nvSpPr>
              <p:spPr>
                <a:xfrm>
                  <a:off x="628325" y="3010800"/>
                  <a:ext cx="257775" cy="56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11" h="2276" extrusionOk="0">
                      <a:moveTo>
                        <a:pt x="10311" y="1"/>
                      </a:moveTo>
                      <a:cubicBezTo>
                        <a:pt x="8491" y="430"/>
                        <a:pt x="6627" y="650"/>
                        <a:pt x="4767" y="650"/>
                      </a:cubicBezTo>
                      <a:cubicBezTo>
                        <a:pt x="3166" y="650"/>
                        <a:pt x="1567" y="487"/>
                        <a:pt x="1" y="153"/>
                      </a:cubicBezTo>
                      <a:lnTo>
                        <a:pt x="1" y="153"/>
                      </a:lnTo>
                      <a:cubicBezTo>
                        <a:pt x="2081" y="1549"/>
                        <a:pt x="4496" y="2275"/>
                        <a:pt x="6949" y="2275"/>
                      </a:cubicBezTo>
                      <a:cubicBezTo>
                        <a:pt x="7905" y="2275"/>
                        <a:pt x="8867" y="2165"/>
                        <a:pt x="9816" y="1941"/>
                      </a:cubicBezTo>
                      <a:lnTo>
                        <a:pt x="10311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0" name="Google Shape;490;p37"/>
                <p:cNvSpPr/>
                <p:nvPr/>
              </p:nvSpPr>
              <p:spPr>
                <a:xfrm>
                  <a:off x="666375" y="3070575"/>
                  <a:ext cx="146500" cy="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60" h="3811" extrusionOk="0">
                      <a:moveTo>
                        <a:pt x="1157" y="1"/>
                      </a:moveTo>
                      <a:cubicBezTo>
                        <a:pt x="741" y="1"/>
                        <a:pt x="313" y="158"/>
                        <a:pt x="39" y="501"/>
                      </a:cubicBezTo>
                      <a:cubicBezTo>
                        <a:pt x="0" y="501"/>
                        <a:pt x="0" y="539"/>
                        <a:pt x="0" y="577"/>
                      </a:cubicBezTo>
                      <a:cubicBezTo>
                        <a:pt x="914" y="1604"/>
                        <a:pt x="1979" y="2479"/>
                        <a:pt x="3158" y="3202"/>
                      </a:cubicBezTo>
                      <a:cubicBezTo>
                        <a:pt x="3539" y="3430"/>
                        <a:pt x="3919" y="3620"/>
                        <a:pt x="4299" y="3811"/>
                      </a:cubicBezTo>
                      <a:cubicBezTo>
                        <a:pt x="4642" y="3735"/>
                        <a:pt x="4946" y="3544"/>
                        <a:pt x="5213" y="3316"/>
                      </a:cubicBezTo>
                      <a:cubicBezTo>
                        <a:pt x="5859" y="2745"/>
                        <a:pt x="5593" y="2213"/>
                        <a:pt x="5060" y="1642"/>
                      </a:cubicBezTo>
                      <a:cubicBezTo>
                        <a:pt x="4071" y="577"/>
                        <a:pt x="2702" y="6"/>
                        <a:pt x="1294" y="6"/>
                      </a:cubicBezTo>
                      <a:cubicBezTo>
                        <a:pt x="1249" y="3"/>
                        <a:pt x="1203" y="1"/>
                        <a:pt x="1157" y="1"/>
                      </a:cubicBezTo>
                      <a:close/>
                    </a:path>
                  </a:pathLst>
                </a:custGeom>
                <a:solidFill>
                  <a:srgbClr val="FF868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1" name="Google Shape;491;p37"/>
                <p:cNvSpPr/>
                <p:nvPr/>
              </p:nvSpPr>
              <p:spPr>
                <a:xfrm>
                  <a:off x="352500" y="3049800"/>
                  <a:ext cx="79925" cy="2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97" h="1104" fill="none" extrusionOk="0">
                      <a:moveTo>
                        <a:pt x="1" y="685"/>
                      </a:moveTo>
                      <a:cubicBezTo>
                        <a:pt x="1028" y="0"/>
                        <a:pt x="2360" y="191"/>
                        <a:pt x="3197" y="11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2" name="Google Shape;492;p37"/>
                <p:cNvSpPr/>
                <p:nvPr/>
              </p:nvSpPr>
              <p:spPr>
                <a:xfrm>
                  <a:off x="417175" y="2303925"/>
                  <a:ext cx="518375" cy="24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35" h="9903" extrusionOk="0">
                      <a:moveTo>
                        <a:pt x="7751" y="0"/>
                      </a:moveTo>
                      <a:cubicBezTo>
                        <a:pt x="6664" y="0"/>
                        <a:pt x="5570" y="128"/>
                        <a:pt x="4490" y="389"/>
                      </a:cubicBezTo>
                      <a:cubicBezTo>
                        <a:pt x="2854" y="808"/>
                        <a:pt x="1332" y="1569"/>
                        <a:pt x="1" y="2558"/>
                      </a:cubicBezTo>
                      <a:cubicBezTo>
                        <a:pt x="3416" y="7267"/>
                        <a:pt x="8824" y="9903"/>
                        <a:pt x="14393" y="9903"/>
                      </a:cubicBezTo>
                      <a:cubicBezTo>
                        <a:pt x="16518" y="9903"/>
                        <a:pt x="18665" y="9519"/>
                        <a:pt x="20735" y="8721"/>
                      </a:cubicBezTo>
                      <a:cubicBezTo>
                        <a:pt x="19974" y="7047"/>
                        <a:pt x="18909" y="5487"/>
                        <a:pt x="17615" y="4118"/>
                      </a:cubicBezTo>
                      <a:cubicBezTo>
                        <a:pt x="14975" y="1448"/>
                        <a:pt x="11408" y="0"/>
                        <a:pt x="77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3" name="Google Shape;493;p37"/>
                <p:cNvSpPr/>
                <p:nvPr/>
              </p:nvSpPr>
              <p:spPr>
                <a:xfrm>
                  <a:off x="266900" y="2362150"/>
                  <a:ext cx="266350" cy="443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54" h="17730" extrusionOk="0">
                      <a:moveTo>
                        <a:pt x="6316" y="0"/>
                      </a:moveTo>
                      <a:lnTo>
                        <a:pt x="6164" y="115"/>
                      </a:lnTo>
                      <a:cubicBezTo>
                        <a:pt x="3615" y="2017"/>
                        <a:pt x="1713" y="4718"/>
                        <a:pt x="876" y="7800"/>
                      </a:cubicBezTo>
                      <a:cubicBezTo>
                        <a:pt x="39" y="11033"/>
                        <a:pt x="1" y="14457"/>
                        <a:pt x="724" y="17729"/>
                      </a:cubicBezTo>
                      <a:cubicBezTo>
                        <a:pt x="3463" y="16321"/>
                        <a:pt x="5822" y="14229"/>
                        <a:pt x="7496" y="11680"/>
                      </a:cubicBezTo>
                      <a:cubicBezTo>
                        <a:pt x="9284" y="9055"/>
                        <a:pt x="10311" y="6011"/>
                        <a:pt x="10539" y="2854"/>
                      </a:cubicBezTo>
                      <a:cubicBezTo>
                        <a:pt x="10653" y="1180"/>
                        <a:pt x="8218" y="77"/>
                        <a:pt x="631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4" name="Google Shape;494;p37"/>
                <p:cNvSpPr/>
                <p:nvPr/>
              </p:nvSpPr>
              <p:spPr>
                <a:xfrm>
                  <a:off x="276425" y="2589250"/>
                  <a:ext cx="253025" cy="46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21" h="18727" extrusionOk="0">
                      <a:moveTo>
                        <a:pt x="6285" y="1"/>
                      </a:moveTo>
                      <a:cubicBezTo>
                        <a:pt x="5529" y="1"/>
                        <a:pt x="4718" y="237"/>
                        <a:pt x="4109" y="542"/>
                      </a:cubicBezTo>
                      <a:cubicBezTo>
                        <a:pt x="3196" y="1074"/>
                        <a:pt x="2435" y="1797"/>
                        <a:pt x="1903" y="2672"/>
                      </a:cubicBezTo>
                      <a:cubicBezTo>
                        <a:pt x="951" y="3966"/>
                        <a:pt x="305" y="5449"/>
                        <a:pt x="0" y="7047"/>
                      </a:cubicBezTo>
                      <a:cubicBezTo>
                        <a:pt x="38" y="7504"/>
                        <a:pt x="114" y="7998"/>
                        <a:pt x="229" y="8455"/>
                      </a:cubicBezTo>
                      <a:cubicBezTo>
                        <a:pt x="837" y="11308"/>
                        <a:pt x="1979" y="14047"/>
                        <a:pt x="3653" y="16444"/>
                      </a:cubicBezTo>
                      <a:cubicBezTo>
                        <a:pt x="4490" y="16558"/>
                        <a:pt x="5288" y="16824"/>
                        <a:pt x="6049" y="17205"/>
                      </a:cubicBezTo>
                      <a:cubicBezTo>
                        <a:pt x="6658" y="17547"/>
                        <a:pt x="7267" y="17928"/>
                        <a:pt x="7876" y="18232"/>
                      </a:cubicBezTo>
                      <a:cubicBezTo>
                        <a:pt x="8560" y="18575"/>
                        <a:pt x="9321" y="18727"/>
                        <a:pt x="10120" y="18727"/>
                      </a:cubicBezTo>
                      <a:cubicBezTo>
                        <a:pt x="7495" y="16520"/>
                        <a:pt x="5897" y="13362"/>
                        <a:pt x="5669" y="9977"/>
                      </a:cubicBezTo>
                      <a:cubicBezTo>
                        <a:pt x="7609" y="7085"/>
                        <a:pt x="8218" y="3547"/>
                        <a:pt x="7343" y="199"/>
                      </a:cubicBezTo>
                      <a:cubicBezTo>
                        <a:pt x="7026" y="60"/>
                        <a:pt x="6662" y="1"/>
                        <a:pt x="62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5" name="Google Shape;495;p37"/>
                <p:cNvSpPr/>
                <p:nvPr/>
              </p:nvSpPr>
              <p:spPr>
                <a:xfrm>
                  <a:off x="543675" y="2688375"/>
                  <a:ext cx="107500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0" h="2094" fill="none" extrusionOk="0">
                      <a:moveTo>
                        <a:pt x="1" y="2093"/>
                      </a:moveTo>
                      <a:cubicBezTo>
                        <a:pt x="914" y="685"/>
                        <a:pt x="2664" y="1"/>
                        <a:pt x="4300" y="495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6" name="Google Shape;496;p37"/>
                <p:cNvSpPr/>
                <p:nvPr/>
              </p:nvSpPr>
              <p:spPr>
                <a:xfrm>
                  <a:off x="810000" y="2638925"/>
                  <a:ext cx="6945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8" h="2017" fill="none" extrusionOk="0">
                      <a:moveTo>
                        <a:pt x="0" y="2017"/>
                      </a:moveTo>
                      <a:cubicBezTo>
                        <a:pt x="305" y="761"/>
                        <a:pt x="1560" y="0"/>
                        <a:pt x="2777" y="34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7" name="Google Shape;497;p37"/>
                <p:cNvSpPr/>
                <p:nvPr/>
              </p:nvSpPr>
              <p:spPr>
                <a:xfrm>
                  <a:off x="290700" y="2642725"/>
                  <a:ext cx="165500" cy="13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20" h="5517" fill="none" extrusionOk="0">
                      <a:moveTo>
                        <a:pt x="0" y="5517"/>
                      </a:moveTo>
                      <a:cubicBezTo>
                        <a:pt x="2549" y="4185"/>
                        <a:pt x="4603" y="2055"/>
                        <a:pt x="6620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8" name="Google Shape;498;p37"/>
                <p:cNvSpPr/>
                <p:nvPr/>
              </p:nvSpPr>
              <p:spPr>
                <a:xfrm>
                  <a:off x="453325" y="2360250"/>
                  <a:ext cx="68500" cy="102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0" h="4110" fill="none" extrusionOk="0">
                      <a:moveTo>
                        <a:pt x="2740" y="4109"/>
                      </a:moveTo>
                      <a:cubicBezTo>
                        <a:pt x="1408" y="3082"/>
                        <a:pt x="419" y="1636"/>
                        <a:pt x="1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9" name="Google Shape;499;p37"/>
                <p:cNvSpPr/>
                <p:nvPr/>
              </p:nvSpPr>
              <p:spPr>
                <a:xfrm>
                  <a:off x="288775" y="2477225"/>
                  <a:ext cx="214025" cy="20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1" h="8257" fill="none" extrusionOk="0">
                      <a:moveTo>
                        <a:pt x="8561" y="1"/>
                      </a:moveTo>
                      <a:cubicBezTo>
                        <a:pt x="7229" y="3995"/>
                        <a:pt x="4034" y="7077"/>
                        <a:pt x="1" y="825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0" name="Google Shape;500;p37"/>
                <p:cNvSpPr/>
                <p:nvPr/>
              </p:nvSpPr>
              <p:spPr>
                <a:xfrm>
                  <a:off x="291650" y="2439200"/>
                  <a:ext cx="168350" cy="175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34" h="7001" fill="none" extrusionOk="0">
                      <a:moveTo>
                        <a:pt x="0" y="7000"/>
                      </a:moveTo>
                      <a:cubicBezTo>
                        <a:pt x="913" y="6848"/>
                        <a:pt x="1750" y="6430"/>
                        <a:pt x="2435" y="5783"/>
                      </a:cubicBezTo>
                      <a:cubicBezTo>
                        <a:pt x="4299" y="4223"/>
                        <a:pt x="5783" y="2245"/>
                        <a:pt x="6734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1" name="Google Shape;501;p37"/>
                <p:cNvSpPr/>
                <p:nvPr/>
              </p:nvSpPr>
              <p:spPr>
                <a:xfrm>
                  <a:off x="300200" y="2401150"/>
                  <a:ext cx="136975" cy="17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79" h="7115" fill="none" extrusionOk="0">
                      <a:moveTo>
                        <a:pt x="0" y="7115"/>
                      </a:moveTo>
                      <a:cubicBezTo>
                        <a:pt x="952" y="4185"/>
                        <a:pt x="2892" y="1674"/>
                        <a:pt x="5479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2" name="Google Shape;502;p37"/>
                <p:cNvSpPr/>
                <p:nvPr/>
              </p:nvSpPr>
              <p:spPr>
                <a:xfrm>
                  <a:off x="518950" y="2445850"/>
                  <a:ext cx="37000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00" h="2017" fill="none" extrusionOk="0">
                      <a:moveTo>
                        <a:pt x="1" y="0"/>
                      </a:moveTo>
                      <a:cubicBezTo>
                        <a:pt x="2397" y="761"/>
                        <a:pt x="4870" y="1294"/>
                        <a:pt x="7343" y="1674"/>
                      </a:cubicBezTo>
                      <a:cubicBezTo>
                        <a:pt x="9854" y="2017"/>
                        <a:pt x="12403" y="1826"/>
                        <a:pt x="14800" y="106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3" name="Google Shape;503;p37"/>
                <p:cNvSpPr/>
                <p:nvPr/>
              </p:nvSpPr>
              <p:spPr>
                <a:xfrm>
                  <a:off x="503725" y="2376425"/>
                  <a:ext cx="326275" cy="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51" h="1675" fill="none" extrusionOk="0">
                      <a:moveTo>
                        <a:pt x="1" y="1674"/>
                      </a:moveTo>
                      <a:cubicBezTo>
                        <a:pt x="4186" y="266"/>
                        <a:pt x="8713" y="0"/>
                        <a:pt x="13050" y="95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4" name="Google Shape;504;p37"/>
                <p:cNvSpPr/>
                <p:nvPr/>
              </p:nvSpPr>
              <p:spPr>
                <a:xfrm>
                  <a:off x="481850" y="2321250"/>
                  <a:ext cx="253975" cy="5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9" h="2284" fill="none" extrusionOk="0">
                      <a:moveTo>
                        <a:pt x="1" y="2283"/>
                      </a:moveTo>
                      <a:cubicBezTo>
                        <a:pt x="3044" y="495"/>
                        <a:pt x="6735" y="1"/>
                        <a:pt x="10159" y="952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5" name="Google Shape;505;p37"/>
                <p:cNvSpPr/>
                <p:nvPr/>
              </p:nvSpPr>
              <p:spPr>
                <a:xfrm>
                  <a:off x="315425" y="2667450"/>
                  <a:ext cx="143625" cy="17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5" h="6849" fill="none" extrusionOk="0">
                      <a:moveTo>
                        <a:pt x="5745" y="1"/>
                      </a:moveTo>
                      <a:cubicBezTo>
                        <a:pt x="5098" y="3120"/>
                        <a:pt x="2930" y="5669"/>
                        <a:pt x="0" y="6849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6" name="Google Shape;506;p37"/>
                <p:cNvSpPr/>
                <p:nvPr/>
              </p:nvSpPr>
              <p:spPr>
                <a:xfrm>
                  <a:off x="323025" y="2848175"/>
                  <a:ext cx="86575" cy="4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3" h="1712" fill="none" extrusionOk="0">
                      <a:moveTo>
                        <a:pt x="1" y="1712"/>
                      </a:moveTo>
                      <a:cubicBezTo>
                        <a:pt x="1256" y="1446"/>
                        <a:pt x="2473" y="837"/>
                        <a:pt x="3463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7" name="Google Shape;507;p37"/>
                <p:cNvSpPr/>
                <p:nvPr/>
              </p:nvSpPr>
              <p:spPr>
                <a:xfrm>
                  <a:off x="501825" y="2832950"/>
                  <a:ext cx="36175" cy="34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7" h="1384" extrusionOk="0">
                      <a:moveTo>
                        <a:pt x="990" y="0"/>
                      </a:moveTo>
                      <a:cubicBezTo>
                        <a:pt x="762" y="0"/>
                        <a:pt x="571" y="38"/>
                        <a:pt x="343" y="152"/>
                      </a:cubicBezTo>
                      <a:cubicBezTo>
                        <a:pt x="153" y="229"/>
                        <a:pt x="1" y="457"/>
                        <a:pt x="1" y="685"/>
                      </a:cubicBezTo>
                      <a:cubicBezTo>
                        <a:pt x="39" y="837"/>
                        <a:pt x="115" y="989"/>
                        <a:pt x="267" y="1104"/>
                      </a:cubicBezTo>
                      <a:cubicBezTo>
                        <a:pt x="480" y="1290"/>
                        <a:pt x="768" y="1383"/>
                        <a:pt x="1065" y="1383"/>
                      </a:cubicBezTo>
                      <a:cubicBezTo>
                        <a:pt x="1192" y="1383"/>
                        <a:pt x="1321" y="1366"/>
                        <a:pt x="1447" y="1332"/>
                      </a:cubicBezTo>
                      <a:lnTo>
                        <a:pt x="990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8" name="Google Shape;508;p37"/>
                <p:cNvSpPr/>
                <p:nvPr/>
              </p:nvSpPr>
              <p:spPr>
                <a:xfrm>
                  <a:off x="946950" y="2708925"/>
                  <a:ext cx="29500" cy="4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1652" extrusionOk="0">
                      <a:moveTo>
                        <a:pt x="602" y="1"/>
                      </a:moveTo>
                      <a:cubicBezTo>
                        <a:pt x="492" y="1"/>
                        <a:pt x="388" y="36"/>
                        <a:pt x="305" y="92"/>
                      </a:cubicBezTo>
                      <a:cubicBezTo>
                        <a:pt x="191" y="168"/>
                        <a:pt x="115" y="244"/>
                        <a:pt x="1" y="358"/>
                      </a:cubicBezTo>
                      <a:lnTo>
                        <a:pt x="457" y="1651"/>
                      </a:lnTo>
                      <a:cubicBezTo>
                        <a:pt x="914" y="1461"/>
                        <a:pt x="1180" y="929"/>
                        <a:pt x="1066" y="434"/>
                      </a:cubicBezTo>
                      <a:cubicBezTo>
                        <a:pt x="1028" y="244"/>
                        <a:pt x="876" y="92"/>
                        <a:pt x="723" y="16"/>
                      </a:cubicBezTo>
                      <a:cubicBezTo>
                        <a:pt x="683" y="5"/>
                        <a:pt x="642" y="1"/>
                        <a:pt x="60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9" name="Google Shape;509;p37"/>
                <p:cNvSpPr/>
                <p:nvPr/>
              </p:nvSpPr>
              <p:spPr>
                <a:xfrm>
                  <a:off x="848025" y="2693000"/>
                  <a:ext cx="118925" cy="13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7" h="5528" extrusionOk="0">
                      <a:moveTo>
                        <a:pt x="2115" y="1"/>
                      </a:moveTo>
                      <a:cubicBezTo>
                        <a:pt x="1994" y="1"/>
                        <a:pt x="1872" y="15"/>
                        <a:pt x="1751" y="44"/>
                      </a:cubicBezTo>
                      <a:cubicBezTo>
                        <a:pt x="610" y="310"/>
                        <a:pt x="1" y="1756"/>
                        <a:pt x="343" y="3240"/>
                      </a:cubicBezTo>
                      <a:cubicBezTo>
                        <a:pt x="682" y="4595"/>
                        <a:pt x="1654" y="5527"/>
                        <a:pt x="2669" y="5527"/>
                      </a:cubicBezTo>
                      <a:cubicBezTo>
                        <a:pt x="2794" y="5527"/>
                        <a:pt x="2919" y="5513"/>
                        <a:pt x="3044" y="5484"/>
                      </a:cubicBezTo>
                      <a:cubicBezTo>
                        <a:pt x="4148" y="5218"/>
                        <a:pt x="4756" y="3772"/>
                        <a:pt x="4414" y="2288"/>
                      </a:cubicBezTo>
                      <a:cubicBezTo>
                        <a:pt x="4075" y="933"/>
                        <a:pt x="3103" y="1"/>
                        <a:pt x="211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30"/>
          <p:cNvSpPr txBox="1">
            <a:spLocks noGrp="1"/>
          </p:cNvSpPr>
          <p:nvPr>
            <p:ph type="subTitle" idx="1"/>
          </p:nvPr>
        </p:nvSpPr>
        <p:spPr>
          <a:xfrm>
            <a:off x="955494" y="1917083"/>
            <a:ext cx="2614500" cy="4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30"/>
          <p:cNvSpPr txBox="1">
            <a:spLocks noGrp="1"/>
          </p:cNvSpPr>
          <p:nvPr>
            <p:ph type="subTitle" idx="2"/>
          </p:nvPr>
        </p:nvSpPr>
        <p:spPr>
          <a:xfrm>
            <a:off x="955494" y="1546275"/>
            <a:ext cx="26145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282" name="Google Shape;282;p30"/>
          <p:cNvSpPr txBox="1">
            <a:spLocks noGrp="1"/>
          </p:cNvSpPr>
          <p:nvPr>
            <p:ph type="subTitle" idx="3"/>
          </p:nvPr>
        </p:nvSpPr>
        <p:spPr>
          <a:xfrm>
            <a:off x="5574006" y="3657525"/>
            <a:ext cx="2614500" cy="4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30"/>
          <p:cNvSpPr txBox="1">
            <a:spLocks noGrp="1"/>
          </p:cNvSpPr>
          <p:nvPr>
            <p:ph type="subTitle" idx="4"/>
          </p:nvPr>
        </p:nvSpPr>
        <p:spPr>
          <a:xfrm flipH="1">
            <a:off x="5573785" y="3286720"/>
            <a:ext cx="26145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284" name="Google Shape;284;p30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61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pace Mono"/>
              <a:buNone/>
              <a:defRPr sz="3000">
                <a:solidFill>
                  <a:schemeClr val="dk1"/>
                </a:solidFill>
                <a:latin typeface="Space Mono"/>
                <a:ea typeface="Space Mono"/>
                <a:cs typeface="Space Mono"/>
                <a:sym typeface="Space Mon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18688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2BA5A-1092-F34F-9F6C-F032B66A4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57E49D-A296-7940-B39C-160A897CE6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9BF36-395A-994E-A527-6638510C8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3BD3C-0066-6548-9593-D103CCAD067C}" type="datetimeFigureOut">
              <a:rPr lang="x-none" smtClean="0"/>
              <a:t>12/29/2022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2ABDBB-FA73-C348-9518-BD3974FDF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572FA4-76A8-8D41-8A1E-440D4B43B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86A7C-FA7A-F74D-9BA5-7C903760CB61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357365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9"/>
          <p:cNvSpPr txBox="1">
            <a:spLocks noGrp="1"/>
          </p:cNvSpPr>
          <p:nvPr>
            <p:ph type="title"/>
          </p:nvPr>
        </p:nvSpPr>
        <p:spPr>
          <a:xfrm>
            <a:off x="4018475" y="1758700"/>
            <a:ext cx="4412400" cy="760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42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subTitle" idx="1"/>
          </p:nvPr>
        </p:nvSpPr>
        <p:spPr>
          <a:xfrm>
            <a:off x="4018475" y="2606900"/>
            <a:ext cx="44124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grpSp>
        <p:nvGrpSpPr>
          <p:cNvPr id="70" name="Google Shape;70;p9"/>
          <p:cNvGrpSpPr/>
          <p:nvPr/>
        </p:nvGrpSpPr>
        <p:grpSpPr>
          <a:xfrm>
            <a:off x="325200" y="454713"/>
            <a:ext cx="4188344" cy="4478636"/>
            <a:chOff x="325200" y="454713"/>
            <a:chExt cx="4188344" cy="4478636"/>
          </a:xfrm>
        </p:grpSpPr>
        <p:sp>
          <p:nvSpPr>
            <p:cNvPr id="71" name="Google Shape;71;p9"/>
            <p:cNvSpPr/>
            <p:nvPr/>
          </p:nvSpPr>
          <p:spPr>
            <a:xfrm>
              <a:off x="325200" y="454713"/>
              <a:ext cx="169575" cy="169575"/>
            </a:xfrm>
            <a:custGeom>
              <a:avLst/>
              <a:gdLst/>
              <a:ahLst/>
              <a:cxnLst/>
              <a:rect l="l" t="t" r="r" b="b"/>
              <a:pathLst>
                <a:path w="6783" h="6783" extrusionOk="0">
                  <a:moveTo>
                    <a:pt x="3410" y="1"/>
                  </a:moveTo>
                  <a:cubicBezTo>
                    <a:pt x="1540" y="1"/>
                    <a:pt x="0" y="1540"/>
                    <a:pt x="0" y="3410"/>
                  </a:cubicBezTo>
                  <a:cubicBezTo>
                    <a:pt x="0" y="5279"/>
                    <a:pt x="1540" y="6782"/>
                    <a:pt x="3410" y="6782"/>
                  </a:cubicBezTo>
                  <a:cubicBezTo>
                    <a:pt x="5279" y="6782"/>
                    <a:pt x="6782" y="5279"/>
                    <a:pt x="6782" y="3410"/>
                  </a:cubicBezTo>
                  <a:cubicBezTo>
                    <a:pt x="6782" y="1540"/>
                    <a:pt x="5279" y="1"/>
                    <a:pt x="34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9"/>
            <p:cNvSpPr/>
            <p:nvPr/>
          </p:nvSpPr>
          <p:spPr>
            <a:xfrm>
              <a:off x="4277001" y="4697160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774943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8662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/>
            <a:fld id="{7FE5A9CD-1CA5-4BB6-ABF6-C3DB2F9C09D1}" type="datetimeFigureOut">
              <a:rPr lang="en-US" sz="1600" smtClean="0">
                <a:solidFill>
                  <a:prstClr val="black"/>
                </a:solidFill>
              </a:rPr>
              <a:pPr defTabSz="814974"/>
              <a:t>12/29/2022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/>
            <a:fld id="{E9E3A461-C528-4C33-83FA-271D1850C3B5}" type="slidenum">
              <a:rPr lang="en-US" sz="1600" smtClean="0">
                <a:solidFill>
                  <a:prstClr val="black"/>
                </a:solidFill>
              </a:rPr>
              <a:pPr defTabSz="814974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66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61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pace Mono"/>
              <a:buNone/>
              <a:defRPr sz="3000">
                <a:solidFill>
                  <a:schemeClr val="dk1"/>
                </a:solidFill>
                <a:latin typeface="Space Mono"/>
                <a:ea typeface="Space Mono"/>
                <a:cs typeface="Space Mono"/>
                <a:sym typeface="Space Mon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●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○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■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●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○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■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●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○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■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79" r:id="rId1"/>
    <p:sldLayoutId id="2147483683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../media/image14.png"/><Relationship Id="rId4" Type="http://schemas.openxmlformats.org/officeDocument/2006/relationships/image" Target="NULL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image" Target="../media/image14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7.jpeg"/><Relationship Id="rId5" Type="http://schemas.openxmlformats.org/officeDocument/2006/relationships/image" Target="../media/image30.png"/><Relationship Id="rId10" Type="http://schemas.openxmlformats.org/officeDocument/2006/relationships/image" Target="../media/image36.jpeg"/><Relationship Id="rId4" Type="http://schemas.openxmlformats.org/officeDocument/2006/relationships/image" Target="NULL"/><Relationship Id="rId9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10" Type="http://schemas.openxmlformats.org/officeDocument/2006/relationships/image" Target="../media/image40.png"/><Relationship Id="rId4" Type="http://schemas.openxmlformats.org/officeDocument/2006/relationships/image" Target="NULL"/><Relationship Id="rId9" Type="http://schemas.openxmlformats.org/officeDocument/2006/relationships/image" Target="../media/image6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.png"/><Relationship Id="rId7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NULL"/><Relationship Id="rId9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10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../media/image14.png"/><Relationship Id="rId4" Type="http://schemas.openxmlformats.org/officeDocument/2006/relationships/image" Target="NULL"/><Relationship Id="rId9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NULL"/><Relationship Id="rId10" Type="http://schemas.openxmlformats.org/officeDocument/2006/relationships/image" Target="../media/image47.png"/><Relationship Id="rId4" Type="http://schemas.openxmlformats.org/officeDocument/2006/relationships/image" Target="NULL"/><Relationship Id="rId9" Type="http://schemas.openxmlformats.org/officeDocument/2006/relationships/image" Target="../media/image11.sv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16.svg"/><Relationship Id="rId5" Type="http://schemas.openxmlformats.org/officeDocument/2006/relationships/image" Target="NULL"/><Relationship Id="rId10" Type="http://schemas.openxmlformats.org/officeDocument/2006/relationships/image" Target="../media/image49.png"/><Relationship Id="rId4" Type="http://schemas.openxmlformats.org/officeDocument/2006/relationships/image" Target="NULL"/><Relationship Id="rId9" Type="http://schemas.openxmlformats.org/officeDocument/2006/relationships/image" Target="../media/image14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20.svg"/><Relationship Id="rId5" Type="http://schemas.openxmlformats.org/officeDocument/2006/relationships/image" Target="NULL"/><Relationship Id="rId10" Type="http://schemas.openxmlformats.org/officeDocument/2006/relationships/image" Target="../media/image51.png"/><Relationship Id="rId4" Type="http://schemas.openxmlformats.org/officeDocument/2006/relationships/image" Target="NULL"/><Relationship Id="rId9" Type="http://schemas.openxmlformats.org/officeDocument/2006/relationships/image" Target="../media/image18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24.svg"/><Relationship Id="rId5" Type="http://schemas.openxmlformats.org/officeDocument/2006/relationships/image" Target="NULL"/><Relationship Id="rId10" Type="http://schemas.openxmlformats.org/officeDocument/2006/relationships/image" Target="../media/image53.png"/><Relationship Id="rId4" Type="http://schemas.openxmlformats.org/officeDocument/2006/relationships/image" Target="NULL"/><Relationship Id="rId9" Type="http://schemas.openxmlformats.org/officeDocument/2006/relationships/image" Target="../media/image22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NULL"/><Relationship Id="rId9" Type="http://schemas.openxmlformats.org/officeDocument/2006/relationships/image" Target="../media/image30.sv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svg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8.png"/><Relationship Id="rId11" Type="http://schemas.openxmlformats.org/officeDocument/2006/relationships/image" Target="../media/image71.png"/><Relationship Id="rId5" Type="http://schemas.openxmlformats.org/officeDocument/2006/relationships/image" Target="../media/image66.png"/><Relationship Id="rId10" Type="http://schemas.openxmlformats.org/officeDocument/2006/relationships/image" Target="../media/image70.gif"/><Relationship Id="rId4" Type="http://schemas.openxmlformats.org/officeDocument/2006/relationships/audio" Target="../media/audio2.wav"/><Relationship Id="rId9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3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4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17.png"/><Relationship Id="rId5" Type="http://schemas.openxmlformats.org/officeDocument/2006/relationships/image" Target="NULL"/><Relationship Id="rId10" Type="http://schemas.openxmlformats.org/officeDocument/2006/relationships/image" Target="../media/image16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11" Type="http://schemas.openxmlformats.org/officeDocument/2006/relationships/image" Target="NUL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../media/image14.png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1438;p51"/>
          <p:cNvSpPr/>
          <p:nvPr/>
        </p:nvSpPr>
        <p:spPr>
          <a:xfrm rot="17100050" flipH="1">
            <a:off x="3335955" y="-682831"/>
            <a:ext cx="6702537" cy="6789715"/>
          </a:xfrm>
          <a:custGeom>
            <a:avLst/>
            <a:gdLst/>
            <a:ahLst/>
            <a:cxnLst/>
            <a:rect l="l" t="t" r="r" b="b"/>
            <a:pathLst>
              <a:path w="192439" h="185357" extrusionOk="0">
                <a:moveTo>
                  <a:pt x="112964" y="1"/>
                </a:moveTo>
                <a:cubicBezTo>
                  <a:pt x="109203" y="1"/>
                  <a:pt x="105436" y="1180"/>
                  <a:pt x="102184" y="3131"/>
                </a:cubicBezTo>
                <a:cubicBezTo>
                  <a:pt x="97226" y="6113"/>
                  <a:pt x="93461" y="10699"/>
                  <a:pt x="89099" y="14501"/>
                </a:cubicBezTo>
                <a:cubicBezTo>
                  <a:pt x="85126" y="17999"/>
                  <a:pt x="80193" y="21002"/>
                  <a:pt x="75007" y="21002"/>
                </a:cubicBezTo>
                <a:cubicBezTo>
                  <a:pt x="74500" y="21002"/>
                  <a:pt x="73990" y="20973"/>
                  <a:pt x="73479" y="20913"/>
                </a:cubicBezTo>
                <a:cubicBezTo>
                  <a:pt x="68893" y="20354"/>
                  <a:pt x="65016" y="17446"/>
                  <a:pt x="61102" y="14986"/>
                </a:cubicBezTo>
                <a:cubicBezTo>
                  <a:pt x="57969" y="13047"/>
                  <a:pt x="54359" y="11274"/>
                  <a:pt x="50749" y="11274"/>
                </a:cubicBezTo>
                <a:cubicBezTo>
                  <a:pt x="49848" y="11274"/>
                  <a:pt x="48947" y="11385"/>
                  <a:pt x="48054" y="11631"/>
                </a:cubicBezTo>
                <a:cubicBezTo>
                  <a:pt x="44400" y="12637"/>
                  <a:pt x="41642" y="15806"/>
                  <a:pt x="40262" y="19347"/>
                </a:cubicBezTo>
                <a:cubicBezTo>
                  <a:pt x="38920" y="22889"/>
                  <a:pt x="38771" y="26766"/>
                  <a:pt x="38883" y="30569"/>
                </a:cubicBezTo>
                <a:cubicBezTo>
                  <a:pt x="39107" y="37615"/>
                  <a:pt x="38920" y="46375"/>
                  <a:pt x="34186" y="51595"/>
                </a:cubicBezTo>
                <a:cubicBezTo>
                  <a:pt x="31576" y="54502"/>
                  <a:pt x="27811" y="56180"/>
                  <a:pt x="25388" y="59274"/>
                </a:cubicBezTo>
                <a:cubicBezTo>
                  <a:pt x="21846" y="63785"/>
                  <a:pt x="22107" y="70234"/>
                  <a:pt x="23151" y="75901"/>
                </a:cubicBezTo>
                <a:cubicBezTo>
                  <a:pt x="24157" y="81605"/>
                  <a:pt x="25760" y="87458"/>
                  <a:pt x="24307" y="93050"/>
                </a:cubicBezTo>
                <a:cubicBezTo>
                  <a:pt x="21548" y="103674"/>
                  <a:pt x="9059" y="108931"/>
                  <a:pt x="4511" y="118922"/>
                </a:cubicBezTo>
                <a:cubicBezTo>
                  <a:pt x="0" y="128727"/>
                  <a:pt x="4362" y="140321"/>
                  <a:pt x="14204" y="144757"/>
                </a:cubicBezTo>
                <a:cubicBezTo>
                  <a:pt x="22144" y="148336"/>
                  <a:pt x="31464" y="146248"/>
                  <a:pt x="40039" y="147963"/>
                </a:cubicBezTo>
                <a:cubicBezTo>
                  <a:pt x="49209" y="149827"/>
                  <a:pt x="59536" y="155568"/>
                  <a:pt x="61064" y="164813"/>
                </a:cubicBezTo>
                <a:cubicBezTo>
                  <a:pt x="61661" y="168653"/>
                  <a:pt x="62332" y="172568"/>
                  <a:pt x="64233" y="175997"/>
                </a:cubicBezTo>
                <a:cubicBezTo>
                  <a:pt x="66134" y="179390"/>
                  <a:pt x="69564" y="182186"/>
                  <a:pt x="73441" y="182260"/>
                </a:cubicBezTo>
                <a:cubicBezTo>
                  <a:pt x="73487" y="182261"/>
                  <a:pt x="73532" y="182261"/>
                  <a:pt x="73577" y="182261"/>
                </a:cubicBezTo>
                <a:cubicBezTo>
                  <a:pt x="78287" y="182261"/>
                  <a:pt x="82117" y="178421"/>
                  <a:pt x="84961" y="174618"/>
                </a:cubicBezTo>
                <a:cubicBezTo>
                  <a:pt x="87831" y="170778"/>
                  <a:pt x="90627" y="166416"/>
                  <a:pt x="95101" y="164776"/>
                </a:cubicBezTo>
                <a:cubicBezTo>
                  <a:pt x="96376" y="164311"/>
                  <a:pt x="97693" y="164101"/>
                  <a:pt x="99017" y="164101"/>
                </a:cubicBezTo>
                <a:cubicBezTo>
                  <a:pt x="102998" y="164101"/>
                  <a:pt x="107048" y="165996"/>
                  <a:pt x="110236" y="168541"/>
                </a:cubicBezTo>
                <a:cubicBezTo>
                  <a:pt x="114449" y="171934"/>
                  <a:pt x="117730" y="176407"/>
                  <a:pt x="121793" y="179986"/>
                </a:cubicBezTo>
                <a:cubicBezTo>
                  <a:pt x="125211" y="182969"/>
                  <a:pt x="129587" y="185357"/>
                  <a:pt x="134015" y="185357"/>
                </a:cubicBezTo>
                <a:cubicBezTo>
                  <a:pt x="134900" y="185357"/>
                  <a:pt x="135786" y="185261"/>
                  <a:pt x="136668" y="185056"/>
                </a:cubicBezTo>
                <a:cubicBezTo>
                  <a:pt x="142223" y="183789"/>
                  <a:pt x="146062" y="178458"/>
                  <a:pt x="147479" y="172903"/>
                </a:cubicBezTo>
                <a:cubicBezTo>
                  <a:pt x="148896" y="167386"/>
                  <a:pt x="148411" y="161570"/>
                  <a:pt x="148299" y="155866"/>
                </a:cubicBezTo>
                <a:cubicBezTo>
                  <a:pt x="148225" y="150125"/>
                  <a:pt x="148672" y="144160"/>
                  <a:pt x="151654" y="139277"/>
                </a:cubicBezTo>
                <a:cubicBezTo>
                  <a:pt x="156240" y="131895"/>
                  <a:pt x="165336" y="129025"/>
                  <a:pt x="173463" y="125856"/>
                </a:cubicBezTo>
                <a:cubicBezTo>
                  <a:pt x="181590" y="122724"/>
                  <a:pt x="190351" y="117543"/>
                  <a:pt x="191693" y="108931"/>
                </a:cubicBezTo>
                <a:cubicBezTo>
                  <a:pt x="192438" y="104234"/>
                  <a:pt x="190649" y="99350"/>
                  <a:pt x="187517" y="95771"/>
                </a:cubicBezTo>
                <a:cubicBezTo>
                  <a:pt x="184386" y="92155"/>
                  <a:pt x="180024" y="89806"/>
                  <a:pt x="175476" y="88352"/>
                </a:cubicBezTo>
                <a:cubicBezTo>
                  <a:pt x="172978" y="87570"/>
                  <a:pt x="170331" y="87048"/>
                  <a:pt x="168057" y="85780"/>
                </a:cubicBezTo>
                <a:cubicBezTo>
                  <a:pt x="165746" y="84513"/>
                  <a:pt x="163770" y="82276"/>
                  <a:pt x="163658" y="79629"/>
                </a:cubicBezTo>
                <a:cubicBezTo>
                  <a:pt x="163547" y="76087"/>
                  <a:pt x="166715" y="73441"/>
                  <a:pt x="169399" y="71092"/>
                </a:cubicBezTo>
                <a:cubicBezTo>
                  <a:pt x="173649" y="67401"/>
                  <a:pt x="177415" y="63151"/>
                  <a:pt x="180583" y="58417"/>
                </a:cubicBezTo>
                <a:cubicBezTo>
                  <a:pt x="183491" y="54055"/>
                  <a:pt x="185914" y="48873"/>
                  <a:pt x="184759" y="43766"/>
                </a:cubicBezTo>
                <a:cubicBezTo>
                  <a:pt x="183417" y="37615"/>
                  <a:pt x="177191" y="33626"/>
                  <a:pt x="171003" y="32619"/>
                </a:cubicBezTo>
                <a:cubicBezTo>
                  <a:pt x="169455" y="32377"/>
                  <a:pt x="167901" y="32277"/>
                  <a:pt x="166343" y="32277"/>
                </a:cubicBezTo>
                <a:cubicBezTo>
                  <a:pt x="161669" y="32277"/>
                  <a:pt x="156957" y="33178"/>
                  <a:pt x="152288" y="33849"/>
                </a:cubicBezTo>
                <a:cubicBezTo>
                  <a:pt x="151063" y="34019"/>
                  <a:pt x="149896" y="34088"/>
                  <a:pt x="148762" y="34088"/>
                </a:cubicBezTo>
                <a:cubicBezTo>
                  <a:pt x="144166" y="34088"/>
                  <a:pt x="140126" y="32955"/>
                  <a:pt x="135102" y="32805"/>
                </a:cubicBezTo>
                <a:cubicBezTo>
                  <a:pt x="132120" y="32731"/>
                  <a:pt x="129622" y="30270"/>
                  <a:pt x="128578" y="27474"/>
                </a:cubicBezTo>
                <a:cubicBezTo>
                  <a:pt x="127497" y="24678"/>
                  <a:pt x="127609" y="21584"/>
                  <a:pt x="127758" y="18602"/>
                </a:cubicBezTo>
                <a:cubicBezTo>
                  <a:pt x="127907" y="15657"/>
                  <a:pt x="128093" y="12600"/>
                  <a:pt x="127236" y="9729"/>
                </a:cubicBezTo>
                <a:cubicBezTo>
                  <a:pt x="125819" y="4957"/>
                  <a:pt x="121383" y="1416"/>
                  <a:pt x="116537" y="372"/>
                </a:cubicBezTo>
                <a:cubicBezTo>
                  <a:pt x="115358" y="120"/>
                  <a:pt x="114161" y="1"/>
                  <a:pt x="11296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87035" y="325557"/>
            <a:ext cx="2353601" cy="2386470"/>
          </a:xfrm>
          <a:prstGeom prst="rect">
            <a:avLst/>
          </a:prstGeom>
        </p:spPr>
      </p:pic>
      <p:pic>
        <p:nvPicPr>
          <p:cNvPr id="19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963880" y="1196624"/>
            <a:ext cx="3357147" cy="43322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7862" y="-26356"/>
            <a:ext cx="5108891" cy="516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49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1426;p51"/>
          <p:cNvGrpSpPr/>
          <p:nvPr/>
        </p:nvGrpSpPr>
        <p:grpSpPr>
          <a:xfrm rot="20309978">
            <a:off x="8356005" y="-1302164"/>
            <a:ext cx="1318082" cy="2964410"/>
            <a:chOff x="8949000" y="923438"/>
            <a:chExt cx="1929150" cy="3694250"/>
          </a:xfrm>
        </p:grpSpPr>
        <p:sp>
          <p:nvSpPr>
            <p:cNvPr id="8" name="Google Shape;1427;p51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28;p51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29;p51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30;p51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31;p51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32;p51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433;p51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34;p51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35;p51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36;p51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37;p51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Google Shape;1187;p48"/>
          <p:cNvSpPr/>
          <p:nvPr/>
        </p:nvSpPr>
        <p:spPr>
          <a:xfrm rot="4499738">
            <a:off x="-1438705" y="-653608"/>
            <a:ext cx="7520494" cy="7243731"/>
          </a:xfrm>
          <a:custGeom>
            <a:avLst/>
            <a:gdLst/>
            <a:ahLst/>
            <a:cxnLst/>
            <a:rect l="l" t="t" r="r" b="b"/>
            <a:pathLst>
              <a:path w="192439" h="185357" extrusionOk="0">
                <a:moveTo>
                  <a:pt x="112964" y="1"/>
                </a:moveTo>
                <a:cubicBezTo>
                  <a:pt x="109203" y="1"/>
                  <a:pt x="105436" y="1180"/>
                  <a:pt x="102184" y="3131"/>
                </a:cubicBezTo>
                <a:cubicBezTo>
                  <a:pt x="97226" y="6113"/>
                  <a:pt x="93461" y="10699"/>
                  <a:pt x="89099" y="14501"/>
                </a:cubicBezTo>
                <a:cubicBezTo>
                  <a:pt x="85126" y="17999"/>
                  <a:pt x="80193" y="21002"/>
                  <a:pt x="75007" y="21002"/>
                </a:cubicBezTo>
                <a:cubicBezTo>
                  <a:pt x="74500" y="21002"/>
                  <a:pt x="73990" y="20973"/>
                  <a:pt x="73479" y="20913"/>
                </a:cubicBezTo>
                <a:cubicBezTo>
                  <a:pt x="68893" y="20354"/>
                  <a:pt x="65016" y="17446"/>
                  <a:pt x="61102" y="14986"/>
                </a:cubicBezTo>
                <a:cubicBezTo>
                  <a:pt x="57969" y="13047"/>
                  <a:pt x="54359" y="11274"/>
                  <a:pt x="50749" y="11274"/>
                </a:cubicBezTo>
                <a:cubicBezTo>
                  <a:pt x="49848" y="11274"/>
                  <a:pt x="48947" y="11385"/>
                  <a:pt x="48054" y="11631"/>
                </a:cubicBezTo>
                <a:cubicBezTo>
                  <a:pt x="44400" y="12637"/>
                  <a:pt x="41642" y="15806"/>
                  <a:pt x="40262" y="19347"/>
                </a:cubicBezTo>
                <a:cubicBezTo>
                  <a:pt x="38920" y="22889"/>
                  <a:pt x="38771" y="26766"/>
                  <a:pt x="38883" y="30569"/>
                </a:cubicBezTo>
                <a:cubicBezTo>
                  <a:pt x="39107" y="37615"/>
                  <a:pt x="38920" y="46375"/>
                  <a:pt x="34186" y="51595"/>
                </a:cubicBezTo>
                <a:cubicBezTo>
                  <a:pt x="31576" y="54502"/>
                  <a:pt x="27811" y="56180"/>
                  <a:pt x="25388" y="59274"/>
                </a:cubicBezTo>
                <a:cubicBezTo>
                  <a:pt x="21846" y="63785"/>
                  <a:pt x="22107" y="70234"/>
                  <a:pt x="23151" y="75901"/>
                </a:cubicBezTo>
                <a:cubicBezTo>
                  <a:pt x="24157" y="81605"/>
                  <a:pt x="25760" y="87458"/>
                  <a:pt x="24307" y="93050"/>
                </a:cubicBezTo>
                <a:cubicBezTo>
                  <a:pt x="21548" y="103674"/>
                  <a:pt x="9059" y="108931"/>
                  <a:pt x="4511" y="118922"/>
                </a:cubicBezTo>
                <a:cubicBezTo>
                  <a:pt x="0" y="128727"/>
                  <a:pt x="4362" y="140321"/>
                  <a:pt x="14204" y="144757"/>
                </a:cubicBezTo>
                <a:cubicBezTo>
                  <a:pt x="22144" y="148336"/>
                  <a:pt x="31464" y="146248"/>
                  <a:pt x="40039" y="147963"/>
                </a:cubicBezTo>
                <a:cubicBezTo>
                  <a:pt x="49209" y="149827"/>
                  <a:pt x="59536" y="155568"/>
                  <a:pt x="61064" y="164813"/>
                </a:cubicBezTo>
                <a:cubicBezTo>
                  <a:pt x="61661" y="168653"/>
                  <a:pt x="62332" y="172568"/>
                  <a:pt x="64233" y="175997"/>
                </a:cubicBezTo>
                <a:cubicBezTo>
                  <a:pt x="66134" y="179390"/>
                  <a:pt x="69564" y="182186"/>
                  <a:pt x="73441" y="182260"/>
                </a:cubicBezTo>
                <a:cubicBezTo>
                  <a:pt x="73487" y="182261"/>
                  <a:pt x="73532" y="182261"/>
                  <a:pt x="73577" y="182261"/>
                </a:cubicBezTo>
                <a:cubicBezTo>
                  <a:pt x="78287" y="182261"/>
                  <a:pt x="82117" y="178421"/>
                  <a:pt x="84961" y="174618"/>
                </a:cubicBezTo>
                <a:cubicBezTo>
                  <a:pt x="87831" y="170778"/>
                  <a:pt x="90627" y="166416"/>
                  <a:pt x="95101" y="164776"/>
                </a:cubicBezTo>
                <a:cubicBezTo>
                  <a:pt x="96376" y="164311"/>
                  <a:pt x="97693" y="164101"/>
                  <a:pt x="99017" y="164101"/>
                </a:cubicBezTo>
                <a:cubicBezTo>
                  <a:pt x="102998" y="164101"/>
                  <a:pt x="107048" y="165996"/>
                  <a:pt x="110236" y="168541"/>
                </a:cubicBezTo>
                <a:cubicBezTo>
                  <a:pt x="114449" y="171934"/>
                  <a:pt x="117730" y="176407"/>
                  <a:pt x="121793" y="179986"/>
                </a:cubicBezTo>
                <a:cubicBezTo>
                  <a:pt x="125211" y="182969"/>
                  <a:pt x="129587" y="185357"/>
                  <a:pt x="134015" y="185357"/>
                </a:cubicBezTo>
                <a:cubicBezTo>
                  <a:pt x="134900" y="185357"/>
                  <a:pt x="135786" y="185261"/>
                  <a:pt x="136668" y="185056"/>
                </a:cubicBezTo>
                <a:cubicBezTo>
                  <a:pt x="142223" y="183789"/>
                  <a:pt x="146062" y="178458"/>
                  <a:pt x="147479" y="172903"/>
                </a:cubicBezTo>
                <a:cubicBezTo>
                  <a:pt x="148896" y="167386"/>
                  <a:pt x="148411" y="161570"/>
                  <a:pt x="148299" y="155866"/>
                </a:cubicBezTo>
                <a:cubicBezTo>
                  <a:pt x="148225" y="150125"/>
                  <a:pt x="148672" y="144160"/>
                  <a:pt x="151654" y="139277"/>
                </a:cubicBezTo>
                <a:cubicBezTo>
                  <a:pt x="156240" y="131895"/>
                  <a:pt x="165336" y="129025"/>
                  <a:pt x="173463" y="125856"/>
                </a:cubicBezTo>
                <a:cubicBezTo>
                  <a:pt x="181590" y="122724"/>
                  <a:pt x="190351" y="117543"/>
                  <a:pt x="191693" y="108931"/>
                </a:cubicBezTo>
                <a:cubicBezTo>
                  <a:pt x="192438" y="104234"/>
                  <a:pt x="190649" y="99350"/>
                  <a:pt x="187517" y="95771"/>
                </a:cubicBezTo>
                <a:cubicBezTo>
                  <a:pt x="184386" y="92155"/>
                  <a:pt x="180024" y="89806"/>
                  <a:pt x="175476" y="88352"/>
                </a:cubicBezTo>
                <a:cubicBezTo>
                  <a:pt x="172978" y="87570"/>
                  <a:pt x="170331" y="87048"/>
                  <a:pt x="168057" y="85780"/>
                </a:cubicBezTo>
                <a:cubicBezTo>
                  <a:pt x="165746" y="84513"/>
                  <a:pt x="163770" y="82276"/>
                  <a:pt x="163658" y="79629"/>
                </a:cubicBezTo>
                <a:cubicBezTo>
                  <a:pt x="163547" y="76087"/>
                  <a:pt x="166715" y="73441"/>
                  <a:pt x="169399" y="71092"/>
                </a:cubicBezTo>
                <a:cubicBezTo>
                  <a:pt x="173649" y="67401"/>
                  <a:pt x="177415" y="63151"/>
                  <a:pt x="180583" y="58417"/>
                </a:cubicBezTo>
                <a:cubicBezTo>
                  <a:pt x="183491" y="54055"/>
                  <a:pt x="185914" y="48873"/>
                  <a:pt x="184759" y="43766"/>
                </a:cubicBezTo>
                <a:cubicBezTo>
                  <a:pt x="183417" y="37615"/>
                  <a:pt x="177191" y="33626"/>
                  <a:pt x="171003" y="32619"/>
                </a:cubicBezTo>
                <a:cubicBezTo>
                  <a:pt x="169455" y="32377"/>
                  <a:pt x="167901" y="32277"/>
                  <a:pt x="166343" y="32277"/>
                </a:cubicBezTo>
                <a:cubicBezTo>
                  <a:pt x="161669" y="32277"/>
                  <a:pt x="156957" y="33178"/>
                  <a:pt x="152288" y="33849"/>
                </a:cubicBezTo>
                <a:cubicBezTo>
                  <a:pt x="151063" y="34019"/>
                  <a:pt x="149896" y="34088"/>
                  <a:pt x="148762" y="34088"/>
                </a:cubicBezTo>
                <a:cubicBezTo>
                  <a:pt x="144166" y="34088"/>
                  <a:pt x="140126" y="32955"/>
                  <a:pt x="135102" y="32805"/>
                </a:cubicBezTo>
                <a:cubicBezTo>
                  <a:pt x="132120" y="32731"/>
                  <a:pt x="129622" y="30270"/>
                  <a:pt x="128578" y="27474"/>
                </a:cubicBezTo>
                <a:cubicBezTo>
                  <a:pt x="127497" y="24678"/>
                  <a:pt x="127609" y="21584"/>
                  <a:pt x="127758" y="18602"/>
                </a:cubicBezTo>
                <a:cubicBezTo>
                  <a:pt x="127907" y="15657"/>
                  <a:pt x="128093" y="12600"/>
                  <a:pt x="127236" y="9729"/>
                </a:cubicBezTo>
                <a:cubicBezTo>
                  <a:pt x="125819" y="4957"/>
                  <a:pt x="121383" y="1416"/>
                  <a:pt x="116537" y="372"/>
                </a:cubicBezTo>
                <a:cubicBezTo>
                  <a:pt x="115358" y="120"/>
                  <a:pt x="114161" y="1"/>
                  <a:pt x="11296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6335850" y="1021182"/>
            <a:ext cx="2679196" cy="32996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30152" r="30433"/>
          <a:stretch/>
        </p:blipFill>
        <p:spPr>
          <a:xfrm>
            <a:off x="3336907" y="405820"/>
            <a:ext cx="2998943" cy="42777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5850" y="1021182"/>
            <a:ext cx="26791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3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4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l="30152" r="30525"/>
          <a:stretch/>
        </p:blipFill>
        <p:spPr>
          <a:xfrm>
            <a:off x="129829" y="405820"/>
            <a:ext cx="2976509" cy="427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75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3" name="Google Shape;853;p45"/>
          <p:cNvGrpSpPr/>
          <p:nvPr/>
        </p:nvGrpSpPr>
        <p:grpSpPr>
          <a:xfrm>
            <a:off x="-966481" y="2445439"/>
            <a:ext cx="4614854" cy="3870106"/>
            <a:chOff x="544725" y="409188"/>
            <a:chExt cx="6009707" cy="5039857"/>
          </a:xfrm>
        </p:grpSpPr>
        <p:sp>
          <p:nvSpPr>
            <p:cNvPr id="854" name="Google Shape;854;p45"/>
            <p:cNvSpPr/>
            <p:nvPr/>
          </p:nvSpPr>
          <p:spPr>
            <a:xfrm>
              <a:off x="1322016" y="409188"/>
              <a:ext cx="5232416" cy="5039857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5"/>
            <p:cNvSpPr/>
            <p:nvPr/>
          </p:nvSpPr>
          <p:spPr>
            <a:xfrm>
              <a:off x="544725" y="619458"/>
              <a:ext cx="5646050" cy="4775600"/>
            </a:xfrm>
            <a:custGeom>
              <a:avLst/>
              <a:gdLst/>
              <a:ahLst/>
              <a:cxnLst/>
              <a:rect l="l" t="t" r="r" b="b"/>
              <a:pathLst>
                <a:path w="225842" h="191024" extrusionOk="0">
                  <a:moveTo>
                    <a:pt x="124822" y="1"/>
                  </a:moveTo>
                  <a:cubicBezTo>
                    <a:pt x="121435" y="1"/>
                    <a:pt x="117912" y="1193"/>
                    <a:pt x="115270" y="3314"/>
                  </a:cubicBezTo>
                  <a:cubicBezTo>
                    <a:pt x="109976" y="7564"/>
                    <a:pt x="107404" y="14274"/>
                    <a:pt x="105428" y="20798"/>
                  </a:cubicBezTo>
                  <a:cubicBezTo>
                    <a:pt x="103489" y="27322"/>
                    <a:pt x="101775" y="34145"/>
                    <a:pt x="97525" y="39438"/>
                  </a:cubicBezTo>
                  <a:cubicBezTo>
                    <a:pt x="94560" y="43132"/>
                    <a:pt x="89163" y="46789"/>
                    <a:pt x="84829" y="46789"/>
                  </a:cubicBezTo>
                  <a:cubicBezTo>
                    <a:pt x="82951" y="46789"/>
                    <a:pt x="81272" y="46102"/>
                    <a:pt x="80078" y="44434"/>
                  </a:cubicBezTo>
                  <a:cubicBezTo>
                    <a:pt x="77312" y="40595"/>
                    <a:pt x="73230" y="38815"/>
                    <a:pt x="69186" y="38815"/>
                  </a:cubicBezTo>
                  <a:cubicBezTo>
                    <a:pt x="63254" y="38815"/>
                    <a:pt x="57406" y="42646"/>
                    <a:pt x="55920" y="49429"/>
                  </a:cubicBezTo>
                  <a:cubicBezTo>
                    <a:pt x="55324" y="52076"/>
                    <a:pt x="55510" y="54909"/>
                    <a:pt x="54243" y="57295"/>
                  </a:cubicBezTo>
                  <a:cubicBezTo>
                    <a:pt x="52901" y="59756"/>
                    <a:pt x="50142" y="61210"/>
                    <a:pt x="47346" y="61694"/>
                  </a:cubicBezTo>
                  <a:cubicBezTo>
                    <a:pt x="46311" y="61874"/>
                    <a:pt x="45266" y="61941"/>
                    <a:pt x="44218" y="61941"/>
                  </a:cubicBezTo>
                  <a:cubicBezTo>
                    <a:pt x="42435" y="61941"/>
                    <a:pt x="40644" y="61747"/>
                    <a:pt x="38884" y="61583"/>
                  </a:cubicBezTo>
                  <a:cubicBezTo>
                    <a:pt x="36095" y="61326"/>
                    <a:pt x="33275" y="61140"/>
                    <a:pt x="30463" y="61140"/>
                  </a:cubicBezTo>
                  <a:cubicBezTo>
                    <a:pt x="27148" y="61140"/>
                    <a:pt x="23844" y="61398"/>
                    <a:pt x="20616" y="62104"/>
                  </a:cubicBezTo>
                  <a:cubicBezTo>
                    <a:pt x="14614" y="63447"/>
                    <a:pt x="8836" y="66429"/>
                    <a:pt x="5183" y="71350"/>
                  </a:cubicBezTo>
                  <a:cubicBezTo>
                    <a:pt x="2051" y="75488"/>
                    <a:pt x="635" y="80707"/>
                    <a:pt x="374" y="85926"/>
                  </a:cubicBezTo>
                  <a:cubicBezTo>
                    <a:pt x="1" y="92152"/>
                    <a:pt x="1268" y="98564"/>
                    <a:pt x="4586" y="103821"/>
                  </a:cubicBezTo>
                  <a:cubicBezTo>
                    <a:pt x="8687" y="110307"/>
                    <a:pt x="15658" y="114594"/>
                    <a:pt x="22965" y="116980"/>
                  </a:cubicBezTo>
                  <a:cubicBezTo>
                    <a:pt x="30272" y="119404"/>
                    <a:pt x="37579" y="119180"/>
                    <a:pt x="45184" y="120336"/>
                  </a:cubicBezTo>
                  <a:cubicBezTo>
                    <a:pt x="53907" y="121640"/>
                    <a:pt x="61363" y="129096"/>
                    <a:pt x="62631" y="137857"/>
                  </a:cubicBezTo>
                  <a:cubicBezTo>
                    <a:pt x="63414" y="143337"/>
                    <a:pt x="62034" y="148855"/>
                    <a:pt x="61550" y="154335"/>
                  </a:cubicBezTo>
                  <a:cubicBezTo>
                    <a:pt x="60506" y="165780"/>
                    <a:pt x="64830" y="178753"/>
                    <a:pt x="75940" y="183786"/>
                  </a:cubicBezTo>
                  <a:cubicBezTo>
                    <a:pt x="78848" y="185053"/>
                    <a:pt x="81979" y="185762"/>
                    <a:pt x="85148" y="185874"/>
                  </a:cubicBezTo>
                  <a:cubicBezTo>
                    <a:pt x="85398" y="185884"/>
                    <a:pt x="85649" y="185889"/>
                    <a:pt x="85899" y="185889"/>
                  </a:cubicBezTo>
                  <a:cubicBezTo>
                    <a:pt x="88294" y="185889"/>
                    <a:pt x="90674" y="185409"/>
                    <a:pt x="92902" y="184531"/>
                  </a:cubicBezTo>
                  <a:cubicBezTo>
                    <a:pt x="97887" y="182516"/>
                    <a:pt x="102972" y="177853"/>
                    <a:pt x="108635" y="177853"/>
                  </a:cubicBezTo>
                  <a:cubicBezTo>
                    <a:pt x="108943" y="177853"/>
                    <a:pt x="109254" y="177867"/>
                    <a:pt x="109566" y="177896"/>
                  </a:cubicBezTo>
                  <a:cubicBezTo>
                    <a:pt x="116053" y="178529"/>
                    <a:pt x="119408" y="186060"/>
                    <a:pt x="125037" y="189303"/>
                  </a:cubicBezTo>
                  <a:cubicBezTo>
                    <a:pt x="127085" y="190490"/>
                    <a:pt x="129318" y="191023"/>
                    <a:pt x="131580" y="191023"/>
                  </a:cubicBezTo>
                  <a:cubicBezTo>
                    <a:pt x="138127" y="191023"/>
                    <a:pt x="144918" y="186555"/>
                    <a:pt x="148188" y="180542"/>
                  </a:cubicBezTo>
                  <a:cubicBezTo>
                    <a:pt x="151543" y="174279"/>
                    <a:pt x="153034" y="165854"/>
                    <a:pt x="159633" y="163207"/>
                  </a:cubicBezTo>
                  <a:cubicBezTo>
                    <a:pt x="160875" y="162713"/>
                    <a:pt x="162180" y="162492"/>
                    <a:pt x="163496" y="162492"/>
                  </a:cubicBezTo>
                  <a:cubicBezTo>
                    <a:pt x="166249" y="162492"/>
                    <a:pt x="169055" y="163460"/>
                    <a:pt x="171451" y="164922"/>
                  </a:cubicBezTo>
                  <a:cubicBezTo>
                    <a:pt x="174955" y="167084"/>
                    <a:pt x="177751" y="170253"/>
                    <a:pt x="180659" y="173161"/>
                  </a:cubicBezTo>
                  <a:cubicBezTo>
                    <a:pt x="185915" y="178418"/>
                    <a:pt x="191992" y="183189"/>
                    <a:pt x="199149" y="185240"/>
                  </a:cubicBezTo>
                  <a:cubicBezTo>
                    <a:pt x="201280" y="185839"/>
                    <a:pt x="203522" y="186151"/>
                    <a:pt x="205757" y="186151"/>
                  </a:cubicBezTo>
                  <a:cubicBezTo>
                    <a:pt x="211032" y="186151"/>
                    <a:pt x="216263" y="184414"/>
                    <a:pt x="219877" y="180617"/>
                  </a:cubicBezTo>
                  <a:cubicBezTo>
                    <a:pt x="225208" y="174988"/>
                    <a:pt x="225842" y="166115"/>
                    <a:pt x="223307" y="158771"/>
                  </a:cubicBezTo>
                  <a:cubicBezTo>
                    <a:pt x="220772" y="151464"/>
                    <a:pt x="215590" y="145350"/>
                    <a:pt x="210371" y="139684"/>
                  </a:cubicBezTo>
                  <a:cubicBezTo>
                    <a:pt x="207686" y="136776"/>
                    <a:pt x="204928" y="133868"/>
                    <a:pt x="203138" y="130401"/>
                  </a:cubicBezTo>
                  <a:cubicBezTo>
                    <a:pt x="201349" y="126897"/>
                    <a:pt x="200641" y="122610"/>
                    <a:pt x="202206" y="119031"/>
                  </a:cubicBezTo>
                  <a:cubicBezTo>
                    <a:pt x="204331" y="114184"/>
                    <a:pt x="209849" y="111798"/>
                    <a:pt x="212943" y="107511"/>
                  </a:cubicBezTo>
                  <a:cubicBezTo>
                    <a:pt x="216745" y="102143"/>
                    <a:pt x="215739" y="93867"/>
                    <a:pt x="210706" y="89580"/>
                  </a:cubicBezTo>
                  <a:cubicBezTo>
                    <a:pt x="205562" y="85255"/>
                    <a:pt x="197733" y="85143"/>
                    <a:pt x="192886" y="80483"/>
                  </a:cubicBezTo>
                  <a:cubicBezTo>
                    <a:pt x="188525" y="76233"/>
                    <a:pt x="187928" y="69337"/>
                    <a:pt x="188897" y="63297"/>
                  </a:cubicBezTo>
                  <a:cubicBezTo>
                    <a:pt x="189867" y="57295"/>
                    <a:pt x="192178" y="51480"/>
                    <a:pt x="192514" y="45366"/>
                  </a:cubicBezTo>
                  <a:cubicBezTo>
                    <a:pt x="192886" y="39289"/>
                    <a:pt x="190724" y="32430"/>
                    <a:pt x="185281" y="29708"/>
                  </a:cubicBezTo>
                  <a:cubicBezTo>
                    <a:pt x="183531" y="28833"/>
                    <a:pt x="181667" y="28473"/>
                    <a:pt x="179761" y="28473"/>
                  </a:cubicBezTo>
                  <a:cubicBezTo>
                    <a:pt x="175819" y="28473"/>
                    <a:pt x="171702" y="30013"/>
                    <a:pt x="168058" y="31721"/>
                  </a:cubicBezTo>
                  <a:cubicBezTo>
                    <a:pt x="163434" y="33922"/>
                    <a:pt x="158564" y="36423"/>
                    <a:pt x="153565" y="36423"/>
                  </a:cubicBezTo>
                  <a:cubicBezTo>
                    <a:pt x="152721" y="36423"/>
                    <a:pt x="151872" y="36351"/>
                    <a:pt x="151021" y="36195"/>
                  </a:cubicBezTo>
                  <a:cubicBezTo>
                    <a:pt x="142633" y="34629"/>
                    <a:pt x="137973" y="25384"/>
                    <a:pt x="136967" y="16921"/>
                  </a:cubicBezTo>
                  <a:cubicBezTo>
                    <a:pt x="136408" y="12373"/>
                    <a:pt x="136408" y="7452"/>
                    <a:pt x="133574" y="3873"/>
                  </a:cubicBezTo>
                  <a:cubicBezTo>
                    <a:pt x="131483" y="1203"/>
                    <a:pt x="128221" y="1"/>
                    <a:pt x="1248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3" name="Google Shape;863;p45"/>
          <p:cNvGrpSpPr/>
          <p:nvPr/>
        </p:nvGrpSpPr>
        <p:grpSpPr>
          <a:xfrm flipH="1">
            <a:off x="1773448" y="2519273"/>
            <a:ext cx="1370468" cy="2624395"/>
            <a:chOff x="8949000" y="923438"/>
            <a:chExt cx="1929150" cy="3694250"/>
          </a:xfrm>
        </p:grpSpPr>
        <p:sp>
          <p:nvSpPr>
            <p:cNvPr id="864" name="Google Shape;864;p45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5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5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5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5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5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5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5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5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5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5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923212" y="1263905"/>
            <a:ext cx="528553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tụ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gữ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thiên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hiên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lao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động</a:t>
            </a:r>
            <a:endParaRPr lang="en-US" sz="3200" b="1" dirty="0">
              <a:latin typeface="#9Slide05 Angelline" pitchFamily="2" charset="0"/>
              <a:cs typeface="Times New Roman" panose="02020603050405020304" pitchFamily="18" charset="0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39827" y="-565777"/>
            <a:ext cx="2335505" cy="198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09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-378512" y="412875"/>
            <a:ext cx="6605995" cy="35634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393" y="1081185"/>
            <a:ext cx="7416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423438" y="155082"/>
            <a:ext cx="1818253" cy="339321"/>
          </a:xfrm>
          <a:prstGeom prst="rect">
            <a:avLst/>
          </a:prstGeom>
        </p:spPr>
      </p:pic>
      <p:grpSp>
        <p:nvGrpSpPr>
          <p:cNvPr id="12" name="Google Shape;833;p43"/>
          <p:cNvGrpSpPr/>
          <p:nvPr/>
        </p:nvGrpSpPr>
        <p:grpSpPr>
          <a:xfrm>
            <a:off x="-378512" y="4251291"/>
            <a:ext cx="1403160" cy="1274511"/>
            <a:chOff x="7502172" y="80150"/>
            <a:chExt cx="1403160" cy="1274511"/>
          </a:xfrm>
        </p:grpSpPr>
        <p:grpSp>
          <p:nvGrpSpPr>
            <p:cNvPr id="13" name="Google Shape;834;p43"/>
            <p:cNvGrpSpPr/>
            <p:nvPr/>
          </p:nvGrpSpPr>
          <p:grpSpPr>
            <a:xfrm>
              <a:off x="7502172" y="80150"/>
              <a:ext cx="1403160" cy="1274511"/>
              <a:chOff x="11324450" y="1413600"/>
              <a:chExt cx="1599225" cy="1452600"/>
            </a:xfrm>
          </p:grpSpPr>
          <p:sp>
            <p:nvSpPr>
              <p:cNvPr id="18" name="Google Shape;835;p43"/>
              <p:cNvSpPr/>
              <p:nvPr/>
            </p:nvSpPr>
            <p:spPr>
              <a:xfrm>
                <a:off x="11324450" y="1413600"/>
                <a:ext cx="1599225" cy="1452600"/>
              </a:xfrm>
              <a:custGeom>
                <a:avLst/>
                <a:gdLst/>
                <a:ahLst/>
                <a:cxnLst/>
                <a:rect l="l" t="t" r="r" b="b"/>
                <a:pathLst>
                  <a:path w="63969" h="58104" extrusionOk="0">
                    <a:moveTo>
                      <a:pt x="57114" y="0"/>
                    </a:moveTo>
                    <a:lnTo>
                      <a:pt x="0" y="7809"/>
                    </a:lnTo>
                    <a:lnTo>
                      <a:pt x="6855" y="58103"/>
                    </a:lnTo>
                    <a:lnTo>
                      <a:pt x="63969" y="50295"/>
                    </a:lnTo>
                    <a:lnTo>
                      <a:pt x="57114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836;p43"/>
              <p:cNvSpPr/>
              <p:nvPr/>
            </p:nvSpPr>
            <p:spPr>
              <a:xfrm>
                <a:off x="11526075" y="1700450"/>
                <a:ext cx="417000" cy="321700"/>
              </a:xfrm>
              <a:custGeom>
                <a:avLst/>
                <a:gdLst/>
                <a:ahLst/>
                <a:cxnLst/>
                <a:rect l="l" t="t" r="r" b="b"/>
                <a:pathLst>
                  <a:path w="16680" h="12868" extrusionOk="0">
                    <a:moveTo>
                      <a:pt x="15763" y="0"/>
                    </a:moveTo>
                    <a:lnTo>
                      <a:pt x="0" y="734"/>
                    </a:lnTo>
                    <a:lnTo>
                      <a:pt x="2896" y="12867"/>
                    </a:lnTo>
                    <a:lnTo>
                      <a:pt x="16680" y="9971"/>
                    </a:lnTo>
                    <a:lnTo>
                      <a:pt x="1576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837;p43"/>
              <p:cNvSpPr/>
              <p:nvPr/>
            </p:nvSpPr>
            <p:spPr>
              <a:xfrm>
                <a:off x="11612225" y="2199000"/>
                <a:ext cx="389500" cy="353775"/>
              </a:xfrm>
              <a:custGeom>
                <a:avLst/>
                <a:gdLst/>
                <a:ahLst/>
                <a:cxnLst/>
                <a:rect l="l" t="t" r="r" b="b"/>
                <a:pathLst>
                  <a:path w="15580" h="14151" extrusionOk="0">
                    <a:moveTo>
                      <a:pt x="367" y="0"/>
                    </a:moveTo>
                    <a:lnTo>
                      <a:pt x="0" y="11804"/>
                    </a:lnTo>
                    <a:lnTo>
                      <a:pt x="13600" y="14150"/>
                    </a:lnTo>
                    <a:lnTo>
                      <a:pt x="15580" y="2347"/>
                    </a:lnTo>
                    <a:lnTo>
                      <a:pt x="36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838;p43"/>
              <p:cNvSpPr/>
              <p:nvPr/>
            </p:nvSpPr>
            <p:spPr>
              <a:xfrm>
                <a:off x="11979700" y="1990975"/>
                <a:ext cx="203500" cy="185125"/>
              </a:xfrm>
              <a:custGeom>
                <a:avLst/>
                <a:gdLst/>
                <a:ahLst/>
                <a:cxnLst/>
                <a:rect l="l" t="t" r="r" b="b"/>
                <a:pathLst>
                  <a:path w="8140" h="7405" extrusionOk="0">
                    <a:moveTo>
                      <a:pt x="184" y="0"/>
                    </a:moveTo>
                    <a:lnTo>
                      <a:pt x="1" y="6892"/>
                    </a:lnTo>
                    <a:lnTo>
                      <a:pt x="8139" y="7405"/>
                    </a:lnTo>
                    <a:lnTo>
                      <a:pt x="7223" y="55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839;p43"/>
              <p:cNvSpPr/>
              <p:nvPr/>
            </p:nvSpPr>
            <p:spPr>
              <a:xfrm>
                <a:off x="12124500" y="2303475"/>
                <a:ext cx="344625" cy="303375"/>
              </a:xfrm>
              <a:custGeom>
                <a:avLst/>
                <a:gdLst/>
                <a:ahLst/>
                <a:cxnLst/>
                <a:rect l="l" t="t" r="r" b="b"/>
                <a:pathLst>
                  <a:path w="13785" h="12135" extrusionOk="0">
                    <a:moveTo>
                      <a:pt x="10888" y="0"/>
                    </a:moveTo>
                    <a:lnTo>
                      <a:pt x="1" y="2163"/>
                    </a:lnTo>
                    <a:lnTo>
                      <a:pt x="2714" y="12134"/>
                    </a:lnTo>
                    <a:lnTo>
                      <a:pt x="13784" y="8505"/>
                    </a:lnTo>
                    <a:lnTo>
                      <a:pt x="1088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840;p43"/>
            <p:cNvGrpSpPr/>
            <p:nvPr/>
          </p:nvGrpSpPr>
          <p:grpSpPr>
            <a:xfrm>
              <a:off x="8213143" y="201869"/>
              <a:ext cx="525559" cy="498427"/>
              <a:chOff x="1887325" y="1286225"/>
              <a:chExt cx="688625" cy="653075"/>
            </a:xfrm>
          </p:grpSpPr>
          <p:sp>
            <p:nvSpPr>
              <p:cNvPr id="16" name="Google Shape;841;p43"/>
              <p:cNvSpPr/>
              <p:nvPr/>
            </p:nvSpPr>
            <p:spPr>
              <a:xfrm>
                <a:off x="1922525" y="1286250"/>
                <a:ext cx="652475" cy="652475"/>
              </a:xfrm>
              <a:custGeom>
                <a:avLst/>
                <a:gdLst/>
                <a:ahLst/>
                <a:cxnLst/>
                <a:rect l="l" t="t" r="r" b="b"/>
                <a:pathLst>
                  <a:path w="26099" h="26099" extrusionOk="0">
                    <a:moveTo>
                      <a:pt x="13049" y="1"/>
                    </a:moveTo>
                    <a:cubicBezTo>
                      <a:pt x="5821" y="1"/>
                      <a:pt x="0" y="5821"/>
                      <a:pt x="0" y="13050"/>
                    </a:cubicBezTo>
                    <a:cubicBezTo>
                      <a:pt x="0" y="20278"/>
                      <a:pt x="5821" y="26099"/>
                      <a:pt x="13049" y="26099"/>
                    </a:cubicBezTo>
                    <a:cubicBezTo>
                      <a:pt x="20278" y="26099"/>
                      <a:pt x="26099" y="20278"/>
                      <a:pt x="26099" y="13050"/>
                    </a:cubicBezTo>
                    <a:cubicBezTo>
                      <a:pt x="26099" y="5821"/>
                      <a:pt x="20278" y="1"/>
                      <a:pt x="1304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842;p43"/>
              <p:cNvSpPr/>
              <p:nvPr/>
            </p:nvSpPr>
            <p:spPr>
              <a:xfrm>
                <a:off x="1887325" y="1286225"/>
                <a:ext cx="688625" cy="653075"/>
              </a:xfrm>
              <a:custGeom>
                <a:avLst/>
                <a:gdLst/>
                <a:ahLst/>
                <a:cxnLst/>
                <a:rect l="l" t="t" r="r" b="b"/>
                <a:pathLst>
                  <a:path w="27545" h="26123" extrusionOk="0">
                    <a:moveTo>
                      <a:pt x="14445" y="0"/>
                    </a:moveTo>
                    <a:cubicBezTo>
                      <a:pt x="12187" y="0"/>
                      <a:pt x="9906" y="583"/>
                      <a:pt x="7838" y="1790"/>
                    </a:cubicBezTo>
                    <a:cubicBezTo>
                      <a:pt x="2397" y="4986"/>
                      <a:pt x="1" y="11643"/>
                      <a:pt x="2207" y="17578"/>
                    </a:cubicBezTo>
                    <a:cubicBezTo>
                      <a:pt x="4136" y="22766"/>
                      <a:pt x="9060" y="26123"/>
                      <a:pt x="14436" y="26123"/>
                    </a:cubicBezTo>
                    <a:cubicBezTo>
                      <a:pt x="15210" y="26123"/>
                      <a:pt x="15993" y="26053"/>
                      <a:pt x="16778" y="25910"/>
                    </a:cubicBezTo>
                    <a:cubicBezTo>
                      <a:pt x="22979" y="24806"/>
                      <a:pt x="27545" y="19366"/>
                      <a:pt x="27507" y="13051"/>
                    </a:cubicBezTo>
                    <a:lnTo>
                      <a:pt x="14457" y="13051"/>
                    </a:lnTo>
                    <a:lnTo>
                      <a:pt x="24387" y="4567"/>
                    </a:lnTo>
                    <a:cubicBezTo>
                      <a:pt x="21830" y="1584"/>
                      <a:pt x="18167" y="0"/>
                      <a:pt x="144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9"/>
          <a:srcRect l="30152" r="30525"/>
          <a:stretch/>
        </p:blipFill>
        <p:spPr>
          <a:xfrm>
            <a:off x="6232125" y="670786"/>
            <a:ext cx="2976509" cy="427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9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369617"/>
              </p:ext>
            </p:extLst>
          </p:nvPr>
        </p:nvGraphicFramePr>
        <p:xfrm>
          <a:off x="158046" y="152420"/>
          <a:ext cx="8771465" cy="4722876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426191">
                  <a:extLst>
                    <a:ext uri="{9D8B030D-6E8A-4147-A177-3AD203B41FA5}">
                      <a16:colId xmlns:a16="http://schemas.microsoft.com/office/drawing/2014/main" val="3836344010"/>
                    </a:ext>
                  </a:extLst>
                </a:gridCol>
                <a:gridCol w="2791204">
                  <a:extLst>
                    <a:ext uri="{9D8B030D-6E8A-4147-A177-3AD203B41FA5}">
                      <a16:colId xmlns:a16="http://schemas.microsoft.com/office/drawing/2014/main" val="3520565476"/>
                    </a:ext>
                  </a:extLst>
                </a:gridCol>
                <a:gridCol w="2479029">
                  <a:extLst>
                    <a:ext uri="{9D8B030D-6E8A-4147-A177-3AD203B41FA5}">
                      <a16:colId xmlns:a16="http://schemas.microsoft.com/office/drawing/2014/main" val="413299326"/>
                    </a:ext>
                  </a:extLst>
                </a:gridCol>
                <a:gridCol w="2075041">
                  <a:extLst>
                    <a:ext uri="{9D8B030D-6E8A-4147-A177-3AD203B41FA5}">
                      <a16:colId xmlns:a16="http://schemas.microsoft.com/office/drawing/2014/main" val="518770875"/>
                    </a:ext>
                  </a:extLst>
                </a:gridCol>
              </a:tblGrid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926752"/>
                  </a:ext>
                </a:extLst>
              </a:tr>
              <a:tr h="94393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ắng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ắ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/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7372157"/>
                  </a:ext>
                </a:extLst>
              </a:tr>
              <a:tr h="94393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, “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/5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9373401"/>
                  </a:ext>
                </a:extLst>
              </a:tr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8967633"/>
                  </a:ext>
                </a:extLst>
              </a:tr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ấ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ấ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7295627"/>
                  </a:ext>
                </a:extLst>
              </a:tr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ằm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/5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67039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625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21948" y="144208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14" descr="—Pngtree—blue cute cartoon clouds and_4140331.png"/>
          <p:cNvPicPr>
            <a:picLocks noChangeAspect="1"/>
          </p:cNvPicPr>
          <p:nvPr/>
        </p:nvPicPr>
        <p:blipFill>
          <a:blip r:embed="rId5" cstate="print"/>
          <a:srcRect l="12222" t="10000" r="8889" b="14444"/>
          <a:stretch>
            <a:fillRect/>
          </a:stretch>
        </p:blipFill>
        <p:spPr>
          <a:xfrm>
            <a:off x="4060639" y="3739134"/>
            <a:ext cx="710402" cy="680385"/>
          </a:xfrm>
          <a:prstGeom prst="rect">
            <a:avLst/>
          </a:prstGeom>
        </p:spPr>
      </p:pic>
      <p:pic>
        <p:nvPicPr>
          <p:cNvPr id="16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634" y="3743223"/>
            <a:ext cx="700692" cy="7006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49" y="1036461"/>
            <a:ext cx="3026477" cy="323850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0" r="27500"/>
          <a:stretch/>
        </p:blipFill>
        <p:spPr>
          <a:xfrm>
            <a:off x="4933244" y="1036461"/>
            <a:ext cx="3258676" cy="32385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873" y="4274964"/>
            <a:ext cx="4152969" cy="869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ắ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55349" y="4274964"/>
            <a:ext cx="4145973" cy="869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ư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2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36581" y="881288"/>
            <a:ext cx="3570731" cy="2358623"/>
          </a:xfrm>
          <a:prstGeom prst="rect">
            <a:avLst/>
          </a:prstGeom>
        </p:spPr>
      </p:pic>
      <p:pic>
        <p:nvPicPr>
          <p:cNvPr id="26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4747443" y="881288"/>
            <a:ext cx="3631659" cy="2358623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003987" y="801510"/>
            <a:ext cx="601528" cy="506009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21948" y="144208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461" y="1058831"/>
            <a:ext cx="415296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u &gt;&lt;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&lt;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71041" y="1122571"/>
            <a:ext cx="365459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36582" y="801510"/>
            <a:ext cx="601528" cy="514643"/>
          </a:xfrm>
          <a:prstGeom prst="rect">
            <a:avLst/>
          </a:prstGeom>
        </p:spPr>
      </p:pic>
      <p:pic>
        <p:nvPicPr>
          <p:cNvPr id="32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29157" y="3248562"/>
            <a:ext cx="5954497" cy="180885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817511" y="3426107"/>
            <a:ext cx="5554133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96304" y="3162483"/>
            <a:ext cx="601528" cy="506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6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571385" y="697792"/>
            <a:ext cx="811741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959" algn="just"/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ầng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5400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19549" y="102366"/>
            <a:ext cx="50480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8"/>
          <a:stretch/>
        </p:blipFill>
        <p:spPr>
          <a:xfrm>
            <a:off x="155649" y="1422027"/>
            <a:ext cx="4049919" cy="32676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554" y="1422026"/>
            <a:ext cx="4461662" cy="3267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0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719974" y="-10444"/>
            <a:ext cx="7416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áng Ba hoa đất,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Mưa tháng Tư hư đất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345552" y="822756"/>
            <a:ext cx="3570731" cy="1579161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4549440" y="887589"/>
            <a:ext cx="4244604" cy="1887672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549440" y="887589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0" y="978857"/>
            <a:ext cx="415296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&lt;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42130" y="1057868"/>
            <a:ext cx="383543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2177" y="680258"/>
            <a:ext cx="601528" cy="621880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2130917" y="2928375"/>
            <a:ext cx="6802067" cy="215174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30918" y="2928376"/>
            <a:ext cx="666312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855202" y="2928376"/>
            <a:ext cx="601528" cy="506009"/>
          </a:xfrm>
          <a:prstGeom prst="rect">
            <a:avLst/>
          </a:prstGeom>
        </p:spPr>
      </p:pic>
      <p:grpSp>
        <p:nvGrpSpPr>
          <p:cNvPr id="24" name="Group 2"/>
          <p:cNvGrpSpPr>
            <a:grpSpLocks noChangeAspect="1"/>
          </p:cNvGrpSpPr>
          <p:nvPr/>
        </p:nvGrpSpPr>
        <p:grpSpPr>
          <a:xfrm rot="464370">
            <a:off x="-596022" y="3165253"/>
            <a:ext cx="2704484" cy="1740689"/>
            <a:chOff x="0" y="0"/>
            <a:chExt cx="5513070" cy="3548380"/>
          </a:xfrm>
        </p:grpSpPr>
        <p:sp>
          <p:nvSpPr>
            <p:cNvPr id="25" name="Freeform 3"/>
            <p:cNvSpPr/>
            <p:nvPr/>
          </p:nvSpPr>
          <p:spPr>
            <a:xfrm>
              <a:off x="-2540" y="-15240"/>
              <a:ext cx="5515610" cy="3563620"/>
            </a:xfrm>
            <a:custGeom>
              <a:avLst/>
              <a:gdLst/>
              <a:ahLst/>
              <a:cxnLst/>
              <a:rect l="l" t="t" r="r" b="b"/>
              <a:pathLst>
                <a:path w="5515610" h="3563620">
                  <a:moveTo>
                    <a:pt x="4991100" y="1559560"/>
                  </a:moveTo>
                  <a:cubicBezTo>
                    <a:pt x="5048250" y="1537970"/>
                    <a:pt x="5124450" y="1548130"/>
                    <a:pt x="5189220" y="1526540"/>
                  </a:cubicBezTo>
                  <a:cubicBezTo>
                    <a:pt x="5326380" y="1479550"/>
                    <a:pt x="5435600" y="1404620"/>
                    <a:pt x="5515610" y="1319530"/>
                  </a:cubicBezTo>
                  <a:cubicBezTo>
                    <a:pt x="5499100" y="1231900"/>
                    <a:pt x="5494020" y="1183640"/>
                    <a:pt x="5505450" y="1109980"/>
                  </a:cubicBezTo>
                  <a:cubicBezTo>
                    <a:pt x="5495290" y="1104900"/>
                    <a:pt x="5473700" y="1118870"/>
                    <a:pt x="5472430" y="1098550"/>
                  </a:cubicBezTo>
                  <a:cubicBezTo>
                    <a:pt x="5469890" y="1040130"/>
                    <a:pt x="5441950" y="1018540"/>
                    <a:pt x="5415280" y="969010"/>
                  </a:cubicBezTo>
                  <a:cubicBezTo>
                    <a:pt x="5210810" y="998220"/>
                    <a:pt x="4838700" y="1158240"/>
                    <a:pt x="4617720" y="1144270"/>
                  </a:cubicBezTo>
                  <a:cubicBezTo>
                    <a:pt x="4753610" y="1047750"/>
                    <a:pt x="4851400" y="939800"/>
                    <a:pt x="4853940" y="797560"/>
                  </a:cubicBezTo>
                  <a:cubicBezTo>
                    <a:pt x="4842510" y="786130"/>
                    <a:pt x="4777740" y="778510"/>
                    <a:pt x="4762500" y="783590"/>
                  </a:cubicBezTo>
                  <a:cubicBezTo>
                    <a:pt x="4710430" y="773430"/>
                    <a:pt x="4657090" y="726440"/>
                    <a:pt x="4634230" y="697230"/>
                  </a:cubicBezTo>
                  <a:cubicBezTo>
                    <a:pt x="4612640" y="711200"/>
                    <a:pt x="4608830" y="695960"/>
                    <a:pt x="4589780" y="706120"/>
                  </a:cubicBezTo>
                  <a:cubicBezTo>
                    <a:pt x="4508500" y="643890"/>
                    <a:pt x="4337050" y="737870"/>
                    <a:pt x="4254500" y="679450"/>
                  </a:cubicBezTo>
                  <a:cubicBezTo>
                    <a:pt x="4292600" y="579120"/>
                    <a:pt x="4215130" y="556260"/>
                    <a:pt x="4163060" y="508000"/>
                  </a:cubicBezTo>
                  <a:cubicBezTo>
                    <a:pt x="4182110" y="429260"/>
                    <a:pt x="4135120" y="387350"/>
                    <a:pt x="4091940" y="313690"/>
                  </a:cubicBezTo>
                  <a:cubicBezTo>
                    <a:pt x="4038600" y="339090"/>
                    <a:pt x="4042410" y="299720"/>
                    <a:pt x="4048760" y="274320"/>
                  </a:cubicBezTo>
                  <a:cubicBezTo>
                    <a:pt x="4009390" y="285750"/>
                    <a:pt x="3985260" y="270510"/>
                    <a:pt x="3963670" y="250190"/>
                  </a:cubicBezTo>
                  <a:cubicBezTo>
                    <a:pt x="3887470" y="279400"/>
                    <a:pt x="3817620" y="280670"/>
                    <a:pt x="3756660" y="287020"/>
                  </a:cubicBezTo>
                  <a:cubicBezTo>
                    <a:pt x="3445510" y="320040"/>
                    <a:pt x="3059430" y="403860"/>
                    <a:pt x="2780030" y="417830"/>
                  </a:cubicBezTo>
                  <a:cubicBezTo>
                    <a:pt x="3036570" y="308610"/>
                    <a:pt x="3333750" y="238760"/>
                    <a:pt x="3522980" y="144780"/>
                  </a:cubicBezTo>
                  <a:cubicBezTo>
                    <a:pt x="3529330" y="91440"/>
                    <a:pt x="3528060" y="67310"/>
                    <a:pt x="3524250" y="17780"/>
                  </a:cubicBezTo>
                  <a:cubicBezTo>
                    <a:pt x="3319780" y="0"/>
                    <a:pt x="3006090" y="97790"/>
                    <a:pt x="2715260" y="189230"/>
                  </a:cubicBezTo>
                  <a:cubicBezTo>
                    <a:pt x="2040890" y="401320"/>
                    <a:pt x="1228090" y="642620"/>
                    <a:pt x="845820" y="1018540"/>
                  </a:cubicBezTo>
                  <a:cubicBezTo>
                    <a:pt x="855980" y="1074420"/>
                    <a:pt x="839470" y="1146810"/>
                    <a:pt x="881380" y="1195070"/>
                  </a:cubicBezTo>
                  <a:cubicBezTo>
                    <a:pt x="741680" y="1271270"/>
                    <a:pt x="581660" y="1339850"/>
                    <a:pt x="445770" y="1418590"/>
                  </a:cubicBezTo>
                  <a:cubicBezTo>
                    <a:pt x="450850" y="1484630"/>
                    <a:pt x="485140" y="1553210"/>
                    <a:pt x="499110" y="1564640"/>
                  </a:cubicBezTo>
                  <a:cubicBezTo>
                    <a:pt x="454660" y="1588770"/>
                    <a:pt x="523240" y="1570990"/>
                    <a:pt x="520700" y="1596390"/>
                  </a:cubicBezTo>
                  <a:cubicBezTo>
                    <a:pt x="501650" y="1605280"/>
                    <a:pt x="514350" y="1626870"/>
                    <a:pt x="486410" y="1633220"/>
                  </a:cubicBezTo>
                  <a:cubicBezTo>
                    <a:pt x="383540" y="1616710"/>
                    <a:pt x="269240" y="1696720"/>
                    <a:pt x="163830" y="1720850"/>
                  </a:cubicBezTo>
                  <a:cubicBezTo>
                    <a:pt x="160020" y="1737360"/>
                    <a:pt x="198120" y="1734820"/>
                    <a:pt x="173990" y="1748790"/>
                  </a:cubicBezTo>
                  <a:cubicBezTo>
                    <a:pt x="104140" y="1765300"/>
                    <a:pt x="96520" y="1802130"/>
                    <a:pt x="26670" y="1818640"/>
                  </a:cubicBezTo>
                  <a:cubicBezTo>
                    <a:pt x="24130" y="1833880"/>
                    <a:pt x="21590" y="1849120"/>
                    <a:pt x="25400" y="1866900"/>
                  </a:cubicBezTo>
                  <a:cubicBezTo>
                    <a:pt x="35560" y="1879600"/>
                    <a:pt x="96520" y="1864360"/>
                    <a:pt x="80010" y="1885950"/>
                  </a:cubicBezTo>
                  <a:cubicBezTo>
                    <a:pt x="43180" y="1898650"/>
                    <a:pt x="0" y="1894840"/>
                    <a:pt x="1270" y="1930400"/>
                  </a:cubicBezTo>
                  <a:cubicBezTo>
                    <a:pt x="21590" y="1953260"/>
                    <a:pt x="63500" y="1938020"/>
                    <a:pt x="74930" y="1974850"/>
                  </a:cubicBezTo>
                  <a:cubicBezTo>
                    <a:pt x="66040" y="1992630"/>
                    <a:pt x="38100" y="2002790"/>
                    <a:pt x="45720" y="2025650"/>
                  </a:cubicBezTo>
                  <a:cubicBezTo>
                    <a:pt x="105410" y="2024380"/>
                    <a:pt x="158750" y="2035810"/>
                    <a:pt x="220980" y="2032000"/>
                  </a:cubicBezTo>
                  <a:cubicBezTo>
                    <a:pt x="201930" y="2042160"/>
                    <a:pt x="236220" y="2065020"/>
                    <a:pt x="287020" y="2054860"/>
                  </a:cubicBezTo>
                  <a:cubicBezTo>
                    <a:pt x="284480" y="2072640"/>
                    <a:pt x="240030" y="2075180"/>
                    <a:pt x="243840" y="2094230"/>
                  </a:cubicBezTo>
                  <a:cubicBezTo>
                    <a:pt x="317500" y="2080260"/>
                    <a:pt x="337820" y="2052320"/>
                    <a:pt x="406400" y="2042160"/>
                  </a:cubicBezTo>
                  <a:cubicBezTo>
                    <a:pt x="360680" y="2078990"/>
                    <a:pt x="302260" y="2136140"/>
                    <a:pt x="245110" y="2148840"/>
                  </a:cubicBezTo>
                  <a:cubicBezTo>
                    <a:pt x="228600" y="2171700"/>
                    <a:pt x="234950" y="2202180"/>
                    <a:pt x="226060" y="2226310"/>
                  </a:cubicBezTo>
                  <a:cubicBezTo>
                    <a:pt x="210820" y="2221230"/>
                    <a:pt x="212090" y="2301240"/>
                    <a:pt x="251460" y="2320290"/>
                  </a:cubicBezTo>
                  <a:cubicBezTo>
                    <a:pt x="300990" y="2307590"/>
                    <a:pt x="412750" y="2313940"/>
                    <a:pt x="485140" y="2329180"/>
                  </a:cubicBezTo>
                  <a:cubicBezTo>
                    <a:pt x="480060" y="2343150"/>
                    <a:pt x="463550" y="2353310"/>
                    <a:pt x="472440" y="2373630"/>
                  </a:cubicBezTo>
                  <a:cubicBezTo>
                    <a:pt x="496570" y="2382520"/>
                    <a:pt x="554990" y="2331720"/>
                    <a:pt x="579120" y="2350770"/>
                  </a:cubicBezTo>
                  <a:cubicBezTo>
                    <a:pt x="614680" y="2363470"/>
                    <a:pt x="551180" y="2376170"/>
                    <a:pt x="568960" y="2401570"/>
                  </a:cubicBezTo>
                  <a:cubicBezTo>
                    <a:pt x="805180" y="2283460"/>
                    <a:pt x="994410" y="2261870"/>
                    <a:pt x="1234440" y="2204720"/>
                  </a:cubicBezTo>
                  <a:cubicBezTo>
                    <a:pt x="966470" y="2321560"/>
                    <a:pt x="604520" y="2636520"/>
                    <a:pt x="598170" y="2739390"/>
                  </a:cubicBezTo>
                  <a:cubicBezTo>
                    <a:pt x="631190" y="2739390"/>
                    <a:pt x="659130" y="2747010"/>
                    <a:pt x="689610" y="2753360"/>
                  </a:cubicBezTo>
                  <a:cubicBezTo>
                    <a:pt x="679450" y="2780030"/>
                    <a:pt x="664210" y="2805430"/>
                    <a:pt x="661670" y="2834640"/>
                  </a:cubicBezTo>
                  <a:cubicBezTo>
                    <a:pt x="678180" y="2805430"/>
                    <a:pt x="736600" y="2791460"/>
                    <a:pt x="741680" y="2844800"/>
                  </a:cubicBezTo>
                  <a:cubicBezTo>
                    <a:pt x="701040" y="2848610"/>
                    <a:pt x="701040" y="2861310"/>
                    <a:pt x="701040" y="2891790"/>
                  </a:cubicBezTo>
                  <a:cubicBezTo>
                    <a:pt x="742950" y="2896870"/>
                    <a:pt x="807720" y="2860040"/>
                    <a:pt x="828040" y="2899410"/>
                  </a:cubicBezTo>
                  <a:cubicBezTo>
                    <a:pt x="801370" y="2915920"/>
                    <a:pt x="791210" y="2900680"/>
                    <a:pt x="765810" y="2914650"/>
                  </a:cubicBezTo>
                  <a:cubicBezTo>
                    <a:pt x="767080" y="2940050"/>
                    <a:pt x="792480" y="2921000"/>
                    <a:pt x="801370" y="2933700"/>
                  </a:cubicBezTo>
                  <a:cubicBezTo>
                    <a:pt x="727710" y="2964180"/>
                    <a:pt x="731520" y="2975610"/>
                    <a:pt x="707390" y="3016250"/>
                  </a:cubicBezTo>
                  <a:cubicBezTo>
                    <a:pt x="687070" y="2983230"/>
                    <a:pt x="633730" y="3195320"/>
                    <a:pt x="676910" y="3192780"/>
                  </a:cubicBezTo>
                  <a:cubicBezTo>
                    <a:pt x="641350" y="3229610"/>
                    <a:pt x="709930" y="3208020"/>
                    <a:pt x="726440" y="3221990"/>
                  </a:cubicBezTo>
                  <a:cubicBezTo>
                    <a:pt x="711200" y="3248660"/>
                    <a:pt x="745490" y="3256280"/>
                    <a:pt x="749300" y="3284220"/>
                  </a:cubicBezTo>
                  <a:cubicBezTo>
                    <a:pt x="768350" y="3289300"/>
                    <a:pt x="805180" y="3262630"/>
                    <a:pt x="803910" y="3303270"/>
                  </a:cubicBezTo>
                  <a:cubicBezTo>
                    <a:pt x="767080" y="3307080"/>
                    <a:pt x="778510" y="3296920"/>
                    <a:pt x="753110" y="3322320"/>
                  </a:cubicBezTo>
                  <a:cubicBezTo>
                    <a:pt x="744220" y="3313430"/>
                    <a:pt x="725170" y="3304540"/>
                    <a:pt x="706120" y="3323590"/>
                  </a:cubicBezTo>
                  <a:cubicBezTo>
                    <a:pt x="720090" y="3350260"/>
                    <a:pt x="715010" y="3370580"/>
                    <a:pt x="712470" y="3392170"/>
                  </a:cubicBezTo>
                  <a:cubicBezTo>
                    <a:pt x="779780" y="3380740"/>
                    <a:pt x="732790" y="3403600"/>
                    <a:pt x="795020" y="3408680"/>
                  </a:cubicBezTo>
                  <a:cubicBezTo>
                    <a:pt x="814070" y="3431540"/>
                    <a:pt x="786130" y="3437890"/>
                    <a:pt x="782320" y="3453130"/>
                  </a:cubicBezTo>
                  <a:cubicBezTo>
                    <a:pt x="904240" y="3456940"/>
                    <a:pt x="967740" y="3507740"/>
                    <a:pt x="1071880" y="3531870"/>
                  </a:cubicBezTo>
                  <a:cubicBezTo>
                    <a:pt x="1071880" y="3554730"/>
                    <a:pt x="1090930" y="3545840"/>
                    <a:pt x="1093470" y="3563620"/>
                  </a:cubicBezTo>
                  <a:cubicBezTo>
                    <a:pt x="1291590" y="3540760"/>
                    <a:pt x="1422400" y="3562350"/>
                    <a:pt x="1651000" y="3492500"/>
                  </a:cubicBezTo>
                  <a:cubicBezTo>
                    <a:pt x="1623060" y="3467100"/>
                    <a:pt x="1544320" y="3487420"/>
                    <a:pt x="1529080" y="3474720"/>
                  </a:cubicBezTo>
                  <a:cubicBezTo>
                    <a:pt x="1684020" y="3409950"/>
                    <a:pt x="1873250" y="3387090"/>
                    <a:pt x="2058670" y="3350260"/>
                  </a:cubicBezTo>
                  <a:cubicBezTo>
                    <a:pt x="2236470" y="3315970"/>
                    <a:pt x="2411730" y="3327400"/>
                    <a:pt x="2586990" y="3249930"/>
                  </a:cubicBezTo>
                  <a:cubicBezTo>
                    <a:pt x="2628900" y="3266440"/>
                    <a:pt x="2661920" y="3234690"/>
                    <a:pt x="2701290" y="3223260"/>
                  </a:cubicBezTo>
                  <a:cubicBezTo>
                    <a:pt x="2907030" y="3161030"/>
                    <a:pt x="3168650" y="3111500"/>
                    <a:pt x="3371850" y="3094990"/>
                  </a:cubicBezTo>
                  <a:cubicBezTo>
                    <a:pt x="3407410" y="3092450"/>
                    <a:pt x="3448050" y="3072130"/>
                    <a:pt x="3464560" y="3060700"/>
                  </a:cubicBezTo>
                  <a:cubicBezTo>
                    <a:pt x="3530600" y="3070860"/>
                    <a:pt x="3644900" y="3027680"/>
                    <a:pt x="3704590" y="3011170"/>
                  </a:cubicBezTo>
                  <a:cubicBezTo>
                    <a:pt x="3702050" y="2999740"/>
                    <a:pt x="3691890" y="2987040"/>
                    <a:pt x="3703320" y="2980690"/>
                  </a:cubicBezTo>
                  <a:cubicBezTo>
                    <a:pt x="3785870" y="2961640"/>
                    <a:pt x="3902710" y="2941320"/>
                    <a:pt x="3978910" y="2895600"/>
                  </a:cubicBezTo>
                  <a:cubicBezTo>
                    <a:pt x="3968750" y="2890520"/>
                    <a:pt x="3947160" y="2904490"/>
                    <a:pt x="3945890" y="2884170"/>
                  </a:cubicBezTo>
                  <a:cubicBezTo>
                    <a:pt x="4018280" y="2866390"/>
                    <a:pt x="4107180" y="2858770"/>
                    <a:pt x="4175760" y="2830830"/>
                  </a:cubicBezTo>
                  <a:cubicBezTo>
                    <a:pt x="4161790" y="2828290"/>
                    <a:pt x="4146550" y="2828290"/>
                    <a:pt x="4133850" y="2821940"/>
                  </a:cubicBezTo>
                  <a:cubicBezTo>
                    <a:pt x="4218940" y="2757170"/>
                    <a:pt x="4254500" y="2725420"/>
                    <a:pt x="4371340" y="2711450"/>
                  </a:cubicBezTo>
                  <a:cubicBezTo>
                    <a:pt x="4362450" y="2673350"/>
                    <a:pt x="4389120" y="2649221"/>
                    <a:pt x="4448810" y="2635250"/>
                  </a:cubicBezTo>
                  <a:cubicBezTo>
                    <a:pt x="4465320" y="2612390"/>
                    <a:pt x="4414520" y="2621280"/>
                    <a:pt x="4433570" y="2593340"/>
                  </a:cubicBezTo>
                  <a:cubicBezTo>
                    <a:pt x="4645660" y="2565400"/>
                    <a:pt x="4704080" y="2374900"/>
                    <a:pt x="4801870" y="2268220"/>
                  </a:cubicBezTo>
                  <a:cubicBezTo>
                    <a:pt x="4805680" y="2264410"/>
                    <a:pt x="4822190" y="2254250"/>
                    <a:pt x="4824730" y="2251710"/>
                  </a:cubicBezTo>
                  <a:cubicBezTo>
                    <a:pt x="4959350" y="2170430"/>
                    <a:pt x="5125720" y="2159000"/>
                    <a:pt x="5228590" y="2047240"/>
                  </a:cubicBezTo>
                  <a:cubicBezTo>
                    <a:pt x="5267960" y="1962150"/>
                    <a:pt x="5372100" y="1854200"/>
                    <a:pt x="5256530" y="1784350"/>
                  </a:cubicBezTo>
                  <a:cubicBezTo>
                    <a:pt x="5269230" y="1766570"/>
                    <a:pt x="5262880" y="1742440"/>
                    <a:pt x="5250180" y="1715770"/>
                  </a:cubicBezTo>
                  <a:cubicBezTo>
                    <a:pt x="5198110" y="1729740"/>
                    <a:pt x="4958080" y="1682750"/>
                    <a:pt x="4904740" y="1661160"/>
                  </a:cubicBezTo>
                  <a:cubicBezTo>
                    <a:pt x="4916170" y="1634490"/>
                    <a:pt x="4892040" y="1607820"/>
                    <a:pt x="4898390" y="1592580"/>
                  </a:cubicBezTo>
                  <a:cubicBezTo>
                    <a:pt x="4947920" y="1590040"/>
                    <a:pt x="4961890" y="1570990"/>
                    <a:pt x="4991100" y="1559560"/>
                  </a:cubicBezTo>
                  <a:close/>
                </a:path>
              </a:pathLst>
            </a:custGeom>
            <a:blipFill>
              <a:blip r:embed="rId8"/>
              <a:stretch>
                <a:fillRect l="-7713" r="-7713"/>
              </a:stretch>
            </a:blipFill>
          </p:spPr>
        </p:sp>
      </p:grpSp>
    </p:spTree>
    <p:extLst>
      <p:ext uri="{BB962C8B-B14F-4D97-AF65-F5344CB8AC3E}">
        <p14:creationId xmlns:p14="http://schemas.microsoft.com/office/powerpoint/2010/main" val="60783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23263" y="0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Nhất nước, nhì phân, tam cần, tứ giống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226088" y="717781"/>
            <a:ext cx="3570731" cy="150307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4343484" y="771497"/>
            <a:ext cx="4563449" cy="2287792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50953" y="842474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-65032" y="801510"/>
            <a:ext cx="415296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á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78131" y="855379"/>
            <a:ext cx="409333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6089" y="625788"/>
            <a:ext cx="601528" cy="621880"/>
          </a:xfrm>
          <a:prstGeom prst="rect">
            <a:avLst/>
          </a:prstGeom>
        </p:spPr>
      </p:pic>
      <p:pic>
        <p:nvPicPr>
          <p:cNvPr id="15" name="Picture 4" descr="Kết quả hình ảnh cho tưới nước cho lúa&quot;"/>
          <p:cNvPicPr>
            <a:picLocks noChangeAspect="1" noChangeArrowheads="1"/>
          </p:cNvPicPr>
          <p:nvPr/>
        </p:nvPicPr>
        <p:blipFill>
          <a:blip r:embed="rId8"/>
          <a:srcRect l="8651" r="11239"/>
          <a:stretch>
            <a:fillRect/>
          </a:stretch>
        </p:blipFill>
        <p:spPr bwMode="auto">
          <a:xfrm>
            <a:off x="276377" y="2476974"/>
            <a:ext cx="1584277" cy="1013558"/>
          </a:xfrm>
          <a:prstGeom prst="rect">
            <a:avLst/>
          </a:prstGeom>
          <a:noFill/>
        </p:spPr>
      </p:pic>
      <p:pic>
        <p:nvPicPr>
          <p:cNvPr id="16" name="Picture 6" descr="Kết quả hình ảnh cho nhất nước nhì phân&quot;"/>
          <p:cNvPicPr>
            <a:picLocks noChangeAspect="1" noChangeArrowheads="1"/>
          </p:cNvPicPr>
          <p:nvPr/>
        </p:nvPicPr>
        <p:blipFill>
          <a:blip r:embed="rId9"/>
          <a:srcRect l="17330"/>
          <a:stretch>
            <a:fillRect/>
          </a:stretch>
        </p:blipFill>
        <p:spPr bwMode="auto">
          <a:xfrm>
            <a:off x="2102608" y="2505858"/>
            <a:ext cx="1694211" cy="984675"/>
          </a:xfrm>
          <a:prstGeom prst="rect">
            <a:avLst/>
          </a:prstGeom>
          <a:noFill/>
        </p:spPr>
      </p:pic>
      <p:pic>
        <p:nvPicPr>
          <p:cNvPr id="17" name="Picture 8" descr="Kết quả hình ảnh cho tưới nước cho lúa&quot;"/>
          <p:cNvPicPr>
            <a:picLocks noChangeAspect="1" noChangeArrowheads="1"/>
          </p:cNvPicPr>
          <p:nvPr/>
        </p:nvPicPr>
        <p:blipFill>
          <a:blip r:embed="rId10"/>
          <a:srcRect r="26626"/>
          <a:stretch>
            <a:fillRect/>
          </a:stretch>
        </p:blipFill>
        <p:spPr bwMode="auto">
          <a:xfrm>
            <a:off x="276377" y="3597672"/>
            <a:ext cx="1584277" cy="1062863"/>
          </a:xfrm>
          <a:prstGeom prst="rect">
            <a:avLst/>
          </a:prstGeom>
          <a:noFill/>
        </p:spPr>
      </p:pic>
      <p:pic>
        <p:nvPicPr>
          <p:cNvPr id="18" name="Picture 10" descr="Kết quả hình ảnh cho túi giống lúa&quot;"/>
          <p:cNvPicPr>
            <a:picLocks noChangeAspect="1" noChangeArrowheads="1"/>
          </p:cNvPicPr>
          <p:nvPr/>
        </p:nvPicPr>
        <p:blipFill>
          <a:blip r:embed="rId11"/>
          <a:srcRect l="6675" t="5019" r="14704"/>
          <a:stretch>
            <a:fillRect/>
          </a:stretch>
        </p:blipFill>
        <p:spPr bwMode="auto">
          <a:xfrm>
            <a:off x="2073579" y="3597672"/>
            <a:ext cx="1720277" cy="1062863"/>
          </a:xfrm>
          <a:prstGeom prst="rect">
            <a:avLst/>
          </a:prstGeom>
          <a:noFill/>
        </p:spPr>
      </p:pic>
      <p:pic>
        <p:nvPicPr>
          <p:cNvPr id="19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896939" y="3100253"/>
            <a:ext cx="5009993" cy="20305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087937" y="3235011"/>
            <a:ext cx="4744640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936006" y="2918355"/>
            <a:ext cx="601528" cy="62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63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1785;p58"/>
          <p:cNvSpPr/>
          <p:nvPr/>
        </p:nvSpPr>
        <p:spPr>
          <a:xfrm rot="9900042">
            <a:off x="3398054" y="2020049"/>
            <a:ext cx="6876296" cy="5851279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7386" y="-1"/>
            <a:ext cx="1761725" cy="170667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561044" y="631599"/>
            <a:ext cx="61184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61044" y="1531669"/>
            <a:ext cx="61184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0931" y="2431738"/>
            <a:ext cx="768096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y lam hay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vi-VN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97823" y="3279115"/>
            <a:ext cx="768096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8360" y="722080"/>
            <a:ext cx="14597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20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CB4483D-E30D-0242-8785-D8D743A7F2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09600" y="1424287"/>
          <a:ext cx="8458200" cy="3201901"/>
        </p:xfrm>
        <a:graphic>
          <a:graphicData uri="http://schemas.openxmlformats.org/drawingml/2006/table">
            <a:tbl>
              <a:tblPr/>
              <a:tblGrid>
                <a:gridCol w="528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81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2908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33401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7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34E3F62B-4EE5-374D-B351-6517F33DBC8E}"/>
              </a:ext>
            </a:extLst>
          </p:cNvPr>
          <p:cNvSpPr txBox="1"/>
          <p:nvPr/>
        </p:nvSpPr>
        <p:spPr>
          <a:xfrm>
            <a:off x="5329714" y="1428045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ADDE287-7475-A54B-9AB9-73958C46F89E}"/>
              </a:ext>
            </a:extLst>
          </p:cNvPr>
          <p:cNvSpPr txBox="1"/>
          <p:nvPr/>
        </p:nvSpPr>
        <p:spPr>
          <a:xfrm>
            <a:off x="5867400" y="14389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Ấ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3EFE9D-0E49-6B4A-9681-27AF5D5870C0}"/>
              </a:ext>
            </a:extLst>
          </p:cNvPr>
          <p:cNvSpPr txBox="1"/>
          <p:nvPr/>
        </p:nvSpPr>
        <p:spPr>
          <a:xfrm>
            <a:off x="6400800" y="14389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8736483-29D2-284F-AEB5-3D46735C0A44}"/>
              </a:ext>
            </a:extLst>
          </p:cNvPr>
          <p:cNvSpPr txBox="1"/>
          <p:nvPr/>
        </p:nvSpPr>
        <p:spPr>
          <a:xfrm>
            <a:off x="5326144" y="1971373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F70E54A-A2CD-434D-A1A1-8A316A202E52}"/>
              </a:ext>
            </a:extLst>
          </p:cNvPr>
          <p:cNvSpPr txBox="1"/>
          <p:nvPr/>
        </p:nvSpPr>
        <p:spPr>
          <a:xfrm>
            <a:off x="6400800" y="3637845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5CC0B7E-A5EA-004F-A435-5B2B0B853723}"/>
              </a:ext>
            </a:extLst>
          </p:cNvPr>
          <p:cNvSpPr txBox="1"/>
          <p:nvPr/>
        </p:nvSpPr>
        <p:spPr>
          <a:xfrm>
            <a:off x="5867400" y="3637845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AD8409E-1D18-9241-937A-EF5892321380}"/>
              </a:ext>
            </a:extLst>
          </p:cNvPr>
          <p:cNvSpPr txBox="1"/>
          <p:nvPr/>
        </p:nvSpPr>
        <p:spPr>
          <a:xfrm>
            <a:off x="5326958" y="3611452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72BD59D-DEB2-ED46-BDC2-65A2E0740221}"/>
              </a:ext>
            </a:extLst>
          </p:cNvPr>
          <p:cNvSpPr txBox="1"/>
          <p:nvPr/>
        </p:nvSpPr>
        <p:spPr>
          <a:xfrm>
            <a:off x="4811486" y="4127701"/>
            <a:ext cx="560614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9C4D81F-D354-DC45-8515-121BBE84DD05}"/>
              </a:ext>
            </a:extLst>
          </p:cNvPr>
          <p:cNvSpPr txBox="1"/>
          <p:nvPr/>
        </p:nvSpPr>
        <p:spPr>
          <a:xfrm>
            <a:off x="3663587" y="4977547"/>
            <a:ext cx="522515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endParaRPr lang="en-US" sz="277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4778DDD-8C8B-454E-981A-1C00E331558A}"/>
              </a:ext>
            </a:extLst>
          </p:cNvPr>
          <p:cNvSpPr txBox="1"/>
          <p:nvPr/>
        </p:nvSpPr>
        <p:spPr>
          <a:xfrm>
            <a:off x="5359038" y="4141633"/>
            <a:ext cx="538843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52D8B12-39EF-3B4D-A007-3A3B40F012F3}"/>
              </a:ext>
            </a:extLst>
          </p:cNvPr>
          <p:cNvSpPr txBox="1"/>
          <p:nvPr/>
        </p:nvSpPr>
        <p:spPr>
          <a:xfrm>
            <a:off x="5322093" y="2504773"/>
            <a:ext cx="611115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D5C9593-345F-F846-9957-C42238038B42}"/>
              </a:ext>
            </a:extLst>
          </p:cNvPr>
          <p:cNvSpPr txBox="1"/>
          <p:nvPr/>
        </p:nvSpPr>
        <p:spPr>
          <a:xfrm>
            <a:off x="5322094" y="3048898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86DF3C9-326F-1B44-BAF5-C1D7440BD56D}"/>
              </a:ext>
            </a:extLst>
          </p:cNvPr>
          <p:cNvSpPr txBox="1"/>
          <p:nvPr/>
        </p:nvSpPr>
        <p:spPr>
          <a:xfrm>
            <a:off x="5867400" y="25057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1C192F2-FBD4-3B44-AF56-DAD397F71FA5}"/>
              </a:ext>
            </a:extLst>
          </p:cNvPr>
          <p:cNvSpPr txBox="1"/>
          <p:nvPr/>
        </p:nvSpPr>
        <p:spPr>
          <a:xfrm>
            <a:off x="4800600" y="30391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Ắ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EACE786-BF48-D045-B27A-F2BE59302F3D}"/>
              </a:ext>
            </a:extLst>
          </p:cNvPr>
          <p:cNvSpPr txBox="1"/>
          <p:nvPr/>
        </p:nvSpPr>
        <p:spPr>
          <a:xfrm>
            <a:off x="5867400" y="30391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DF440EB-FC46-9844-A3DA-D65FFCC28C12}"/>
              </a:ext>
            </a:extLst>
          </p:cNvPr>
          <p:cNvSpPr txBox="1"/>
          <p:nvPr/>
        </p:nvSpPr>
        <p:spPr>
          <a:xfrm>
            <a:off x="5867400" y="19723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3B999DC-917C-F041-9EBB-1FE96554D8FD}"/>
              </a:ext>
            </a:extLst>
          </p:cNvPr>
          <p:cNvSpPr txBox="1"/>
          <p:nvPr/>
        </p:nvSpPr>
        <p:spPr>
          <a:xfrm>
            <a:off x="6400800" y="25057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DACC2A6-7673-F44A-AC32-D3EC1F697C3B}"/>
              </a:ext>
            </a:extLst>
          </p:cNvPr>
          <p:cNvSpPr txBox="1"/>
          <p:nvPr/>
        </p:nvSpPr>
        <p:spPr>
          <a:xfrm>
            <a:off x="4800600" y="19723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D82C9E40-AF48-B84D-A6CE-3669F0877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295" y="358606"/>
            <a:ext cx="2739849" cy="588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225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… </a:t>
            </a:r>
            <a:r>
              <a:rPr lang="en-US" sz="3225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ất</a:t>
            </a:r>
            <a:r>
              <a:rPr lang="en-US" sz="3225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…. </a:t>
            </a:r>
            <a:r>
              <a:rPr lang="en-US" sz="3225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ng</a:t>
            </a:r>
            <a:endParaRPr lang="en-US" sz="3975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4">
            <a:extLst>
              <a:ext uri="{FF2B5EF4-FFF2-40B4-BE49-F238E27FC236}">
                <a16:creationId xmlns:a16="http://schemas.microsoft.com/office/drawing/2014/main" id="{5AB9E6AA-D95C-8548-A320-9EFD5BA26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900" y="34855"/>
            <a:ext cx="5431181" cy="1107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‘‘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non/ </a:t>
            </a:r>
          </a:p>
          <a:p>
            <a:pPr algn="ctr"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ò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nú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97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">
            <a:extLst>
              <a:ext uri="{FF2B5EF4-FFF2-40B4-BE49-F238E27FC236}">
                <a16:creationId xmlns:a16="http://schemas.microsoft.com/office/drawing/2014/main" id="{7F937D16-8F6D-8143-B4C5-00CEBA58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504" y="215216"/>
            <a:ext cx="5912192" cy="6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vi-VN" sz="3300" dirty="0">
                <a:latin typeface="+mj-lt"/>
              </a:rPr>
              <a:t>‘‘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3300" dirty="0">
                <a:latin typeface="+mj-lt"/>
              </a:rPr>
              <a:t>’’</a:t>
            </a:r>
            <a:endParaRPr lang="en-US" sz="3975" dirty="0">
              <a:latin typeface="+mj-lt"/>
              <a:cs typeface="Arial" pitchFamily="34" charset="0"/>
            </a:endParaRPr>
          </a:p>
        </p:txBody>
      </p:sp>
      <p:sp>
        <p:nvSpPr>
          <p:cNvPr id="60" name="Rectangle 6">
            <a:extLst>
              <a:ext uri="{FF2B5EF4-FFF2-40B4-BE49-F238E27FC236}">
                <a16:creationId xmlns:a16="http://schemas.microsoft.com/office/drawing/2014/main" id="{569C329D-E5DF-1241-A258-A74EF280A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900" y="331154"/>
            <a:ext cx="6017990" cy="55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vi-VN" sz="3000" dirty="0">
                <a:latin typeface="+mj-lt"/>
              </a:rPr>
              <a:t>‘‘Mau sao thì … / Vắng sao thì mưa’’</a:t>
            </a:r>
            <a:endParaRPr lang="en-US" sz="3600" dirty="0">
              <a:latin typeface="+mj-lt"/>
              <a:cs typeface="Arial" pitchFamily="34" charset="0"/>
            </a:endParaRPr>
          </a:p>
        </p:txBody>
      </p:sp>
      <p:sp>
        <p:nvSpPr>
          <p:cNvPr id="64" name="Rectangle 7">
            <a:extLst>
              <a:ext uri="{FF2B5EF4-FFF2-40B4-BE49-F238E27FC236}">
                <a16:creationId xmlns:a16="http://schemas.microsoft.com/office/drawing/2014/main" id="{965BF9D7-8935-F244-B310-59E1CE8D7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992" y="207732"/>
            <a:ext cx="6833918" cy="6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vi-VN" sz="3300" dirty="0">
                <a:latin typeface="+mj-lt"/>
              </a:rPr>
              <a:t>‘‘Nhất nước, nhì phân, tam cần, tứ …’’</a:t>
            </a:r>
            <a:endParaRPr lang="en-US" sz="3225" dirty="0">
              <a:latin typeface="+mj-lt"/>
              <a:cs typeface="Arial" pitchFamily="34" charset="0"/>
            </a:endParaRPr>
          </a:p>
        </p:txBody>
      </p:sp>
      <p:sp>
        <p:nvSpPr>
          <p:cNvPr id="68" name="Rectangle 8">
            <a:extLst>
              <a:ext uri="{FF2B5EF4-FFF2-40B4-BE49-F238E27FC236}">
                <a16:creationId xmlns:a16="http://schemas.microsoft.com/office/drawing/2014/main" id="{DAB820E4-F8C8-C34A-8DB0-994EE6C1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38" y="186548"/>
            <a:ext cx="8000904" cy="6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‘‘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97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BDA3667-0599-6348-B637-4FC8024F5E67}"/>
              </a:ext>
            </a:extLst>
          </p:cNvPr>
          <p:cNvSpPr txBox="1"/>
          <p:nvPr/>
        </p:nvSpPr>
        <p:spPr>
          <a:xfrm>
            <a:off x="4305300" y="3045068"/>
            <a:ext cx="578427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4290946-3F3E-574C-AB47-722ABE8FD67F}"/>
              </a:ext>
            </a:extLst>
          </p:cNvPr>
          <p:cNvSpPr txBox="1"/>
          <p:nvPr/>
        </p:nvSpPr>
        <p:spPr>
          <a:xfrm>
            <a:off x="7462157" y="3610631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BD9CEEC-98F6-3B46-9E5F-38B113A2D49D}"/>
              </a:ext>
            </a:extLst>
          </p:cNvPr>
          <p:cNvSpPr txBox="1"/>
          <p:nvPr/>
        </p:nvSpPr>
        <p:spPr>
          <a:xfrm>
            <a:off x="6928757" y="3610631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18907" y="1957275"/>
            <a:ext cx="506186" cy="519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1985358"/>
            <a:ext cx="474213" cy="474213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1452421"/>
            <a:ext cx="474213" cy="474213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2494800"/>
            <a:ext cx="474213" cy="474213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3039130"/>
            <a:ext cx="474213" cy="474213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3583743"/>
            <a:ext cx="474214" cy="482917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4163302"/>
            <a:ext cx="474213" cy="474213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730" y="450451"/>
            <a:ext cx="474213" cy="474213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164" y="307473"/>
            <a:ext cx="474213" cy="474213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04" y="324319"/>
            <a:ext cx="474213" cy="474213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489" y="346421"/>
            <a:ext cx="474213" cy="474213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702" y="328636"/>
            <a:ext cx="474214" cy="482917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487" y="292170"/>
            <a:ext cx="474213" cy="474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4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4" grpId="0"/>
      <p:bldP spid="48" grpId="0"/>
      <p:bldP spid="48" grpId="1"/>
      <p:bldP spid="52" grpId="0"/>
      <p:bldP spid="52" grpId="1"/>
      <p:bldP spid="56" grpId="0"/>
      <p:bldP spid="56" grpId="1"/>
      <p:bldP spid="60" grpId="0"/>
      <p:bldP spid="60" grpId="1"/>
      <p:bldP spid="64" grpId="0"/>
      <p:bldP spid="64" grpId="1"/>
      <p:bldP spid="68" grpId="0"/>
      <p:bldP spid="68" grpId="1"/>
      <p:bldP spid="69" grpId="0"/>
      <p:bldP spid="70" grpId="0"/>
      <p:bldP spid="71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811" y="0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ấc đất tấc vàng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555658" y="786932"/>
            <a:ext cx="3570731" cy="1818994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525193" y="2605926"/>
            <a:ext cx="3631659" cy="2417630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4873" y="2545092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64539" y="953922"/>
            <a:ext cx="4152969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4877" y="2666760"/>
            <a:ext cx="320303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ủ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4873" y="752935"/>
            <a:ext cx="601528" cy="621880"/>
          </a:xfrm>
          <a:prstGeom prst="rect">
            <a:avLst/>
          </a:prstGeom>
        </p:spPr>
      </p:pic>
      <p:pic>
        <p:nvPicPr>
          <p:cNvPr id="19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126389" y="836927"/>
            <a:ext cx="2121414" cy="775280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6569869" y="486432"/>
            <a:ext cx="1474815" cy="1125775"/>
          </a:xfrm>
          <a:prstGeom prst="rect">
            <a:avLst/>
          </a:prstGeom>
        </p:spPr>
      </p:pic>
      <p:pic>
        <p:nvPicPr>
          <p:cNvPr id="2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4531987" y="1598140"/>
            <a:ext cx="4366395" cy="3545360"/>
          </a:xfrm>
          <a:prstGeom prst="rect">
            <a:avLst/>
          </a:prstGeom>
        </p:spPr>
      </p:pic>
      <p:pic>
        <p:nvPicPr>
          <p:cNvPr id="2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31223" y="1696429"/>
            <a:ext cx="601528" cy="62188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832751" y="1696429"/>
            <a:ext cx="4026712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ã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80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456266" y="776748"/>
            <a:ext cx="7162026" cy="30787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16690" y="911706"/>
            <a:ext cx="703128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ừ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ừ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9857" y="268917"/>
            <a:ext cx="50480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734" y="1749776"/>
            <a:ext cx="4179239" cy="417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4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27279" y="71581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Nuôi lợn ăn cơm nằm, nuôi tằm ăn cơm đứng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4486603" y="787207"/>
            <a:ext cx="4183315" cy="1847523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415296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408117" y="2577695"/>
            <a:ext cx="1188457" cy="1108236"/>
          </a:xfrm>
          <a:prstGeom prst="rect">
            <a:avLst/>
          </a:prstGeom>
        </p:spPr>
      </p:pic>
      <p:pic>
        <p:nvPicPr>
          <p:cNvPr id="16" name="Picture 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27121" y="3876844"/>
            <a:ext cx="1750448" cy="989003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1953560" y="2649031"/>
            <a:ext cx="7190440" cy="2471547"/>
          </a:xfrm>
          <a:prstGeom prst="rect">
            <a:avLst/>
          </a:prstGeom>
        </p:spPr>
      </p:pic>
      <p:pic>
        <p:nvPicPr>
          <p:cNvPr id="18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727279" y="3131367"/>
            <a:ext cx="601528" cy="62188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358285" y="2590657"/>
            <a:ext cx="6668619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9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87;p48"/>
          <p:cNvSpPr/>
          <p:nvPr/>
        </p:nvSpPr>
        <p:spPr>
          <a:xfrm rot="4499738">
            <a:off x="-1284037" y="-664463"/>
            <a:ext cx="7520494" cy="7243731"/>
          </a:xfrm>
          <a:custGeom>
            <a:avLst/>
            <a:gdLst/>
            <a:ahLst/>
            <a:cxnLst/>
            <a:rect l="l" t="t" r="r" b="b"/>
            <a:pathLst>
              <a:path w="192439" h="185357" extrusionOk="0">
                <a:moveTo>
                  <a:pt x="112964" y="1"/>
                </a:moveTo>
                <a:cubicBezTo>
                  <a:pt x="109203" y="1"/>
                  <a:pt x="105436" y="1180"/>
                  <a:pt x="102184" y="3131"/>
                </a:cubicBezTo>
                <a:cubicBezTo>
                  <a:pt x="97226" y="6113"/>
                  <a:pt x="93461" y="10699"/>
                  <a:pt x="89099" y="14501"/>
                </a:cubicBezTo>
                <a:cubicBezTo>
                  <a:pt x="85126" y="17999"/>
                  <a:pt x="80193" y="21002"/>
                  <a:pt x="75007" y="21002"/>
                </a:cubicBezTo>
                <a:cubicBezTo>
                  <a:pt x="74500" y="21002"/>
                  <a:pt x="73990" y="20973"/>
                  <a:pt x="73479" y="20913"/>
                </a:cubicBezTo>
                <a:cubicBezTo>
                  <a:pt x="68893" y="20354"/>
                  <a:pt x="65016" y="17446"/>
                  <a:pt x="61102" y="14986"/>
                </a:cubicBezTo>
                <a:cubicBezTo>
                  <a:pt x="57969" y="13047"/>
                  <a:pt x="54359" y="11274"/>
                  <a:pt x="50749" y="11274"/>
                </a:cubicBezTo>
                <a:cubicBezTo>
                  <a:pt x="49848" y="11274"/>
                  <a:pt x="48947" y="11385"/>
                  <a:pt x="48054" y="11631"/>
                </a:cubicBezTo>
                <a:cubicBezTo>
                  <a:pt x="44400" y="12637"/>
                  <a:pt x="41642" y="15806"/>
                  <a:pt x="40262" y="19347"/>
                </a:cubicBezTo>
                <a:cubicBezTo>
                  <a:pt x="38920" y="22889"/>
                  <a:pt x="38771" y="26766"/>
                  <a:pt x="38883" y="30569"/>
                </a:cubicBezTo>
                <a:cubicBezTo>
                  <a:pt x="39107" y="37615"/>
                  <a:pt x="38920" y="46375"/>
                  <a:pt x="34186" y="51595"/>
                </a:cubicBezTo>
                <a:cubicBezTo>
                  <a:pt x="31576" y="54502"/>
                  <a:pt x="27811" y="56180"/>
                  <a:pt x="25388" y="59274"/>
                </a:cubicBezTo>
                <a:cubicBezTo>
                  <a:pt x="21846" y="63785"/>
                  <a:pt x="22107" y="70234"/>
                  <a:pt x="23151" y="75901"/>
                </a:cubicBezTo>
                <a:cubicBezTo>
                  <a:pt x="24157" y="81605"/>
                  <a:pt x="25760" y="87458"/>
                  <a:pt x="24307" y="93050"/>
                </a:cubicBezTo>
                <a:cubicBezTo>
                  <a:pt x="21548" y="103674"/>
                  <a:pt x="9059" y="108931"/>
                  <a:pt x="4511" y="118922"/>
                </a:cubicBezTo>
                <a:cubicBezTo>
                  <a:pt x="0" y="128727"/>
                  <a:pt x="4362" y="140321"/>
                  <a:pt x="14204" y="144757"/>
                </a:cubicBezTo>
                <a:cubicBezTo>
                  <a:pt x="22144" y="148336"/>
                  <a:pt x="31464" y="146248"/>
                  <a:pt x="40039" y="147963"/>
                </a:cubicBezTo>
                <a:cubicBezTo>
                  <a:pt x="49209" y="149827"/>
                  <a:pt x="59536" y="155568"/>
                  <a:pt x="61064" y="164813"/>
                </a:cubicBezTo>
                <a:cubicBezTo>
                  <a:pt x="61661" y="168653"/>
                  <a:pt x="62332" y="172568"/>
                  <a:pt x="64233" y="175997"/>
                </a:cubicBezTo>
                <a:cubicBezTo>
                  <a:pt x="66134" y="179390"/>
                  <a:pt x="69564" y="182186"/>
                  <a:pt x="73441" y="182260"/>
                </a:cubicBezTo>
                <a:cubicBezTo>
                  <a:pt x="73487" y="182261"/>
                  <a:pt x="73532" y="182261"/>
                  <a:pt x="73577" y="182261"/>
                </a:cubicBezTo>
                <a:cubicBezTo>
                  <a:pt x="78287" y="182261"/>
                  <a:pt x="82117" y="178421"/>
                  <a:pt x="84961" y="174618"/>
                </a:cubicBezTo>
                <a:cubicBezTo>
                  <a:pt x="87831" y="170778"/>
                  <a:pt x="90627" y="166416"/>
                  <a:pt x="95101" y="164776"/>
                </a:cubicBezTo>
                <a:cubicBezTo>
                  <a:pt x="96376" y="164311"/>
                  <a:pt x="97693" y="164101"/>
                  <a:pt x="99017" y="164101"/>
                </a:cubicBezTo>
                <a:cubicBezTo>
                  <a:pt x="102998" y="164101"/>
                  <a:pt x="107048" y="165996"/>
                  <a:pt x="110236" y="168541"/>
                </a:cubicBezTo>
                <a:cubicBezTo>
                  <a:pt x="114449" y="171934"/>
                  <a:pt x="117730" y="176407"/>
                  <a:pt x="121793" y="179986"/>
                </a:cubicBezTo>
                <a:cubicBezTo>
                  <a:pt x="125211" y="182969"/>
                  <a:pt x="129587" y="185357"/>
                  <a:pt x="134015" y="185357"/>
                </a:cubicBezTo>
                <a:cubicBezTo>
                  <a:pt x="134900" y="185357"/>
                  <a:pt x="135786" y="185261"/>
                  <a:pt x="136668" y="185056"/>
                </a:cubicBezTo>
                <a:cubicBezTo>
                  <a:pt x="142223" y="183789"/>
                  <a:pt x="146062" y="178458"/>
                  <a:pt x="147479" y="172903"/>
                </a:cubicBezTo>
                <a:cubicBezTo>
                  <a:pt x="148896" y="167386"/>
                  <a:pt x="148411" y="161570"/>
                  <a:pt x="148299" y="155866"/>
                </a:cubicBezTo>
                <a:cubicBezTo>
                  <a:pt x="148225" y="150125"/>
                  <a:pt x="148672" y="144160"/>
                  <a:pt x="151654" y="139277"/>
                </a:cubicBezTo>
                <a:cubicBezTo>
                  <a:pt x="156240" y="131895"/>
                  <a:pt x="165336" y="129025"/>
                  <a:pt x="173463" y="125856"/>
                </a:cubicBezTo>
                <a:cubicBezTo>
                  <a:pt x="181590" y="122724"/>
                  <a:pt x="190351" y="117543"/>
                  <a:pt x="191693" y="108931"/>
                </a:cubicBezTo>
                <a:cubicBezTo>
                  <a:pt x="192438" y="104234"/>
                  <a:pt x="190649" y="99350"/>
                  <a:pt x="187517" y="95771"/>
                </a:cubicBezTo>
                <a:cubicBezTo>
                  <a:pt x="184386" y="92155"/>
                  <a:pt x="180024" y="89806"/>
                  <a:pt x="175476" y="88352"/>
                </a:cubicBezTo>
                <a:cubicBezTo>
                  <a:pt x="172978" y="87570"/>
                  <a:pt x="170331" y="87048"/>
                  <a:pt x="168057" y="85780"/>
                </a:cubicBezTo>
                <a:cubicBezTo>
                  <a:pt x="165746" y="84513"/>
                  <a:pt x="163770" y="82276"/>
                  <a:pt x="163658" y="79629"/>
                </a:cubicBezTo>
                <a:cubicBezTo>
                  <a:pt x="163547" y="76087"/>
                  <a:pt x="166715" y="73441"/>
                  <a:pt x="169399" y="71092"/>
                </a:cubicBezTo>
                <a:cubicBezTo>
                  <a:pt x="173649" y="67401"/>
                  <a:pt x="177415" y="63151"/>
                  <a:pt x="180583" y="58417"/>
                </a:cubicBezTo>
                <a:cubicBezTo>
                  <a:pt x="183491" y="54055"/>
                  <a:pt x="185914" y="48873"/>
                  <a:pt x="184759" y="43766"/>
                </a:cubicBezTo>
                <a:cubicBezTo>
                  <a:pt x="183417" y="37615"/>
                  <a:pt x="177191" y="33626"/>
                  <a:pt x="171003" y="32619"/>
                </a:cubicBezTo>
                <a:cubicBezTo>
                  <a:pt x="169455" y="32377"/>
                  <a:pt x="167901" y="32277"/>
                  <a:pt x="166343" y="32277"/>
                </a:cubicBezTo>
                <a:cubicBezTo>
                  <a:pt x="161669" y="32277"/>
                  <a:pt x="156957" y="33178"/>
                  <a:pt x="152288" y="33849"/>
                </a:cubicBezTo>
                <a:cubicBezTo>
                  <a:pt x="151063" y="34019"/>
                  <a:pt x="149896" y="34088"/>
                  <a:pt x="148762" y="34088"/>
                </a:cubicBezTo>
                <a:cubicBezTo>
                  <a:pt x="144166" y="34088"/>
                  <a:pt x="140126" y="32955"/>
                  <a:pt x="135102" y="32805"/>
                </a:cubicBezTo>
                <a:cubicBezTo>
                  <a:pt x="132120" y="32731"/>
                  <a:pt x="129622" y="30270"/>
                  <a:pt x="128578" y="27474"/>
                </a:cubicBezTo>
                <a:cubicBezTo>
                  <a:pt x="127497" y="24678"/>
                  <a:pt x="127609" y="21584"/>
                  <a:pt x="127758" y="18602"/>
                </a:cubicBezTo>
                <a:cubicBezTo>
                  <a:pt x="127907" y="15657"/>
                  <a:pt x="128093" y="12600"/>
                  <a:pt x="127236" y="9729"/>
                </a:cubicBezTo>
                <a:cubicBezTo>
                  <a:pt x="125819" y="4957"/>
                  <a:pt x="121383" y="1416"/>
                  <a:pt x="116537" y="372"/>
                </a:cubicBezTo>
                <a:cubicBezTo>
                  <a:pt x="115358" y="120"/>
                  <a:pt x="114161" y="1"/>
                  <a:pt x="11296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2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246803" y="474050"/>
            <a:ext cx="2005030" cy="4114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6402" y="303301"/>
            <a:ext cx="428666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6402" y="2098705"/>
            <a:ext cx="428666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14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3" name="Google Shape;853;p45"/>
          <p:cNvGrpSpPr/>
          <p:nvPr/>
        </p:nvGrpSpPr>
        <p:grpSpPr>
          <a:xfrm>
            <a:off x="-966481" y="2445439"/>
            <a:ext cx="4614854" cy="3870106"/>
            <a:chOff x="544725" y="409188"/>
            <a:chExt cx="6009707" cy="5039857"/>
          </a:xfrm>
        </p:grpSpPr>
        <p:sp>
          <p:nvSpPr>
            <p:cNvPr id="854" name="Google Shape;854;p45"/>
            <p:cNvSpPr/>
            <p:nvPr/>
          </p:nvSpPr>
          <p:spPr>
            <a:xfrm>
              <a:off x="1322016" y="409188"/>
              <a:ext cx="5232416" cy="5039857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5"/>
            <p:cNvSpPr/>
            <p:nvPr/>
          </p:nvSpPr>
          <p:spPr>
            <a:xfrm>
              <a:off x="544725" y="619458"/>
              <a:ext cx="5646050" cy="4775600"/>
            </a:xfrm>
            <a:custGeom>
              <a:avLst/>
              <a:gdLst/>
              <a:ahLst/>
              <a:cxnLst/>
              <a:rect l="l" t="t" r="r" b="b"/>
              <a:pathLst>
                <a:path w="225842" h="191024" extrusionOk="0">
                  <a:moveTo>
                    <a:pt x="124822" y="1"/>
                  </a:moveTo>
                  <a:cubicBezTo>
                    <a:pt x="121435" y="1"/>
                    <a:pt x="117912" y="1193"/>
                    <a:pt x="115270" y="3314"/>
                  </a:cubicBezTo>
                  <a:cubicBezTo>
                    <a:pt x="109976" y="7564"/>
                    <a:pt x="107404" y="14274"/>
                    <a:pt x="105428" y="20798"/>
                  </a:cubicBezTo>
                  <a:cubicBezTo>
                    <a:pt x="103489" y="27322"/>
                    <a:pt x="101775" y="34145"/>
                    <a:pt x="97525" y="39438"/>
                  </a:cubicBezTo>
                  <a:cubicBezTo>
                    <a:pt x="94560" y="43132"/>
                    <a:pt x="89163" y="46789"/>
                    <a:pt x="84829" y="46789"/>
                  </a:cubicBezTo>
                  <a:cubicBezTo>
                    <a:pt x="82951" y="46789"/>
                    <a:pt x="81272" y="46102"/>
                    <a:pt x="80078" y="44434"/>
                  </a:cubicBezTo>
                  <a:cubicBezTo>
                    <a:pt x="77312" y="40595"/>
                    <a:pt x="73230" y="38815"/>
                    <a:pt x="69186" y="38815"/>
                  </a:cubicBezTo>
                  <a:cubicBezTo>
                    <a:pt x="63254" y="38815"/>
                    <a:pt x="57406" y="42646"/>
                    <a:pt x="55920" y="49429"/>
                  </a:cubicBezTo>
                  <a:cubicBezTo>
                    <a:pt x="55324" y="52076"/>
                    <a:pt x="55510" y="54909"/>
                    <a:pt x="54243" y="57295"/>
                  </a:cubicBezTo>
                  <a:cubicBezTo>
                    <a:pt x="52901" y="59756"/>
                    <a:pt x="50142" y="61210"/>
                    <a:pt x="47346" y="61694"/>
                  </a:cubicBezTo>
                  <a:cubicBezTo>
                    <a:pt x="46311" y="61874"/>
                    <a:pt x="45266" y="61941"/>
                    <a:pt x="44218" y="61941"/>
                  </a:cubicBezTo>
                  <a:cubicBezTo>
                    <a:pt x="42435" y="61941"/>
                    <a:pt x="40644" y="61747"/>
                    <a:pt x="38884" y="61583"/>
                  </a:cubicBezTo>
                  <a:cubicBezTo>
                    <a:pt x="36095" y="61326"/>
                    <a:pt x="33275" y="61140"/>
                    <a:pt x="30463" y="61140"/>
                  </a:cubicBezTo>
                  <a:cubicBezTo>
                    <a:pt x="27148" y="61140"/>
                    <a:pt x="23844" y="61398"/>
                    <a:pt x="20616" y="62104"/>
                  </a:cubicBezTo>
                  <a:cubicBezTo>
                    <a:pt x="14614" y="63447"/>
                    <a:pt x="8836" y="66429"/>
                    <a:pt x="5183" y="71350"/>
                  </a:cubicBezTo>
                  <a:cubicBezTo>
                    <a:pt x="2051" y="75488"/>
                    <a:pt x="635" y="80707"/>
                    <a:pt x="374" y="85926"/>
                  </a:cubicBezTo>
                  <a:cubicBezTo>
                    <a:pt x="1" y="92152"/>
                    <a:pt x="1268" y="98564"/>
                    <a:pt x="4586" y="103821"/>
                  </a:cubicBezTo>
                  <a:cubicBezTo>
                    <a:pt x="8687" y="110307"/>
                    <a:pt x="15658" y="114594"/>
                    <a:pt x="22965" y="116980"/>
                  </a:cubicBezTo>
                  <a:cubicBezTo>
                    <a:pt x="30272" y="119404"/>
                    <a:pt x="37579" y="119180"/>
                    <a:pt x="45184" y="120336"/>
                  </a:cubicBezTo>
                  <a:cubicBezTo>
                    <a:pt x="53907" y="121640"/>
                    <a:pt x="61363" y="129096"/>
                    <a:pt x="62631" y="137857"/>
                  </a:cubicBezTo>
                  <a:cubicBezTo>
                    <a:pt x="63414" y="143337"/>
                    <a:pt x="62034" y="148855"/>
                    <a:pt x="61550" y="154335"/>
                  </a:cubicBezTo>
                  <a:cubicBezTo>
                    <a:pt x="60506" y="165780"/>
                    <a:pt x="64830" y="178753"/>
                    <a:pt x="75940" y="183786"/>
                  </a:cubicBezTo>
                  <a:cubicBezTo>
                    <a:pt x="78848" y="185053"/>
                    <a:pt x="81979" y="185762"/>
                    <a:pt x="85148" y="185874"/>
                  </a:cubicBezTo>
                  <a:cubicBezTo>
                    <a:pt x="85398" y="185884"/>
                    <a:pt x="85649" y="185889"/>
                    <a:pt x="85899" y="185889"/>
                  </a:cubicBezTo>
                  <a:cubicBezTo>
                    <a:pt x="88294" y="185889"/>
                    <a:pt x="90674" y="185409"/>
                    <a:pt x="92902" y="184531"/>
                  </a:cubicBezTo>
                  <a:cubicBezTo>
                    <a:pt x="97887" y="182516"/>
                    <a:pt x="102972" y="177853"/>
                    <a:pt x="108635" y="177853"/>
                  </a:cubicBezTo>
                  <a:cubicBezTo>
                    <a:pt x="108943" y="177853"/>
                    <a:pt x="109254" y="177867"/>
                    <a:pt x="109566" y="177896"/>
                  </a:cubicBezTo>
                  <a:cubicBezTo>
                    <a:pt x="116053" y="178529"/>
                    <a:pt x="119408" y="186060"/>
                    <a:pt x="125037" y="189303"/>
                  </a:cubicBezTo>
                  <a:cubicBezTo>
                    <a:pt x="127085" y="190490"/>
                    <a:pt x="129318" y="191023"/>
                    <a:pt x="131580" y="191023"/>
                  </a:cubicBezTo>
                  <a:cubicBezTo>
                    <a:pt x="138127" y="191023"/>
                    <a:pt x="144918" y="186555"/>
                    <a:pt x="148188" y="180542"/>
                  </a:cubicBezTo>
                  <a:cubicBezTo>
                    <a:pt x="151543" y="174279"/>
                    <a:pt x="153034" y="165854"/>
                    <a:pt x="159633" y="163207"/>
                  </a:cubicBezTo>
                  <a:cubicBezTo>
                    <a:pt x="160875" y="162713"/>
                    <a:pt x="162180" y="162492"/>
                    <a:pt x="163496" y="162492"/>
                  </a:cubicBezTo>
                  <a:cubicBezTo>
                    <a:pt x="166249" y="162492"/>
                    <a:pt x="169055" y="163460"/>
                    <a:pt x="171451" y="164922"/>
                  </a:cubicBezTo>
                  <a:cubicBezTo>
                    <a:pt x="174955" y="167084"/>
                    <a:pt x="177751" y="170253"/>
                    <a:pt x="180659" y="173161"/>
                  </a:cubicBezTo>
                  <a:cubicBezTo>
                    <a:pt x="185915" y="178418"/>
                    <a:pt x="191992" y="183189"/>
                    <a:pt x="199149" y="185240"/>
                  </a:cubicBezTo>
                  <a:cubicBezTo>
                    <a:pt x="201280" y="185839"/>
                    <a:pt x="203522" y="186151"/>
                    <a:pt x="205757" y="186151"/>
                  </a:cubicBezTo>
                  <a:cubicBezTo>
                    <a:pt x="211032" y="186151"/>
                    <a:pt x="216263" y="184414"/>
                    <a:pt x="219877" y="180617"/>
                  </a:cubicBezTo>
                  <a:cubicBezTo>
                    <a:pt x="225208" y="174988"/>
                    <a:pt x="225842" y="166115"/>
                    <a:pt x="223307" y="158771"/>
                  </a:cubicBezTo>
                  <a:cubicBezTo>
                    <a:pt x="220772" y="151464"/>
                    <a:pt x="215590" y="145350"/>
                    <a:pt x="210371" y="139684"/>
                  </a:cubicBezTo>
                  <a:cubicBezTo>
                    <a:pt x="207686" y="136776"/>
                    <a:pt x="204928" y="133868"/>
                    <a:pt x="203138" y="130401"/>
                  </a:cubicBezTo>
                  <a:cubicBezTo>
                    <a:pt x="201349" y="126897"/>
                    <a:pt x="200641" y="122610"/>
                    <a:pt x="202206" y="119031"/>
                  </a:cubicBezTo>
                  <a:cubicBezTo>
                    <a:pt x="204331" y="114184"/>
                    <a:pt x="209849" y="111798"/>
                    <a:pt x="212943" y="107511"/>
                  </a:cubicBezTo>
                  <a:cubicBezTo>
                    <a:pt x="216745" y="102143"/>
                    <a:pt x="215739" y="93867"/>
                    <a:pt x="210706" y="89580"/>
                  </a:cubicBezTo>
                  <a:cubicBezTo>
                    <a:pt x="205562" y="85255"/>
                    <a:pt x="197733" y="85143"/>
                    <a:pt x="192886" y="80483"/>
                  </a:cubicBezTo>
                  <a:cubicBezTo>
                    <a:pt x="188525" y="76233"/>
                    <a:pt x="187928" y="69337"/>
                    <a:pt x="188897" y="63297"/>
                  </a:cubicBezTo>
                  <a:cubicBezTo>
                    <a:pt x="189867" y="57295"/>
                    <a:pt x="192178" y="51480"/>
                    <a:pt x="192514" y="45366"/>
                  </a:cubicBezTo>
                  <a:cubicBezTo>
                    <a:pt x="192886" y="39289"/>
                    <a:pt x="190724" y="32430"/>
                    <a:pt x="185281" y="29708"/>
                  </a:cubicBezTo>
                  <a:cubicBezTo>
                    <a:pt x="183531" y="28833"/>
                    <a:pt x="181667" y="28473"/>
                    <a:pt x="179761" y="28473"/>
                  </a:cubicBezTo>
                  <a:cubicBezTo>
                    <a:pt x="175819" y="28473"/>
                    <a:pt x="171702" y="30013"/>
                    <a:pt x="168058" y="31721"/>
                  </a:cubicBezTo>
                  <a:cubicBezTo>
                    <a:pt x="163434" y="33922"/>
                    <a:pt x="158564" y="36423"/>
                    <a:pt x="153565" y="36423"/>
                  </a:cubicBezTo>
                  <a:cubicBezTo>
                    <a:pt x="152721" y="36423"/>
                    <a:pt x="151872" y="36351"/>
                    <a:pt x="151021" y="36195"/>
                  </a:cubicBezTo>
                  <a:cubicBezTo>
                    <a:pt x="142633" y="34629"/>
                    <a:pt x="137973" y="25384"/>
                    <a:pt x="136967" y="16921"/>
                  </a:cubicBezTo>
                  <a:cubicBezTo>
                    <a:pt x="136408" y="12373"/>
                    <a:pt x="136408" y="7452"/>
                    <a:pt x="133574" y="3873"/>
                  </a:cubicBezTo>
                  <a:cubicBezTo>
                    <a:pt x="131483" y="1203"/>
                    <a:pt x="128221" y="1"/>
                    <a:pt x="1248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3" name="Google Shape;863;p45"/>
          <p:cNvGrpSpPr/>
          <p:nvPr/>
        </p:nvGrpSpPr>
        <p:grpSpPr>
          <a:xfrm flipH="1">
            <a:off x="1773448" y="2519273"/>
            <a:ext cx="1370468" cy="2624395"/>
            <a:chOff x="8949000" y="923438"/>
            <a:chExt cx="1929150" cy="3694250"/>
          </a:xfrm>
        </p:grpSpPr>
        <p:sp>
          <p:nvSpPr>
            <p:cNvPr id="864" name="Google Shape;864;p45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5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5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5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5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5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5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5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5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5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5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910851" y="1204039"/>
            <a:ext cx="5715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tụ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gữ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gười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xã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hội</a:t>
            </a:r>
            <a:endParaRPr lang="en-US" sz="3200" b="1" dirty="0">
              <a:latin typeface="#9Slide05 Angelline" pitchFamily="2" charset="0"/>
              <a:cs typeface="Times New Roman" panose="02020603050405020304" pitchFamily="18" charset="0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39827" y="-565777"/>
            <a:ext cx="2335505" cy="198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98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-378512" y="412875"/>
            <a:ext cx="6605995" cy="35634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393" y="1081185"/>
            <a:ext cx="7416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Cái răng, cái tóc là góc con người.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Một mặt người bằng mười mặt của.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Thương người như thể thương thân.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	Một cây làm chẳng nên non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a cây chụm lại nên hòn núi cao 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Học ăn, học nói, học gói, học mở.</a:t>
            </a: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423438" y="155082"/>
            <a:ext cx="1818253" cy="339321"/>
          </a:xfrm>
          <a:prstGeom prst="rect">
            <a:avLst/>
          </a:prstGeom>
        </p:spPr>
      </p:pic>
      <p:grpSp>
        <p:nvGrpSpPr>
          <p:cNvPr id="12" name="Google Shape;833;p43"/>
          <p:cNvGrpSpPr/>
          <p:nvPr/>
        </p:nvGrpSpPr>
        <p:grpSpPr>
          <a:xfrm>
            <a:off x="-378512" y="4251291"/>
            <a:ext cx="1403160" cy="1274511"/>
            <a:chOff x="7502172" y="80150"/>
            <a:chExt cx="1403160" cy="1274511"/>
          </a:xfrm>
        </p:grpSpPr>
        <p:grpSp>
          <p:nvGrpSpPr>
            <p:cNvPr id="13" name="Google Shape;834;p43"/>
            <p:cNvGrpSpPr/>
            <p:nvPr/>
          </p:nvGrpSpPr>
          <p:grpSpPr>
            <a:xfrm>
              <a:off x="7502172" y="80150"/>
              <a:ext cx="1403160" cy="1274511"/>
              <a:chOff x="11324450" y="1413600"/>
              <a:chExt cx="1599225" cy="1452600"/>
            </a:xfrm>
          </p:grpSpPr>
          <p:sp>
            <p:nvSpPr>
              <p:cNvPr id="18" name="Google Shape;835;p43"/>
              <p:cNvSpPr/>
              <p:nvPr/>
            </p:nvSpPr>
            <p:spPr>
              <a:xfrm>
                <a:off x="11324450" y="1413600"/>
                <a:ext cx="1599225" cy="1452600"/>
              </a:xfrm>
              <a:custGeom>
                <a:avLst/>
                <a:gdLst/>
                <a:ahLst/>
                <a:cxnLst/>
                <a:rect l="l" t="t" r="r" b="b"/>
                <a:pathLst>
                  <a:path w="63969" h="58104" extrusionOk="0">
                    <a:moveTo>
                      <a:pt x="57114" y="0"/>
                    </a:moveTo>
                    <a:lnTo>
                      <a:pt x="0" y="7809"/>
                    </a:lnTo>
                    <a:lnTo>
                      <a:pt x="6855" y="58103"/>
                    </a:lnTo>
                    <a:lnTo>
                      <a:pt x="63969" y="50295"/>
                    </a:lnTo>
                    <a:lnTo>
                      <a:pt x="57114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836;p43"/>
              <p:cNvSpPr/>
              <p:nvPr/>
            </p:nvSpPr>
            <p:spPr>
              <a:xfrm>
                <a:off x="11526075" y="1700450"/>
                <a:ext cx="417000" cy="321700"/>
              </a:xfrm>
              <a:custGeom>
                <a:avLst/>
                <a:gdLst/>
                <a:ahLst/>
                <a:cxnLst/>
                <a:rect l="l" t="t" r="r" b="b"/>
                <a:pathLst>
                  <a:path w="16680" h="12868" extrusionOk="0">
                    <a:moveTo>
                      <a:pt x="15763" y="0"/>
                    </a:moveTo>
                    <a:lnTo>
                      <a:pt x="0" y="734"/>
                    </a:lnTo>
                    <a:lnTo>
                      <a:pt x="2896" y="12867"/>
                    </a:lnTo>
                    <a:lnTo>
                      <a:pt x="16680" y="9971"/>
                    </a:lnTo>
                    <a:lnTo>
                      <a:pt x="1576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837;p43"/>
              <p:cNvSpPr/>
              <p:nvPr/>
            </p:nvSpPr>
            <p:spPr>
              <a:xfrm>
                <a:off x="11612225" y="2199000"/>
                <a:ext cx="389500" cy="353775"/>
              </a:xfrm>
              <a:custGeom>
                <a:avLst/>
                <a:gdLst/>
                <a:ahLst/>
                <a:cxnLst/>
                <a:rect l="l" t="t" r="r" b="b"/>
                <a:pathLst>
                  <a:path w="15580" h="14151" extrusionOk="0">
                    <a:moveTo>
                      <a:pt x="367" y="0"/>
                    </a:moveTo>
                    <a:lnTo>
                      <a:pt x="0" y="11804"/>
                    </a:lnTo>
                    <a:lnTo>
                      <a:pt x="13600" y="14150"/>
                    </a:lnTo>
                    <a:lnTo>
                      <a:pt x="15580" y="2347"/>
                    </a:lnTo>
                    <a:lnTo>
                      <a:pt x="36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838;p43"/>
              <p:cNvSpPr/>
              <p:nvPr/>
            </p:nvSpPr>
            <p:spPr>
              <a:xfrm>
                <a:off x="11979700" y="1990975"/>
                <a:ext cx="203500" cy="185125"/>
              </a:xfrm>
              <a:custGeom>
                <a:avLst/>
                <a:gdLst/>
                <a:ahLst/>
                <a:cxnLst/>
                <a:rect l="l" t="t" r="r" b="b"/>
                <a:pathLst>
                  <a:path w="8140" h="7405" extrusionOk="0">
                    <a:moveTo>
                      <a:pt x="184" y="0"/>
                    </a:moveTo>
                    <a:lnTo>
                      <a:pt x="1" y="6892"/>
                    </a:lnTo>
                    <a:lnTo>
                      <a:pt x="8139" y="7405"/>
                    </a:lnTo>
                    <a:lnTo>
                      <a:pt x="7223" y="55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839;p43"/>
              <p:cNvSpPr/>
              <p:nvPr/>
            </p:nvSpPr>
            <p:spPr>
              <a:xfrm>
                <a:off x="12124500" y="2303475"/>
                <a:ext cx="344625" cy="303375"/>
              </a:xfrm>
              <a:custGeom>
                <a:avLst/>
                <a:gdLst/>
                <a:ahLst/>
                <a:cxnLst/>
                <a:rect l="l" t="t" r="r" b="b"/>
                <a:pathLst>
                  <a:path w="13785" h="12135" extrusionOk="0">
                    <a:moveTo>
                      <a:pt x="10888" y="0"/>
                    </a:moveTo>
                    <a:lnTo>
                      <a:pt x="1" y="2163"/>
                    </a:lnTo>
                    <a:lnTo>
                      <a:pt x="2714" y="12134"/>
                    </a:lnTo>
                    <a:lnTo>
                      <a:pt x="13784" y="8505"/>
                    </a:lnTo>
                    <a:lnTo>
                      <a:pt x="1088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840;p43"/>
            <p:cNvGrpSpPr/>
            <p:nvPr/>
          </p:nvGrpSpPr>
          <p:grpSpPr>
            <a:xfrm>
              <a:off x="8213143" y="201869"/>
              <a:ext cx="525559" cy="498427"/>
              <a:chOff x="1887325" y="1286225"/>
              <a:chExt cx="688625" cy="653075"/>
            </a:xfrm>
          </p:grpSpPr>
          <p:sp>
            <p:nvSpPr>
              <p:cNvPr id="16" name="Google Shape;841;p43"/>
              <p:cNvSpPr/>
              <p:nvPr/>
            </p:nvSpPr>
            <p:spPr>
              <a:xfrm>
                <a:off x="1922525" y="1286250"/>
                <a:ext cx="652475" cy="652475"/>
              </a:xfrm>
              <a:custGeom>
                <a:avLst/>
                <a:gdLst/>
                <a:ahLst/>
                <a:cxnLst/>
                <a:rect l="l" t="t" r="r" b="b"/>
                <a:pathLst>
                  <a:path w="26099" h="26099" extrusionOk="0">
                    <a:moveTo>
                      <a:pt x="13049" y="1"/>
                    </a:moveTo>
                    <a:cubicBezTo>
                      <a:pt x="5821" y="1"/>
                      <a:pt x="0" y="5821"/>
                      <a:pt x="0" y="13050"/>
                    </a:cubicBezTo>
                    <a:cubicBezTo>
                      <a:pt x="0" y="20278"/>
                      <a:pt x="5821" y="26099"/>
                      <a:pt x="13049" y="26099"/>
                    </a:cubicBezTo>
                    <a:cubicBezTo>
                      <a:pt x="20278" y="26099"/>
                      <a:pt x="26099" y="20278"/>
                      <a:pt x="26099" y="13050"/>
                    </a:cubicBezTo>
                    <a:cubicBezTo>
                      <a:pt x="26099" y="5821"/>
                      <a:pt x="20278" y="1"/>
                      <a:pt x="1304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842;p43"/>
              <p:cNvSpPr/>
              <p:nvPr/>
            </p:nvSpPr>
            <p:spPr>
              <a:xfrm>
                <a:off x="1887325" y="1286225"/>
                <a:ext cx="688625" cy="653075"/>
              </a:xfrm>
              <a:custGeom>
                <a:avLst/>
                <a:gdLst/>
                <a:ahLst/>
                <a:cxnLst/>
                <a:rect l="l" t="t" r="r" b="b"/>
                <a:pathLst>
                  <a:path w="27545" h="26123" extrusionOk="0">
                    <a:moveTo>
                      <a:pt x="14445" y="0"/>
                    </a:moveTo>
                    <a:cubicBezTo>
                      <a:pt x="12187" y="0"/>
                      <a:pt x="9906" y="583"/>
                      <a:pt x="7838" y="1790"/>
                    </a:cubicBezTo>
                    <a:cubicBezTo>
                      <a:pt x="2397" y="4986"/>
                      <a:pt x="1" y="11643"/>
                      <a:pt x="2207" y="17578"/>
                    </a:cubicBezTo>
                    <a:cubicBezTo>
                      <a:pt x="4136" y="22766"/>
                      <a:pt x="9060" y="26123"/>
                      <a:pt x="14436" y="26123"/>
                    </a:cubicBezTo>
                    <a:cubicBezTo>
                      <a:pt x="15210" y="26123"/>
                      <a:pt x="15993" y="26053"/>
                      <a:pt x="16778" y="25910"/>
                    </a:cubicBezTo>
                    <a:cubicBezTo>
                      <a:pt x="22979" y="24806"/>
                      <a:pt x="27545" y="19366"/>
                      <a:pt x="27507" y="13051"/>
                    </a:cubicBezTo>
                    <a:lnTo>
                      <a:pt x="14457" y="13051"/>
                    </a:lnTo>
                    <a:lnTo>
                      <a:pt x="24387" y="4567"/>
                    </a:lnTo>
                    <a:cubicBezTo>
                      <a:pt x="21830" y="1584"/>
                      <a:pt x="18167" y="0"/>
                      <a:pt x="144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9"/>
          <a:srcRect l="30152" r="30433"/>
          <a:stretch/>
        </p:blipFill>
        <p:spPr>
          <a:xfrm rot="319379">
            <a:off x="5275142" y="507519"/>
            <a:ext cx="2998943" cy="427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61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044528"/>
              </p:ext>
            </p:extLst>
          </p:nvPr>
        </p:nvGraphicFramePr>
        <p:xfrm>
          <a:off x="112891" y="129842"/>
          <a:ext cx="8839199" cy="4905824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437204">
                  <a:extLst>
                    <a:ext uri="{9D8B030D-6E8A-4147-A177-3AD203B41FA5}">
                      <a16:colId xmlns:a16="http://schemas.microsoft.com/office/drawing/2014/main" val="3836344010"/>
                    </a:ext>
                  </a:extLst>
                </a:gridCol>
                <a:gridCol w="2812758">
                  <a:extLst>
                    <a:ext uri="{9D8B030D-6E8A-4147-A177-3AD203B41FA5}">
                      <a16:colId xmlns:a16="http://schemas.microsoft.com/office/drawing/2014/main" val="3520565476"/>
                    </a:ext>
                  </a:extLst>
                </a:gridCol>
                <a:gridCol w="2498172">
                  <a:extLst>
                    <a:ext uri="{9D8B030D-6E8A-4147-A177-3AD203B41FA5}">
                      <a16:colId xmlns:a16="http://schemas.microsoft.com/office/drawing/2014/main" val="413299326"/>
                    </a:ext>
                  </a:extLst>
                </a:gridCol>
                <a:gridCol w="2091065">
                  <a:extLst>
                    <a:ext uri="{9D8B030D-6E8A-4147-A177-3AD203B41FA5}">
                      <a16:colId xmlns:a16="http://schemas.microsoft.com/office/drawing/2014/main" val="518770875"/>
                    </a:ext>
                  </a:extLst>
                </a:gridCol>
              </a:tblGrid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926752"/>
                  </a:ext>
                </a:extLst>
              </a:tr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ó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7372157"/>
                  </a:ext>
                </a:extLst>
              </a:tr>
              <a:tr h="1014814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ườ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9373401"/>
                  </a:ext>
                </a:extLst>
              </a:tr>
              <a:tr h="1014814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8967633"/>
                  </a:ext>
                </a:extLst>
              </a:tr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non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òn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/8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7295627"/>
                  </a:ext>
                </a:extLst>
              </a:tr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67039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960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Cái răng, cái tóc là góc con người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4486603" y="787206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357686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9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72164" y="2488995"/>
            <a:ext cx="3850393" cy="2403430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5622147" y="2634730"/>
            <a:ext cx="2306259" cy="2288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7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Rectangle 13"/>
          <p:cNvSpPr/>
          <p:nvPr/>
        </p:nvSpPr>
        <p:spPr>
          <a:xfrm>
            <a:off x="-372535" y="601099"/>
            <a:ext cx="33418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79131" y="1341858"/>
            <a:ext cx="73791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thương em giỏi bán buôn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hương búi tóc thơm hương trên đầu…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Ca dao 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75931" y="3093686"/>
            <a:ext cx="79958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c cây mía ngọt mà sâu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c cô gái đẹp trọc đầu khó coi.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  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a dao 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05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Một mặt người bằng mười mặt của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4486603" y="787206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357686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ủ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5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566913" y="2923985"/>
            <a:ext cx="2219515" cy="2219515"/>
          </a:xfrm>
          <a:prstGeom prst="rect">
            <a:avLst/>
          </a:prstGeom>
        </p:spPr>
      </p:pic>
      <p:pic>
        <p:nvPicPr>
          <p:cNvPr id="16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95481" y="2634730"/>
            <a:ext cx="1966707" cy="245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93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520;p41"/>
          <p:cNvGrpSpPr/>
          <p:nvPr/>
        </p:nvGrpSpPr>
        <p:grpSpPr>
          <a:xfrm>
            <a:off x="-556613" y="1999323"/>
            <a:ext cx="1677010" cy="3211412"/>
            <a:chOff x="8949000" y="923438"/>
            <a:chExt cx="1929150" cy="3694250"/>
          </a:xfrm>
        </p:grpSpPr>
        <p:sp>
          <p:nvSpPr>
            <p:cNvPr id="4" name="Google Shape;521;p41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522;p41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523;p41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524;p41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525;p41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526;p41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527;p41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28;p41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29;p41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30;p41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31;p41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532;p41"/>
          <p:cNvGrpSpPr/>
          <p:nvPr/>
        </p:nvGrpSpPr>
        <p:grpSpPr>
          <a:xfrm flipH="1">
            <a:off x="7961120" y="2157394"/>
            <a:ext cx="1677010" cy="3211412"/>
            <a:chOff x="8949000" y="923438"/>
            <a:chExt cx="1929150" cy="3694250"/>
          </a:xfrm>
        </p:grpSpPr>
        <p:sp>
          <p:nvSpPr>
            <p:cNvPr id="17" name="Google Shape;533;p41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34;p41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35;p41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36;p41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37;p41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38;p41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539;p41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540;p41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41;p41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542;p41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543;p41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" name="Google Shape;544;p41"/>
          <p:cNvGrpSpPr/>
          <p:nvPr/>
        </p:nvGrpSpPr>
        <p:grpSpPr>
          <a:xfrm>
            <a:off x="-242589" y="2849390"/>
            <a:ext cx="7866077" cy="6883956"/>
            <a:chOff x="181658" y="2671413"/>
            <a:chExt cx="7866077" cy="6883956"/>
          </a:xfrm>
        </p:grpSpPr>
        <p:grpSp>
          <p:nvGrpSpPr>
            <p:cNvPr id="29" name="Google Shape;545;p41"/>
            <p:cNvGrpSpPr/>
            <p:nvPr/>
          </p:nvGrpSpPr>
          <p:grpSpPr>
            <a:xfrm>
              <a:off x="181658" y="2826885"/>
              <a:ext cx="7866077" cy="6728484"/>
              <a:chOff x="544725" y="619458"/>
              <a:chExt cx="5646050" cy="4829517"/>
            </a:xfrm>
          </p:grpSpPr>
          <p:sp>
            <p:nvSpPr>
              <p:cNvPr id="32" name="Google Shape;546;p41"/>
              <p:cNvSpPr/>
              <p:nvPr/>
            </p:nvSpPr>
            <p:spPr>
              <a:xfrm>
                <a:off x="1322025" y="815050"/>
                <a:ext cx="4810975" cy="4633925"/>
              </a:xfrm>
              <a:custGeom>
                <a:avLst/>
                <a:gdLst/>
                <a:ahLst/>
                <a:cxnLst/>
                <a:rect l="l" t="t" r="r" b="b"/>
                <a:pathLst>
                  <a:path w="192439" h="185357" extrusionOk="0">
                    <a:moveTo>
                      <a:pt x="112964" y="1"/>
                    </a:moveTo>
                    <a:cubicBezTo>
                      <a:pt x="109203" y="1"/>
                      <a:pt x="105436" y="1180"/>
                      <a:pt x="102184" y="3131"/>
                    </a:cubicBezTo>
                    <a:cubicBezTo>
                      <a:pt x="97226" y="6113"/>
                      <a:pt x="93461" y="10699"/>
                      <a:pt x="89099" y="14501"/>
                    </a:cubicBezTo>
                    <a:cubicBezTo>
                      <a:pt x="85126" y="17999"/>
                      <a:pt x="80193" y="21002"/>
                      <a:pt x="75007" y="21002"/>
                    </a:cubicBezTo>
                    <a:cubicBezTo>
                      <a:pt x="74500" y="21002"/>
                      <a:pt x="73990" y="20973"/>
                      <a:pt x="73479" y="20913"/>
                    </a:cubicBezTo>
                    <a:cubicBezTo>
                      <a:pt x="68893" y="20354"/>
                      <a:pt x="65016" y="17446"/>
                      <a:pt x="61102" y="14986"/>
                    </a:cubicBezTo>
                    <a:cubicBezTo>
                      <a:pt x="57969" y="13047"/>
                      <a:pt x="54359" y="11274"/>
                      <a:pt x="50749" y="11274"/>
                    </a:cubicBezTo>
                    <a:cubicBezTo>
                      <a:pt x="49848" y="11274"/>
                      <a:pt x="48947" y="11385"/>
                      <a:pt x="48054" y="11631"/>
                    </a:cubicBezTo>
                    <a:cubicBezTo>
                      <a:pt x="44400" y="12637"/>
                      <a:pt x="41642" y="15806"/>
                      <a:pt x="40262" y="19347"/>
                    </a:cubicBezTo>
                    <a:cubicBezTo>
                      <a:pt x="38920" y="22889"/>
                      <a:pt x="38771" y="26766"/>
                      <a:pt x="38883" y="30569"/>
                    </a:cubicBezTo>
                    <a:cubicBezTo>
                      <a:pt x="39107" y="37615"/>
                      <a:pt x="38920" y="46375"/>
                      <a:pt x="34186" y="51595"/>
                    </a:cubicBezTo>
                    <a:cubicBezTo>
                      <a:pt x="31576" y="54502"/>
                      <a:pt x="27811" y="56180"/>
                      <a:pt x="25388" y="59274"/>
                    </a:cubicBezTo>
                    <a:cubicBezTo>
                      <a:pt x="21846" y="63785"/>
                      <a:pt x="22107" y="70234"/>
                      <a:pt x="23151" y="75901"/>
                    </a:cubicBezTo>
                    <a:cubicBezTo>
                      <a:pt x="24157" y="81605"/>
                      <a:pt x="25760" y="87458"/>
                      <a:pt x="24307" y="93050"/>
                    </a:cubicBezTo>
                    <a:cubicBezTo>
                      <a:pt x="21548" y="103674"/>
                      <a:pt x="9059" y="108931"/>
                      <a:pt x="4511" y="118922"/>
                    </a:cubicBezTo>
                    <a:cubicBezTo>
                      <a:pt x="0" y="128727"/>
                      <a:pt x="4362" y="140321"/>
                      <a:pt x="14204" y="144757"/>
                    </a:cubicBezTo>
                    <a:cubicBezTo>
                      <a:pt x="22144" y="148336"/>
                      <a:pt x="31464" y="146248"/>
                      <a:pt x="40039" y="147963"/>
                    </a:cubicBezTo>
                    <a:cubicBezTo>
                      <a:pt x="49209" y="149827"/>
                      <a:pt x="59536" y="155568"/>
                      <a:pt x="61064" y="164813"/>
                    </a:cubicBezTo>
                    <a:cubicBezTo>
                      <a:pt x="61661" y="168653"/>
                      <a:pt x="62332" y="172568"/>
                      <a:pt x="64233" y="175997"/>
                    </a:cubicBezTo>
                    <a:cubicBezTo>
                      <a:pt x="66134" y="179390"/>
                      <a:pt x="69564" y="182186"/>
                      <a:pt x="73441" y="182260"/>
                    </a:cubicBezTo>
                    <a:cubicBezTo>
                      <a:pt x="73487" y="182261"/>
                      <a:pt x="73532" y="182261"/>
                      <a:pt x="73577" y="182261"/>
                    </a:cubicBezTo>
                    <a:cubicBezTo>
                      <a:pt x="78287" y="182261"/>
                      <a:pt x="82117" y="178421"/>
                      <a:pt x="84961" y="174618"/>
                    </a:cubicBezTo>
                    <a:cubicBezTo>
                      <a:pt x="87831" y="170778"/>
                      <a:pt x="90627" y="166416"/>
                      <a:pt x="95101" y="164776"/>
                    </a:cubicBezTo>
                    <a:cubicBezTo>
                      <a:pt x="96376" y="164311"/>
                      <a:pt x="97693" y="164101"/>
                      <a:pt x="99017" y="164101"/>
                    </a:cubicBezTo>
                    <a:cubicBezTo>
                      <a:pt x="102998" y="164101"/>
                      <a:pt x="107048" y="165996"/>
                      <a:pt x="110236" y="168541"/>
                    </a:cubicBezTo>
                    <a:cubicBezTo>
                      <a:pt x="114449" y="171934"/>
                      <a:pt x="117730" y="176407"/>
                      <a:pt x="121793" y="179986"/>
                    </a:cubicBezTo>
                    <a:cubicBezTo>
                      <a:pt x="125211" y="182969"/>
                      <a:pt x="129587" y="185357"/>
                      <a:pt x="134015" y="185357"/>
                    </a:cubicBezTo>
                    <a:cubicBezTo>
                      <a:pt x="134900" y="185357"/>
                      <a:pt x="135786" y="185261"/>
                      <a:pt x="136668" y="185056"/>
                    </a:cubicBezTo>
                    <a:cubicBezTo>
                      <a:pt x="142223" y="183789"/>
                      <a:pt x="146062" y="178458"/>
                      <a:pt x="147479" y="172903"/>
                    </a:cubicBezTo>
                    <a:cubicBezTo>
                      <a:pt x="148896" y="167386"/>
                      <a:pt x="148411" y="161570"/>
                      <a:pt x="148299" y="155866"/>
                    </a:cubicBezTo>
                    <a:cubicBezTo>
                      <a:pt x="148225" y="150125"/>
                      <a:pt x="148672" y="144160"/>
                      <a:pt x="151654" y="139277"/>
                    </a:cubicBezTo>
                    <a:cubicBezTo>
                      <a:pt x="156240" y="131895"/>
                      <a:pt x="165336" y="129025"/>
                      <a:pt x="173463" y="125856"/>
                    </a:cubicBezTo>
                    <a:cubicBezTo>
                      <a:pt x="181590" y="122724"/>
                      <a:pt x="190351" y="117543"/>
                      <a:pt x="191693" y="108931"/>
                    </a:cubicBezTo>
                    <a:cubicBezTo>
                      <a:pt x="192438" y="104234"/>
                      <a:pt x="190649" y="99350"/>
                      <a:pt x="187517" y="95771"/>
                    </a:cubicBezTo>
                    <a:cubicBezTo>
                      <a:pt x="184386" y="92155"/>
                      <a:pt x="180024" y="89806"/>
                      <a:pt x="175476" y="88352"/>
                    </a:cubicBezTo>
                    <a:cubicBezTo>
                      <a:pt x="172978" y="87570"/>
                      <a:pt x="170331" y="87048"/>
                      <a:pt x="168057" y="85780"/>
                    </a:cubicBezTo>
                    <a:cubicBezTo>
                      <a:pt x="165746" y="84513"/>
                      <a:pt x="163770" y="82276"/>
                      <a:pt x="163658" y="79629"/>
                    </a:cubicBezTo>
                    <a:cubicBezTo>
                      <a:pt x="163547" y="76087"/>
                      <a:pt x="166715" y="73441"/>
                      <a:pt x="169399" y="71092"/>
                    </a:cubicBezTo>
                    <a:cubicBezTo>
                      <a:pt x="173649" y="67401"/>
                      <a:pt x="177415" y="63151"/>
                      <a:pt x="180583" y="58417"/>
                    </a:cubicBezTo>
                    <a:cubicBezTo>
                      <a:pt x="183491" y="54055"/>
                      <a:pt x="185914" y="48873"/>
                      <a:pt x="184759" y="43766"/>
                    </a:cubicBezTo>
                    <a:cubicBezTo>
                      <a:pt x="183417" y="37615"/>
                      <a:pt x="177191" y="33626"/>
                      <a:pt x="171003" y="32619"/>
                    </a:cubicBezTo>
                    <a:cubicBezTo>
                      <a:pt x="169455" y="32377"/>
                      <a:pt x="167901" y="32277"/>
                      <a:pt x="166343" y="32277"/>
                    </a:cubicBezTo>
                    <a:cubicBezTo>
                      <a:pt x="161669" y="32277"/>
                      <a:pt x="156957" y="33178"/>
                      <a:pt x="152288" y="33849"/>
                    </a:cubicBezTo>
                    <a:cubicBezTo>
                      <a:pt x="151063" y="34019"/>
                      <a:pt x="149896" y="34088"/>
                      <a:pt x="148762" y="34088"/>
                    </a:cubicBezTo>
                    <a:cubicBezTo>
                      <a:pt x="144166" y="34088"/>
                      <a:pt x="140126" y="32955"/>
                      <a:pt x="135102" y="32805"/>
                    </a:cubicBezTo>
                    <a:cubicBezTo>
                      <a:pt x="132120" y="32731"/>
                      <a:pt x="129622" y="30270"/>
                      <a:pt x="128578" y="27474"/>
                    </a:cubicBezTo>
                    <a:cubicBezTo>
                      <a:pt x="127497" y="24678"/>
                      <a:pt x="127609" y="21584"/>
                      <a:pt x="127758" y="18602"/>
                    </a:cubicBezTo>
                    <a:cubicBezTo>
                      <a:pt x="127907" y="15657"/>
                      <a:pt x="128093" y="12600"/>
                      <a:pt x="127236" y="9729"/>
                    </a:cubicBezTo>
                    <a:cubicBezTo>
                      <a:pt x="125819" y="4957"/>
                      <a:pt x="121383" y="1416"/>
                      <a:pt x="116537" y="372"/>
                    </a:cubicBezTo>
                    <a:cubicBezTo>
                      <a:pt x="115358" y="120"/>
                      <a:pt x="114161" y="1"/>
                      <a:pt x="11296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547;p41"/>
              <p:cNvSpPr/>
              <p:nvPr/>
            </p:nvSpPr>
            <p:spPr>
              <a:xfrm>
                <a:off x="544725" y="619458"/>
                <a:ext cx="5646050" cy="4775600"/>
              </a:xfrm>
              <a:custGeom>
                <a:avLst/>
                <a:gdLst/>
                <a:ahLst/>
                <a:cxnLst/>
                <a:rect l="l" t="t" r="r" b="b"/>
                <a:pathLst>
                  <a:path w="225842" h="191024" extrusionOk="0">
                    <a:moveTo>
                      <a:pt x="124822" y="1"/>
                    </a:moveTo>
                    <a:cubicBezTo>
                      <a:pt x="121435" y="1"/>
                      <a:pt x="117912" y="1193"/>
                      <a:pt x="115270" y="3314"/>
                    </a:cubicBezTo>
                    <a:cubicBezTo>
                      <a:pt x="109976" y="7564"/>
                      <a:pt x="107404" y="14274"/>
                      <a:pt x="105428" y="20798"/>
                    </a:cubicBezTo>
                    <a:cubicBezTo>
                      <a:pt x="103489" y="27322"/>
                      <a:pt x="101775" y="34145"/>
                      <a:pt x="97525" y="39438"/>
                    </a:cubicBezTo>
                    <a:cubicBezTo>
                      <a:pt x="94560" y="43132"/>
                      <a:pt x="89163" y="46789"/>
                      <a:pt x="84829" y="46789"/>
                    </a:cubicBezTo>
                    <a:cubicBezTo>
                      <a:pt x="82951" y="46789"/>
                      <a:pt x="81272" y="46102"/>
                      <a:pt x="80078" y="44434"/>
                    </a:cubicBezTo>
                    <a:cubicBezTo>
                      <a:pt x="77312" y="40595"/>
                      <a:pt x="73230" y="38815"/>
                      <a:pt x="69186" y="38815"/>
                    </a:cubicBezTo>
                    <a:cubicBezTo>
                      <a:pt x="63254" y="38815"/>
                      <a:pt x="57406" y="42646"/>
                      <a:pt x="55920" y="49429"/>
                    </a:cubicBezTo>
                    <a:cubicBezTo>
                      <a:pt x="55324" y="52076"/>
                      <a:pt x="55510" y="54909"/>
                      <a:pt x="54243" y="57295"/>
                    </a:cubicBezTo>
                    <a:cubicBezTo>
                      <a:pt x="52901" y="59756"/>
                      <a:pt x="50142" y="61210"/>
                      <a:pt x="47346" y="61694"/>
                    </a:cubicBezTo>
                    <a:cubicBezTo>
                      <a:pt x="46311" y="61874"/>
                      <a:pt x="45266" y="61941"/>
                      <a:pt x="44218" y="61941"/>
                    </a:cubicBezTo>
                    <a:cubicBezTo>
                      <a:pt x="42435" y="61941"/>
                      <a:pt x="40644" y="61747"/>
                      <a:pt x="38884" y="61583"/>
                    </a:cubicBezTo>
                    <a:cubicBezTo>
                      <a:pt x="36095" y="61326"/>
                      <a:pt x="33275" y="61140"/>
                      <a:pt x="30463" y="61140"/>
                    </a:cubicBezTo>
                    <a:cubicBezTo>
                      <a:pt x="27148" y="61140"/>
                      <a:pt x="23844" y="61398"/>
                      <a:pt x="20616" y="62104"/>
                    </a:cubicBezTo>
                    <a:cubicBezTo>
                      <a:pt x="14614" y="63447"/>
                      <a:pt x="8836" y="66429"/>
                      <a:pt x="5183" y="71350"/>
                    </a:cubicBezTo>
                    <a:cubicBezTo>
                      <a:pt x="2051" y="75488"/>
                      <a:pt x="635" y="80707"/>
                      <a:pt x="374" y="85926"/>
                    </a:cubicBezTo>
                    <a:cubicBezTo>
                      <a:pt x="1" y="92152"/>
                      <a:pt x="1268" y="98564"/>
                      <a:pt x="4586" y="103821"/>
                    </a:cubicBezTo>
                    <a:cubicBezTo>
                      <a:pt x="8687" y="110307"/>
                      <a:pt x="15658" y="114594"/>
                      <a:pt x="22965" y="116980"/>
                    </a:cubicBezTo>
                    <a:cubicBezTo>
                      <a:pt x="30272" y="119404"/>
                      <a:pt x="37579" y="119180"/>
                      <a:pt x="45184" y="120336"/>
                    </a:cubicBezTo>
                    <a:cubicBezTo>
                      <a:pt x="53907" y="121640"/>
                      <a:pt x="61363" y="129096"/>
                      <a:pt x="62631" y="137857"/>
                    </a:cubicBezTo>
                    <a:cubicBezTo>
                      <a:pt x="63414" y="143337"/>
                      <a:pt x="62034" y="148855"/>
                      <a:pt x="61550" y="154335"/>
                    </a:cubicBezTo>
                    <a:cubicBezTo>
                      <a:pt x="60506" y="165780"/>
                      <a:pt x="64830" y="178753"/>
                      <a:pt x="75940" y="183786"/>
                    </a:cubicBezTo>
                    <a:cubicBezTo>
                      <a:pt x="78848" y="185053"/>
                      <a:pt x="81979" y="185762"/>
                      <a:pt x="85148" y="185874"/>
                    </a:cubicBezTo>
                    <a:cubicBezTo>
                      <a:pt x="85398" y="185884"/>
                      <a:pt x="85649" y="185889"/>
                      <a:pt x="85899" y="185889"/>
                    </a:cubicBezTo>
                    <a:cubicBezTo>
                      <a:pt x="88294" y="185889"/>
                      <a:pt x="90674" y="185409"/>
                      <a:pt x="92902" y="184531"/>
                    </a:cubicBezTo>
                    <a:cubicBezTo>
                      <a:pt x="97887" y="182516"/>
                      <a:pt x="102972" y="177853"/>
                      <a:pt x="108635" y="177853"/>
                    </a:cubicBezTo>
                    <a:cubicBezTo>
                      <a:pt x="108943" y="177853"/>
                      <a:pt x="109254" y="177867"/>
                      <a:pt x="109566" y="177896"/>
                    </a:cubicBezTo>
                    <a:cubicBezTo>
                      <a:pt x="116053" y="178529"/>
                      <a:pt x="119408" y="186060"/>
                      <a:pt x="125037" y="189303"/>
                    </a:cubicBezTo>
                    <a:cubicBezTo>
                      <a:pt x="127085" y="190490"/>
                      <a:pt x="129318" y="191023"/>
                      <a:pt x="131580" y="191023"/>
                    </a:cubicBezTo>
                    <a:cubicBezTo>
                      <a:pt x="138127" y="191023"/>
                      <a:pt x="144918" y="186555"/>
                      <a:pt x="148188" y="180542"/>
                    </a:cubicBezTo>
                    <a:cubicBezTo>
                      <a:pt x="151543" y="174279"/>
                      <a:pt x="153034" y="165854"/>
                      <a:pt x="159633" y="163207"/>
                    </a:cubicBezTo>
                    <a:cubicBezTo>
                      <a:pt x="160875" y="162713"/>
                      <a:pt x="162180" y="162492"/>
                      <a:pt x="163496" y="162492"/>
                    </a:cubicBezTo>
                    <a:cubicBezTo>
                      <a:pt x="166249" y="162492"/>
                      <a:pt x="169055" y="163460"/>
                      <a:pt x="171451" y="164922"/>
                    </a:cubicBezTo>
                    <a:cubicBezTo>
                      <a:pt x="174955" y="167084"/>
                      <a:pt x="177751" y="170253"/>
                      <a:pt x="180659" y="173161"/>
                    </a:cubicBezTo>
                    <a:cubicBezTo>
                      <a:pt x="185915" y="178418"/>
                      <a:pt x="191992" y="183189"/>
                      <a:pt x="199149" y="185240"/>
                    </a:cubicBezTo>
                    <a:cubicBezTo>
                      <a:pt x="201280" y="185839"/>
                      <a:pt x="203522" y="186151"/>
                      <a:pt x="205757" y="186151"/>
                    </a:cubicBezTo>
                    <a:cubicBezTo>
                      <a:pt x="211032" y="186151"/>
                      <a:pt x="216263" y="184414"/>
                      <a:pt x="219877" y="180617"/>
                    </a:cubicBezTo>
                    <a:cubicBezTo>
                      <a:pt x="225208" y="174988"/>
                      <a:pt x="225842" y="166115"/>
                      <a:pt x="223307" y="158771"/>
                    </a:cubicBezTo>
                    <a:cubicBezTo>
                      <a:pt x="220772" y="151464"/>
                      <a:pt x="215590" y="145350"/>
                      <a:pt x="210371" y="139684"/>
                    </a:cubicBezTo>
                    <a:cubicBezTo>
                      <a:pt x="207686" y="136776"/>
                      <a:pt x="204928" y="133868"/>
                      <a:pt x="203138" y="130401"/>
                    </a:cubicBezTo>
                    <a:cubicBezTo>
                      <a:pt x="201349" y="126897"/>
                      <a:pt x="200641" y="122610"/>
                      <a:pt x="202206" y="119031"/>
                    </a:cubicBezTo>
                    <a:cubicBezTo>
                      <a:pt x="204331" y="114184"/>
                      <a:pt x="209849" y="111798"/>
                      <a:pt x="212943" y="107511"/>
                    </a:cubicBezTo>
                    <a:cubicBezTo>
                      <a:pt x="216745" y="102143"/>
                      <a:pt x="215739" y="93867"/>
                      <a:pt x="210706" y="89580"/>
                    </a:cubicBezTo>
                    <a:cubicBezTo>
                      <a:pt x="205562" y="85255"/>
                      <a:pt x="197733" y="85143"/>
                      <a:pt x="192886" y="80483"/>
                    </a:cubicBezTo>
                    <a:cubicBezTo>
                      <a:pt x="188525" y="76233"/>
                      <a:pt x="187928" y="69337"/>
                      <a:pt x="188897" y="63297"/>
                    </a:cubicBezTo>
                    <a:cubicBezTo>
                      <a:pt x="189867" y="57295"/>
                      <a:pt x="192178" y="51480"/>
                      <a:pt x="192514" y="45366"/>
                    </a:cubicBezTo>
                    <a:cubicBezTo>
                      <a:pt x="192886" y="39289"/>
                      <a:pt x="190724" y="32430"/>
                      <a:pt x="185281" y="29708"/>
                    </a:cubicBezTo>
                    <a:cubicBezTo>
                      <a:pt x="183531" y="28833"/>
                      <a:pt x="181667" y="28473"/>
                      <a:pt x="179761" y="28473"/>
                    </a:cubicBezTo>
                    <a:cubicBezTo>
                      <a:pt x="175819" y="28473"/>
                      <a:pt x="171702" y="30013"/>
                      <a:pt x="168058" y="31721"/>
                    </a:cubicBezTo>
                    <a:cubicBezTo>
                      <a:pt x="163434" y="33922"/>
                      <a:pt x="158564" y="36423"/>
                      <a:pt x="153565" y="36423"/>
                    </a:cubicBezTo>
                    <a:cubicBezTo>
                      <a:pt x="152721" y="36423"/>
                      <a:pt x="151872" y="36351"/>
                      <a:pt x="151021" y="36195"/>
                    </a:cubicBezTo>
                    <a:cubicBezTo>
                      <a:pt x="142633" y="34629"/>
                      <a:pt x="137973" y="25384"/>
                      <a:pt x="136967" y="16921"/>
                    </a:cubicBezTo>
                    <a:cubicBezTo>
                      <a:pt x="136408" y="12373"/>
                      <a:pt x="136408" y="7452"/>
                      <a:pt x="133574" y="3873"/>
                    </a:cubicBezTo>
                    <a:cubicBezTo>
                      <a:pt x="131483" y="1203"/>
                      <a:pt x="128221" y="1"/>
                      <a:pt x="12482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0" name="Google Shape;548;p41"/>
            <p:cNvSpPr/>
            <p:nvPr/>
          </p:nvSpPr>
          <p:spPr>
            <a:xfrm>
              <a:off x="3264525" y="3166325"/>
              <a:ext cx="369980" cy="369980"/>
            </a:xfrm>
            <a:custGeom>
              <a:avLst/>
              <a:gdLst/>
              <a:ahLst/>
              <a:cxnLst/>
              <a:rect l="l" t="t" r="r" b="b"/>
              <a:pathLst>
                <a:path w="11108" h="11108" extrusionOk="0">
                  <a:moveTo>
                    <a:pt x="5572" y="0"/>
                  </a:moveTo>
                  <a:cubicBezTo>
                    <a:pt x="2493" y="0"/>
                    <a:pt x="0" y="2493"/>
                    <a:pt x="0" y="5536"/>
                  </a:cubicBezTo>
                  <a:cubicBezTo>
                    <a:pt x="0" y="8615"/>
                    <a:pt x="2493" y="11108"/>
                    <a:pt x="5572" y="11108"/>
                  </a:cubicBezTo>
                  <a:cubicBezTo>
                    <a:pt x="8615" y="11108"/>
                    <a:pt x="11108" y="8615"/>
                    <a:pt x="11108" y="5536"/>
                  </a:cubicBezTo>
                  <a:cubicBezTo>
                    <a:pt x="11108" y="2493"/>
                    <a:pt x="8615" y="0"/>
                    <a:pt x="55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549;p41"/>
            <p:cNvSpPr/>
            <p:nvPr/>
          </p:nvSpPr>
          <p:spPr>
            <a:xfrm>
              <a:off x="6048800" y="2671413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397" y="80610"/>
            <a:ext cx="6723529" cy="97345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761" y="1221099"/>
            <a:ext cx="8742422" cy="2017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51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154804" y="1702198"/>
            <a:ext cx="5023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 ta là hoa đất.</a:t>
            </a:r>
            <a:endParaRPr lang="en-US" sz="2400" i="1" dirty="0">
              <a:latin typeface="+mj-lt"/>
              <a:cs typeface="#9Slide03 Arima Madurai Medium" panose="00000600000000000000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4799" y="2635805"/>
            <a:ext cx="7894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 làm ra của chứ của không làm ra</a:t>
            </a:r>
            <a:r>
              <a:rPr lang="en-US" sz="2400" i="1" dirty="0" smtClean="0">
                <a:latin typeface="+mj-lt"/>
                <a:cs typeface="#9Slide03 Arima Madurai Medium" panose="00000600000000000000" pitchFamily="2" charset="0"/>
              </a:rPr>
              <a:t> </a:t>
            </a: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</a:t>
            </a:r>
            <a:r>
              <a:rPr lang="en-US" sz="2400" i="1" dirty="0" smtClean="0">
                <a:latin typeface="+mj-lt"/>
                <a:cs typeface="#9Slide03 Arima Madurai Medium" panose="00000600000000000000" pitchFamily="2" charset="0"/>
              </a:rPr>
              <a:t>.</a:t>
            </a:r>
            <a:endParaRPr lang="en-US" sz="2400" i="1" dirty="0">
              <a:latin typeface="+mj-lt"/>
              <a:cs typeface="#9Slide03 Arima Madurai Medium" panose="00000600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7214" y="3849326"/>
            <a:ext cx="7460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Lấy của che thân không ai lấy thân che</a:t>
            </a:r>
            <a:r>
              <a:rPr lang="en-US" sz="2400" i="1" dirty="0" smtClean="0">
                <a:latin typeface="+mj-lt"/>
                <a:cs typeface="#9Slide03 Arima Madurai Medium" panose="00000600000000000000" pitchFamily="2" charset="0"/>
              </a:rPr>
              <a:t>.</a:t>
            </a:r>
            <a:endParaRPr lang="en-US" sz="2400" i="1" dirty="0">
              <a:latin typeface="+mj-lt"/>
              <a:cs typeface="#9Slide03 Arima Madurai Medium" panose="00000600000000000000" pitchFamily="2" charset="0"/>
            </a:endParaRPr>
          </a:p>
        </p:txBody>
      </p:sp>
      <p:sp>
        <p:nvSpPr>
          <p:cNvPr id="21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335650" y="625162"/>
            <a:ext cx="3341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70540" y="625162"/>
            <a:ext cx="5023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oogle Shape;1878;p49"/>
          <p:cNvGrpSpPr/>
          <p:nvPr/>
        </p:nvGrpSpPr>
        <p:grpSpPr>
          <a:xfrm>
            <a:off x="6465126" y="2557047"/>
            <a:ext cx="2678874" cy="2518867"/>
            <a:chOff x="535577" y="949235"/>
            <a:chExt cx="3443989" cy="3504316"/>
          </a:xfrm>
        </p:grpSpPr>
        <p:grpSp>
          <p:nvGrpSpPr>
            <p:cNvPr id="25" name="Google Shape;1879;p49"/>
            <p:cNvGrpSpPr/>
            <p:nvPr/>
          </p:nvGrpSpPr>
          <p:grpSpPr>
            <a:xfrm>
              <a:off x="2623765" y="3421771"/>
              <a:ext cx="519890" cy="496724"/>
              <a:chOff x="8213275" y="4106375"/>
              <a:chExt cx="426104" cy="407118"/>
            </a:xfrm>
          </p:grpSpPr>
          <p:sp>
            <p:nvSpPr>
              <p:cNvPr id="95" name="Google Shape;1880;p49"/>
              <p:cNvSpPr/>
              <p:nvPr/>
            </p:nvSpPr>
            <p:spPr>
              <a:xfrm>
                <a:off x="8213275" y="4106375"/>
                <a:ext cx="426104" cy="407118"/>
              </a:xfrm>
              <a:custGeom>
                <a:avLst/>
                <a:gdLst/>
                <a:ahLst/>
                <a:cxnLst/>
                <a:rect l="l" t="t" r="r" b="b"/>
                <a:pathLst>
                  <a:path w="7406" h="7076" extrusionOk="0">
                    <a:moveTo>
                      <a:pt x="4692" y="0"/>
                    </a:moveTo>
                    <a:cubicBezTo>
                      <a:pt x="4401" y="0"/>
                      <a:pt x="4110" y="116"/>
                      <a:pt x="3839" y="330"/>
                    </a:cubicBezTo>
                    <a:cubicBezTo>
                      <a:pt x="3548" y="582"/>
                      <a:pt x="3296" y="892"/>
                      <a:pt x="3141" y="1280"/>
                    </a:cubicBezTo>
                    <a:cubicBezTo>
                      <a:pt x="2714" y="931"/>
                      <a:pt x="2230" y="717"/>
                      <a:pt x="1745" y="640"/>
                    </a:cubicBezTo>
                    <a:cubicBezTo>
                      <a:pt x="1687" y="620"/>
                      <a:pt x="1609" y="620"/>
                      <a:pt x="1532" y="620"/>
                    </a:cubicBezTo>
                    <a:cubicBezTo>
                      <a:pt x="1047" y="620"/>
                      <a:pt x="659" y="834"/>
                      <a:pt x="465" y="1221"/>
                    </a:cubicBezTo>
                    <a:cubicBezTo>
                      <a:pt x="369" y="1454"/>
                      <a:pt x="194" y="1977"/>
                      <a:pt x="756" y="2578"/>
                    </a:cubicBezTo>
                    <a:cubicBezTo>
                      <a:pt x="911" y="2734"/>
                      <a:pt x="1047" y="2869"/>
                      <a:pt x="1202" y="3005"/>
                    </a:cubicBezTo>
                    <a:lnTo>
                      <a:pt x="834" y="3218"/>
                    </a:lnTo>
                    <a:cubicBezTo>
                      <a:pt x="272" y="3587"/>
                      <a:pt x="0" y="4110"/>
                      <a:pt x="155" y="4653"/>
                    </a:cubicBezTo>
                    <a:cubicBezTo>
                      <a:pt x="291" y="5137"/>
                      <a:pt x="737" y="5486"/>
                      <a:pt x="1299" y="5544"/>
                    </a:cubicBezTo>
                    <a:lnTo>
                      <a:pt x="1551" y="5544"/>
                    </a:lnTo>
                    <a:cubicBezTo>
                      <a:pt x="1435" y="6165"/>
                      <a:pt x="1648" y="6533"/>
                      <a:pt x="1842" y="6746"/>
                    </a:cubicBezTo>
                    <a:cubicBezTo>
                      <a:pt x="2074" y="6940"/>
                      <a:pt x="2326" y="7076"/>
                      <a:pt x="2656" y="7076"/>
                    </a:cubicBezTo>
                    <a:cubicBezTo>
                      <a:pt x="2811" y="7076"/>
                      <a:pt x="2986" y="7037"/>
                      <a:pt x="3102" y="7018"/>
                    </a:cubicBezTo>
                    <a:cubicBezTo>
                      <a:pt x="3373" y="6902"/>
                      <a:pt x="3587" y="6708"/>
                      <a:pt x="3780" y="6417"/>
                    </a:cubicBezTo>
                    <a:cubicBezTo>
                      <a:pt x="3916" y="6223"/>
                      <a:pt x="4032" y="6029"/>
                      <a:pt x="4110" y="5816"/>
                    </a:cubicBezTo>
                    <a:cubicBezTo>
                      <a:pt x="4265" y="5952"/>
                      <a:pt x="4459" y="6068"/>
                      <a:pt x="4692" y="6204"/>
                    </a:cubicBezTo>
                    <a:cubicBezTo>
                      <a:pt x="4944" y="6339"/>
                      <a:pt x="5234" y="6417"/>
                      <a:pt x="5486" y="6417"/>
                    </a:cubicBezTo>
                    <a:cubicBezTo>
                      <a:pt x="5719" y="6417"/>
                      <a:pt x="5913" y="6359"/>
                      <a:pt x="6107" y="6242"/>
                    </a:cubicBezTo>
                    <a:cubicBezTo>
                      <a:pt x="6591" y="5952"/>
                      <a:pt x="6824" y="5292"/>
                      <a:pt x="6591" y="4711"/>
                    </a:cubicBezTo>
                    <a:cubicBezTo>
                      <a:pt x="6572" y="4672"/>
                      <a:pt x="6572" y="4653"/>
                      <a:pt x="6553" y="4595"/>
                    </a:cubicBezTo>
                    <a:cubicBezTo>
                      <a:pt x="6669" y="4517"/>
                      <a:pt x="6785" y="4478"/>
                      <a:pt x="6882" y="4381"/>
                    </a:cubicBezTo>
                    <a:cubicBezTo>
                      <a:pt x="7251" y="4071"/>
                      <a:pt x="7406" y="3548"/>
                      <a:pt x="7251" y="3121"/>
                    </a:cubicBezTo>
                    <a:cubicBezTo>
                      <a:pt x="7173" y="2908"/>
                      <a:pt x="6979" y="2578"/>
                      <a:pt x="6533" y="2385"/>
                    </a:cubicBezTo>
                    <a:cubicBezTo>
                      <a:pt x="6242" y="2268"/>
                      <a:pt x="5913" y="2191"/>
                      <a:pt x="5564" y="2191"/>
                    </a:cubicBezTo>
                    <a:cubicBezTo>
                      <a:pt x="5603" y="2074"/>
                      <a:pt x="5661" y="1939"/>
                      <a:pt x="5700" y="1784"/>
                    </a:cubicBezTo>
                    <a:cubicBezTo>
                      <a:pt x="5777" y="1570"/>
                      <a:pt x="5816" y="1280"/>
                      <a:pt x="5777" y="969"/>
                    </a:cubicBezTo>
                    <a:cubicBezTo>
                      <a:pt x="5700" y="504"/>
                      <a:pt x="5389" y="136"/>
                      <a:pt x="4944" y="19"/>
                    </a:cubicBezTo>
                    <a:cubicBezTo>
                      <a:pt x="4885" y="0"/>
                      <a:pt x="4789" y="0"/>
                      <a:pt x="469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dist="66675" dir="2460000" algn="bl" rotWithShape="0">
                  <a:schemeClr val="accent1">
                    <a:alpha val="22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  <p:sp>
            <p:nvSpPr>
              <p:cNvPr id="96" name="Google Shape;1881;p49"/>
              <p:cNvSpPr/>
              <p:nvPr/>
            </p:nvSpPr>
            <p:spPr>
              <a:xfrm>
                <a:off x="8248947" y="4137099"/>
                <a:ext cx="338018" cy="328065"/>
              </a:xfrm>
              <a:custGeom>
                <a:avLst/>
                <a:gdLst/>
                <a:ahLst/>
                <a:cxnLst/>
                <a:rect l="l" t="t" r="r" b="b"/>
                <a:pathLst>
                  <a:path w="5875" h="5702" extrusionOk="0">
                    <a:moveTo>
                      <a:pt x="3960" y="0"/>
                    </a:moveTo>
                    <a:cubicBezTo>
                      <a:pt x="3825" y="0"/>
                      <a:pt x="3680" y="85"/>
                      <a:pt x="3548" y="183"/>
                    </a:cubicBezTo>
                    <a:cubicBezTo>
                      <a:pt x="3238" y="455"/>
                      <a:pt x="3025" y="823"/>
                      <a:pt x="2928" y="1211"/>
                    </a:cubicBezTo>
                    <a:cubicBezTo>
                      <a:pt x="2811" y="1599"/>
                      <a:pt x="2811" y="2006"/>
                      <a:pt x="2831" y="2413"/>
                    </a:cubicBezTo>
                    <a:cubicBezTo>
                      <a:pt x="2637" y="2006"/>
                      <a:pt x="2385" y="1618"/>
                      <a:pt x="2075" y="1308"/>
                    </a:cubicBezTo>
                    <a:cubicBezTo>
                      <a:pt x="1745" y="959"/>
                      <a:pt x="1319" y="707"/>
                      <a:pt x="892" y="668"/>
                    </a:cubicBezTo>
                    <a:cubicBezTo>
                      <a:pt x="863" y="665"/>
                      <a:pt x="832" y="663"/>
                      <a:pt x="801" y="663"/>
                    </a:cubicBezTo>
                    <a:cubicBezTo>
                      <a:pt x="626" y="663"/>
                      <a:pt x="432" y="714"/>
                      <a:pt x="349" y="862"/>
                    </a:cubicBezTo>
                    <a:cubicBezTo>
                      <a:pt x="291" y="1056"/>
                      <a:pt x="408" y="1269"/>
                      <a:pt x="543" y="1424"/>
                    </a:cubicBezTo>
                    <a:cubicBezTo>
                      <a:pt x="931" y="1870"/>
                      <a:pt x="1454" y="2238"/>
                      <a:pt x="1997" y="2510"/>
                    </a:cubicBezTo>
                    <a:cubicBezTo>
                      <a:pt x="2109" y="2566"/>
                      <a:pt x="2221" y="2615"/>
                      <a:pt x="2332" y="2643"/>
                    </a:cubicBezTo>
                    <a:lnTo>
                      <a:pt x="2332" y="2643"/>
                    </a:lnTo>
                    <a:cubicBezTo>
                      <a:pt x="2289" y="2641"/>
                      <a:pt x="2245" y="2640"/>
                      <a:pt x="2201" y="2640"/>
                    </a:cubicBezTo>
                    <a:cubicBezTo>
                      <a:pt x="1588" y="2640"/>
                      <a:pt x="977" y="2831"/>
                      <a:pt x="446" y="3169"/>
                    </a:cubicBezTo>
                    <a:cubicBezTo>
                      <a:pt x="214" y="3305"/>
                      <a:pt x="1" y="3557"/>
                      <a:pt x="59" y="3828"/>
                    </a:cubicBezTo>
                    <a:cubicBezTo>
                      <a:pt x="117" y="4002"/>
                      <a:pt x="349" y="4138"/>
                      <a:pt x="582" y="4158"/>
                    </a:cubicBezTo>
                    <a:cubicBezTo>
                      <a:pt x="604" y="4159"/>
                      <a:pt x="627" y="4159"/>
                      <a:pt x="649" y="4159"/>
                    </a:cubicBezTo>
                    <a:cubicBezTo>
                      <a:pt x="978" y="4159"/>
                      <a:pt x="1319" y="4030"/>
                      <a:pt x="1610" y="3867"/>
                    </a:cubicBezTo>
                    <a:cubicBezTo>
                      <a:pt x="1997" y="3653"/>
                      <a:pt x="2346" y="3401"/>
                      <a:pt x="2656" y="3091"/>
                    </a:cubicBezTo>
                    <a:lnTo>
                      <a:pt x="2656" y="3091"/>
                    </a:lnTo>
                    <a:cubicBezTo>
                      <a:pt x="2152" y="3634"/>
                      <a:pt x="1687" y="4274"/>
                      <a:pt x="1513" y="5010"/>
                    </a:cubicBezTo>
                    <a:cubicBezTo>
                      <a:pt x="1474" y="5204"/>
                      <a:pt x="1454" y="5437"/>
                      <a:pt x="1590" y="5592"/>
                    </a:cubicBezTo>
                    <a:cubicBezTo>
                      <a:pt x="1665" y="5667"/>
                      <a:pt x="1771" y="5701"/>
                      <a:pt x="1884" y="5701"/>
                    </a:cubicBezTo>
                    <a:cubicBezTo>
                      <a:pt x="1947" y="5701"/>
                      <a:pt x="2012" y="5690"/>
                      <a:pt x="2075" y="5670"/>
                    </a:cubicBezTo>
                    <a:cubicBezTo>
                      <a:pt x="2230" y="5592"/>
                      <a:pt x="2346" y="5476"/>
                      <a:pt x="2443" y="5321"/>
                    </a:cubicBezTo>
                    <a:cubicBezTo>
                      <a:pt x="2831" y="4739"/>
                      <a:pt x="2908" y="4002"/>
                      <a:pt x="2947" y="3305"/>
                    </a:cubicBezTo>
                    <a:cubicBezTo>
                      <a:pt x="3199" y="3964"/>
                      <a:pt x="3684" y="4545"/>
                      <a:pt x="4304" y="4855"/>
                    </a:cubicBezTo>
                    <a:cubicBezTo>
                      <a:pt x="4443" y="4931"/>
                      <a:pt x="4607" y="4990"/>
                      <a:pt x="4763" y="4990"/>
                    </a:cubicBezTo>
                    <a:cubicBezTo>
                      <a:pt x="4846" y="4990"/>
                      <a:pt x="4928" y="4974"/>
                      <a:pt x="5002" y="4933"/>
                    </a:cubicBezTo>
                    <a:cubicBezTo>
                      <a:pt x="5235" y="4817"/>
                      <a:pt x="5274" y="4526"/>
                      <a:pt x="5196" y="4274"/>
                    </a:cubicBezTo>
                    <a:cubicBezTo>
                      <a:pt x="5099" y="4041"/>
                      <a:pt x="4905" y="3867"/>
                      <a:pt x="4711" y="3731"/>
                    </a:cubicBezTo>
                    <a:cubicBezTo>
                      <a:pt x="4439" y="3530"/>
                      <a:pt x="4137" y="3372"/>
                      <a:pt x="3820" y="3262"/>
                    </a:cubicBezTo>
                    <a:lnTo>
                      <a:pt x="3820" y="3262"/>
                    </a:lnTo>
                    <a:cubicBezTo>
                      <a:pt x="4122" y="3326"/>
                      <a:pt x="4424" y="3372"/>
                      <a:pt x="4726" y="3372"/>
                    </a:cubicBezTo>
                    <a:cubicBezTo>
                      <a:pt x="4895" y="3372"/>
                      <a:pt x="5065" y="3358"/>
                      <a:pt x="5235" y="3324"/>
                    </a:cubicBezTo>
                    <a:cubicBezTo>
                      <a:pt x="5390" y="3305"/>
                      <a:pt x="5564" y="3266"/>
                      <a:pt x="5681" y="3130"/>
                    </a:cubicBezTo>
                    <a:cubicBezTo>
                      <a:pt x="5816" y="3014"/>
                      <a:pt x="5874" y="2839"/>
                      <a:pt x="5836" y="2684"/>
                    </a:cubicBezTo>
                    <a:cubicBezTo>
                      <a:pt x="5778" y="2529"/>
                      <a:pt x="5642" y="2432"/>
                      <a:pt x="5487" y="2393"/>
                    </a:cubicBezTo>
                    <a:cubicBezTo>
                      <a:pt x="5243" y="2296"/>
                      <a:pt x="4992" y="2252"/>
                      <a:pt x="4739" y="2252"/>
                    </a:cubicBezTo>
                    <a:cubicBezTo>
                      <a:pt x="4588" y="2252"/>
                      <a:pt x="4436" y="2268"/>
                      <a:pt x="4285" y="2296"/>
                    </a:cubicBezTo>
                    <a:cubicBezTo>
                      <a:pt x="3916" y="2335"/>
                      <a:pt x="3587" y="2529"/>
                      <a:pt x="3296" y="2568"/>
                    </a:cubicBezTo>
                    <a:cubicBezTo>
                      <a:pt x="3723" y="2025"/>
                      <a:pt x="4091" y="1521"/>
                      <a:pt x="4285" y="862"/>
                    </a:cubicBezTo>
                    <a:cubicBezTo>
                      <a:pt x="4324" y="726"/>
                      <a:pt x="4362" y="552"/>
                      <a:pt x="4324" y="377"/>
                    </a:cubicBezTo>
                    <a:cubicBezTo>
                      <a:pt x="4304" y="203"/>
                      <a:pt x="4207" y="67"/>
                      <a:pt x="4033" y="9"/>
                    </a:cubicBezTo>
                    <a:cubicBezTo>
                      <a:pt x="4009" y="3"/>
                      <a:pt x="3985" y="0"/>
                      <a:pt x="396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  <p:sp>
            <p:nvSpPr>
              <p:cNvPr id="97" name="Google Shape;1882;p49"/>
              <p:cNvSpPr/>
              <p:nvPr/>
            </p:nvSpPr>
            <p:spPr>
              <a:xfrm>
                <a:off x="8377195" y="4274380"/>
                <a:ext cx="77212" cy="55521"/>
              </a:xfrm>
              <a:custGeom>
                <a:avLst/>
                <a:gdLst/>
                <a:ahLst/>
                <a:cxnLst/>
                <a:rect l="l" t="t" r="r" b="b"/>
                <a:pathLst>
                  <a:path w="1342" h="965" extrusionOk="0">
                    <a:moveTo>
                      <a:pt x="449" y="0"/>
                    </a:moveTo>
                    <a:cubicBezTo>
                      <a:pt x="414" y="0"/>
                      <a:pt x="381" y="2"/>
                      <a:pt x="350" y="7"/>
                    </a:cubicBezTo>
                    <a:cubicBezTo>
                      <a:pt x="292" y="7"/>
                      <a:pt x="214" y="27"/>
                      <a:pt x="156" y="85"/>
                    </a:cubicBezTo>
                    <a:cubicBezTo>
                      <a:pt x="117" y="104"/>
                      <a:pt x="98" y="143"/>
                      <a:pt x="59" y="201"/>
                    </a:cubicBezTo>
                    <a:cubicBezTo>
                      <a:pt x="1" y="337"/>
                      <a:pt x="20" y="531"/>
                      <a:pt x="117" y="667"/>
                    </a:cubicBezTo>
                    <a:cubicBezTo>
                      <a:pt x="214" y="802"/>
                      <a:pt x="350" y="880"/>
                      <a:pt x="505" y="919"/>
                    </a:cubicBezTo>
                    <a:cubicBezTo>
                      <a:pt x="590" y="947"/>
                      <a:pt x="675" y="965"/>
                      <a:pt x="768" y="965"/>
                    </a:cubicBezTo>
                    <a:cubicBezTo>
                      <a:pt x="802" y="965"/>
                      <a:pt x="837" y="962"/>
                      <a:pt x="873" y="957"/>
                    </a:cubicBezTo>
                    <a:cubicBezTo>
                      <a:pt x="990" y="919"/>
                      <a:pt x="1087" y="822"/>
                      <a:pt x="1164" y="725"/>
                    </a:cubicBezTo>
                    <a:cubicBezTo>
                      <a:pt x="1341" y="281"/>
                      <a:pt x="821" y="0"/>
                      <a:pt x="4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</p:grpSp>
        <p:sp>
          <p:nvSpPr>
            <p:cNvPr id="26" name="Google Shape;1883;p49"/>
            <p:cNvSpPr/>
            <p:nvPr/>
          </p:nvSpPr>
          <p:spPr>
            <a:xfrm>
              <a:off x="535710" y="1712912"/>
              <a:ext cx="401802" cy="502148"/>
            </a:xfrm>
            <a:custGeom>
              <a:avLst/>
              <a:gdLst/>
              <a:ahLst/>
              <a:cxnLst/>
              <a:rect l="l" t="t" r="r" b="b"/>
              <a:pathLst>
                <a:path w="14266" h="16029" extrusionOk="0">
                  <a:moveTo>
                    <a:pt x="12310" y="14909"/>
                  </a:moveTo>
                  <a:cubicBezTo>
                    <a:pt x="11329" y="16817"/>
                    <a:pt x="10063" y="15783"/>
                    <a:pt x="8244" y="15444"/>
                  </a:cubicBezTo>
                  <a:cubicBezTo>
                    <a:pt x="6425" y="15105"/>
                    <a:pt x="2627" y="13803"/>
                    <a:pt x="1396" y="12876"/>
                  </a:cubicBezTo>
                  <a:cubicBezTo>
                    <a:pt x="166" y="11949"/>
                    <a:pt x="1093" y="10754"/>
                    <a:pt x="861" y="9880"/>
                  </a:cubicBezTo>
                  <a:cubicBezTo>
                    <a:pt x="629" y="9006"/>
                    <a:pt x="-66" y="8329"/>
                    <a:pt x="5" y="7634"/>
                  </a:cubicBezTo>
                  <a:cubicBezTo>
                    <a:pt x="76" y="6939"/>
                    <a:pt x="1022" y="6493"/>
                    <a:pt x="1289" y="5708"/>
                  </a:cubicBezTo>
                  <a:cubicBezTo>
                    <a:pt x="1557" y="4923"/>
                    <a:pt x="1075" y="3532"/>
                    <a:pt x="1610" y="2926"/>
                  </a:cubicBezTo>
                  <a:cubicBezTo>
                    <a:pt x="2145" y="2320"/>
                    <a:pt x="3946" y="2534"/>
                    <a:pt x="4499" y="2070"/>
                  </a:cubicBezTo>
                  <a:cubicBezTo>
                    <a:pt x="5052" y="1606"/>
                    <a:pt x="4214" y="394"/>
                    <a:pt x="4927" y="144"/>
                  </a:cubicBezTo>
                  <a:cubicBezTo>
                    <a:pt x="5640" y="-106"/>
                    <a:pt x="7246" y="-70"/>
                    <a:pt x="8779" y="572"/>
                  </a:cubicBezTo>
                  <a:cubicBezTo>
                    <a:pt x="10313" y="1214"/>
                    <a:pt x="13540" y="1607"/>
                    <a:pt x="14128" y="3996"/>
                  </a:cubicBezTo>
                  <a:cubicBezTo>
                    <a:pt x="14717" y="6386"/>
                    <a:pt x="13291" y="13001"/>
                    <a:pt x="12310" y="1490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</p:sp>
        <p:sp>
          <p:nvSpPr>
            <p:cNvPr id="27" name="Google Shape;1884;p49"/>
            <p:cNvSpPr/>
            <p:nvPr/>
          </p:nvSpPr>
          <p:spPr>
            <a:xfrm>
              <a:off x="821278" y="949235"/>
              <a:ext cx="3158287" cy="3504316"/>
            </a:xfrm>
            <a:custGeom>
              <a:avLst/>
              <a:gdLst/>
              <a:ahLst/>
              <a:cxnLst/>
              <a:rect l="l" t="t" r="r" b="b"/>
              <a:pathLst>
                <a:path w="48174" h="48057" extrusionOk="0">
                  <a:moveTo>
                    <a:pt x="28756" y="16933"/>
                  </a:moveTo>
                  <a:cubicBezTo>
                    <a:pt x="27856" y="17892"/>
                    <a:pt x="27190" y="19164"/>
                    <a:pt x="26877" y="20613"/>
                  </a:cubicBezTo>
                  <a:cubicBezTo>
                    <a:pt x="26818" y="20789"/>
                    <a:pt x="26799" y="20965"/>
                    <a:pt x="26779" y="21122"/>
                  </a:cubicBezTo>
                  <a:cubicBezTo>
                    <a:pt x="26642" y="21690"/>
                    <a:pt x="26544" y="22238"/>
                    <a:pt x="26309" y="22531"/>
                  </a:cubicBezTo>
                  <a:cubicBezTo>
                    <a:pt x="26113" y="22747"/>
                    <a:pt x="25800" y="22903"/>
                    <a:pt x="25409" y="23138"/>
                  </a:cubicBezTo>
                  <a:cubicBezTo>
                    <a:pt x="25311" y="23177"/>
                    <a:pt x="25213" y="23236"/>
                    <a:pt x="25076" y="23295"/>
                  </a:cubicBezTo>
                  <a:lnTo>
                    <a:pt x="24645" y="19556"/>
                  </a:lnTo>
                  <a:lnTo>
                    <a:pt x="28756" y="16933"/>
                  </a:lnTo>
                  <a:close/>
                  <a:moveTo>
                    <a:pt x="17403" y="1"/>
                  </a:moveTo>
                  <a:cubicBezTo>
                    <a:pt x="16346" y="1"/>
                    <a:pt x="15347" y="197"/>
                    <a:pt x="14447" y="627"/>
                  </a:cubicBezTo>
                  <a:cubicBezTo>
                    <a:pt x="14349" y="627"/>
                    <a:pt x="14251" y="647"/>
                    <a:pt x="14114" y="667"/>
                  </a:cubicBezTo>
                  <a:cubicBezTo>
                    <a:pt x="13605" y="784"/>
                    <a:pt x="13135" y="980"/>
                    <a:pt x="12724" y="1215"/>
                  </a:cubicBezTo>
                  <a:cubicBezTo>
                    <a:pt x="12255" y="1449"/>
                    <a:pt x="11746" y="1724"/>
                    <a:pt x="11335" y="2154"/>
                  </a:cubicBezTo>
                  <a:cubicBezTo>
                    <a:pt x="10845" y="2702"/>
                    <a:pt x="10532" y="3387"/>
                    <a:pt x="10395" y="4190"/>
                  </a:cubicBezTo>
                  <a:cubicBezTo>
                    <a:pt x="10395" y="4268"/>
                    <a:pt x="10375" y="4347"/>
                    <a:pt x="10375" y="4405"/>
                  </a:cubicBezTo>
                  <a:cubicBezTo>
                    <a:pt x="10375" y="4464"/>
                    <a:pt x="10375" y="4542"/>
                    <a:pt x="10356" y="4601"/>
                  </a:cubicBezTo>
                  <a:lnTo>
                    <a:pt x="10356" y="4758"/>
                  </a:lnTo>
                  <a:lnTo>
                    <a:pt x="10356" y="5286"/>
                  </a:lnTo>
                  <a:cubicBezTo>
                    <a:pt x="10356" y="5286"/>
                    <a:pt x="10356" y="5482"/>
                    <a:pt x="10375" y="5580"/>
                  </a:cubicBezTo>
                  <a:cubicBezTo>
                    <a:pt x="10375" y="5775"/>
                    <a:pt x="10395" y="5952"/>
                    <a:pt x="10395" y="6108"/>
                  </a:cubicBezTo>
                  <a:cubicBezTo>
                    <a:pt x="10375" y="6891"/>
                    <a:pt x="10199" y="7224"/>
                    <a:pt x="10082" y="7381"/>
                  </a:cubicBezTo>
                  <a:cubicBezTo>
                    <a:pt x="9984" y="7478"/>
                    <a:pt x="9788" y="7596"/>
                    <a:pt x="9592" y="7694"/>
                  </a:cubicBezTo>
                  <a:cubicBezTo>
                    <a:pt x="9455" y="7792"/>
                    <a:pt x="9260" y="7890"/>
                    <a:pt x="9084" y="8007"/>
                  </a:cubicBezTo>
                  <a:cubicBezTo>
                    <a:pt x="8183" y="8653"/>
                    <a:pt x="7557" y="9592"/>
                    <a:pt x="7322" y="10650"/>
                  </a:cubicBezTo>
                  <a:cubicBezTo>
                    <a:pt x="5560" y="10512"/>
                    <a:pt x="3720" y="10356"/>
                    <a:pt x="2311" y="10238"/>
                  </a:cubicBezTo>
                  <a:lnTo>
                    <a:pt x="2213" y="10238"/>
                  </a:lnTo>
                  <a:cubicBezTo>
                    <a:pt x="1665" y="10238"/>
                    <a:pt x="1195" y="10571"/>
                    <a:pt x="1038" y="11119"/>
                  </a:cubicBezTo>
                  <a:cubicBezTo>
                    <a:pt x="784" y="11941"/>
                    <a:pt x="569" y="12803"/>
                    <a:pt x="412" y="13664"/>
                  </a:cubicBezTo>
                  <a:lnTo>
                    <a:pt x="412" y="13684"/>
                  </a:lnTo>
                  <a:cubicBezTo>
                    <a:pt x="373" y="13997"/>
                    <a:pt x="295" y="14330"/>
                    <a:pt x="255" y="14662"/>
                  </a:cubicBezTo>
                  <a:cubicBezTo>
                    <a:pt x="255" y="14721"/>
                    <a:pt x="216" y="14741"/>
                    <a:pt x="216" y="14780"/>
                  </a:cubicBezTo>
                  <a:lnTo>
                    <a:pt x="216" y="14838"/>
                  </a:lnTo>
                  <a:cubicBezTo>
                    <a:pt x="79" y="15856"/>
                    <a:pt x="1" y="16913"/>
                    <a:pt x="1" y="17970"/>
                  </a:cubicBezTo>
                  <a:cubicBezTo>
                    <a:pt x="1" y="18499"/>
                    <a:pt x="353" y="18969"/>
                    <a:pt x="843" y="19145"/>
                  </a:cubicBezTo>
                  <a:lnTo>
                    <a:pt x="9181" y="21983"/>
                  </a:lnTo>
                  <a:lnTo>
                    <a:pt x="8418" y="30674"/>
                  </a:lnTo>
                  <a:cubicBezTo>
                    <a:pt x="8242" y="31379"/>
                    <a:pt x="7263" y="35411"/>
                    <a:pt x="7635" y="37878"/>
                  </a:cubicBezTo>
                  <a:cubicBezTo>
                    <a:pt x="7694" y="38210"/>
                    <a:pt x="7752" y="38621"/>
                    <a:pt x="7889" y="39150"/>
                  </a:cubicBezTo>
                  <a:cubicBezTo>
                    <a:pt x="7146" y="39600"/>
                    <a:pt x="6539" y="40070"/>
                    <a:pt x="6128" y="40579"/>
                  </a:cubicBezTo>
                  <a:cubicBezTo>
                    <a:pt x="5110" y="41753"/>
                    <a:pt x="4288" y="43789"/>
                    <a:pt x="3622" y="46569"/>
                  </a:cubicBezTo>
                  <a:cubicBezTo>
                    <a:pt x="3544" y="46941"/>
                    <a:pt x="3622" y="47313"/>
                    <a:pt x="3877" y="47606"/>
                  </a:cubicBezTo>
                  <a:cubicBezTo>
                    <a:pt x="4092" y="47900"/>
                    <a:pt x="4464" y="48056"/>
                    <a:pt x="4816" y="48056"/>
                  </a:cubicBezTo>
                  <a:lnTo>
                    <a:pt x="46960" y="48056"/>
                  </a:lnTo>
                  <a:cubicBezTo>
                    <a:pt x="47293" y="48056"/>
                    <a:pt x="47626" y="47919"/>
                    <a:pt x="47841" y="47665"/>
                  </a:cubicBezTo>
                  <a:cubicBezTo>
                    <a:pt x="48057" y="47430"/>
                    <a:pt x="48174" y="47117"/>
                    <a:pt x="48174" y="46764"/>
                  </a:cubicBezTo>
                  <a:cubicBezTo>
                    <a:pt x="47939" y="41753"/>
                    <a:pt x="47195" y="35255"/>
                    <a:pt x="45394" y="33062"/>
                  </a:cubicBezTo>
                  <a:cubicBezTo>
                    <a:pt x="45316" y="32984"/>
                    <a:pt x="45277" y="32925"/>
                    <a:pt x="45199" y="32847"/>
                  </a:cubicBezTo>
                  <a:cubicBezTo>
                    <a:pt x="45414" y="31868"/>
                    <a:pt x="45179" y="30811"/>
                    <a:pt x="44533" y="30009"/>
                  </a:cubicBezTo>
                  <a:cubicBezTo>
                    <a:pt x="44337" y="29774"/>
                    <a:pt x="44122" y="29539"/>
                    <a:pt x="43946" y="29382"/>
                  </a:cubicBezTo>
                  <a:cubicBezTo>
                    <a:pt x="43809" y="29226"/>
                    <a:pt x="43613" y="29030"/>
                    <a:pt x="43535" y="28932"/>
                  </a:cubicBezTo>
                  <a:cubicBezTo>
                    <a:pt x="43554" y="28834"/>
                    <a:pt x="43652" y="28619"/>
                    <a:pt x="43731" y="28462"/>
                  </a:cubicBezTo>
                  <a:cubicBezTo>
                    <a:pt x="43868" y="28169"/>
                    <a:pt x="44024" y="27836"/>
                    <a:pt x="44122" y="27405"/>
                  </a:cubicBezTo>
                  <a:cubicBezTo>
                    <a:pt x="44318" y="26485"/>
                    <a:pt x="44024" y="25448"/>
                    <a:pt x="43339" y="24606"/>
                  </a:cubicBezTo>
                  <a:cubicBezTo>
                    <a:pt x="42830" y="23960"/>
                    <a:pt x="42165" y="23490"/>
                    <a:pt x="41519" y="23099"/>
                  </a:cubicBezTo>
                  <a:cubicBezTo>
                    <a:pt x="41577" y="22884"/>
                    <a:pt x="41617" y="22668"/>
                    <a:pt x="41695" y="22453"/>
                  </a:cubicBezTo>
                  <a:cubicBezTo>
                    <a:pt x="41949" y="21572"/>
                    <a:pt x="42204" y="20535"/>
                    <a:pt x="41891" y="19458"/>
                  </a:cubicBezTo>
                  <a:cubicBezTo>
                    <a:pt x="41577" y="18362"/>
                    <a:pt x="40736" y="17579"/>
                    <a:pt x="40148" y="17070"/>
                  </a:cubicBezTo>
                  <a:cubicBezTo>
                    <a:pt x="38994" y="16111"/>
                    <a:pt x="37839" y="15524"/>
                    <a:pt x="36664" y="15347"/>
                  </a:cubicBezTo>
                  <a:cubicBezTo>
                    <a:pt x="35725" y="15054"/>
                    <a:pt x="34628" y="14760"/>
                    <a:pt x="33434" y="14760"/>
                  </a:cubicBezTo>
                  <a:cubicBezTo>
                    <a:pt x="33180" y="14760"/>
                    <a:pt x="32965" y="14760"/>
                    <a:pt x="32710" y="14780"/>
                  </a:cubicBezTo>
                  <a:cubicBezTo>
                    <a:pt x="32397" y="14819"/>
                    <a:pt x="32103" y="14878"/>
                    <a:pt x="31790" y="14956"/>
                  </a:cubicBezTo>
                  <a:lnTo>
                    <a:pt x="35588" y="12529"/>
                  </a:lnTo>
                  <a:cubicBezTo>
                    <a:pt x="35783" y="12411"/>
                    <a:pt x="35940" y="12215"/>
                    <a:pt x="36038" y="12020"/>
                  </a:cubicBezTo>
                  <a:cubicBezTo>
                    <a:pt x="36488" y="11746"/>
                    <a:pt x="36958" y="11432"/>
                    <a:pt x="37388" y="11139"/>
                  </a:cubicBezTo>
                  <a:cubicBezTo>
                    <a:pt x="38250" y="10552"/>
                    <a:pt x="39131" y="9945"/>
                    <a:pt x="39013" y="9103"/>
                  </a:cubicBezTo>
                  <a:cubicBezTo>
                    <a:pt x="39405" y="8653"/>
                    <a:pt x="39444" y="8379"/>
                    <a:pt x="39463" y="8183"/>
                  </a:cubicBezTo>
                  <a:cubicBezTo>
                    <a:pt x="39522" y="7831"/>
                    <a:pt x="39424" y="7498"/>
                    <a:pt x="39209" y="7204"/>
                  </a:cubicBezTo>
                  <a:lnTo>
                    <a:pt x="39013" y="7009"/>
                  </a:lnTo>
                  <a:cubicBezTo>
                    <a:pt x="39033" y="6891"/>
                    <a:pt x="39013" y="6754"/>
                    <a:pt x="38974" y="6637"/>
                  </a:cubicBezTo>
                  <a:cubicBezTo>
                    <a:pt x="38915" y="6226"/>
                    <a:pt x="38661" y="5893"/>
                    <a:pt x="38289" y="5678"/>
                  </a:cubicBezTo>
                  <a:cubicBezTo>
                    <a:pt x="38269" y="5443"/>
                    <a:pt x="38152" y="5227"/>
                    <a:pt x="37976" y="4992"/>
                  </a:cubicBezTo>
                  <a:cubicBezTo>
                    <a:pt x="37741" y="4699"/>
                    <a:pt x="37369" y="4542"/>
                    <a:pt x="36977" y="4542"/>
                  </a:cubicBezTo>
                  <a:cubicBezTo>
                    <a:pt x="36782" y="4542"/>
                    <a:pt x="36508" y="4542"/>
                    <a:pt x="35920" y="4875"/>
                  </a:cubicBezTo>
                  <a:cubicBezTo>
                    <a:pt x="35803" y="4777"/>
                    <a:pt x="35685" y="4679"/>
                    <a:pt x="35490" y="4621"/>
                  </a:cubicBezTo>
                  <a:cubicBezTo>
                    <a:pt x="35333" y="4542"/>
                    <a:pt x="35157" y="4503"/>
                    <a:pt x="35000" y="4503"/>
                  </a:cubicBezTo>
                  <a:cubicBezTo>
                    <a:pt x="34472" y="4503"/>
                    <a:pt x="34217" y="4621"/>
                    <a:pt x="32553" y="6343"/>
                  </a:cubicBezTo>
                  <a:cubicBezTo>
                    <a:pt x="32416" y="6363"/>
                    <a:pt x="32299" y="6402"/>
                    <a:pt x="32182" y="6441"/>
                  </a:cubicBezTo>
                  <a:cubicBezTo>
                    <a:pt x="32123" y="6461"/>
                    <a:pt x="28893" y="7909"/>
                    <a:pt x="26055" y="9123"/>
                  </a:cubicBezTo>
                  <a:lnTo>
                    <a:pt x="25918" y="8888"/>
                  </a:lnTo>
                  <a:cubicBezTo>
                    <a:pt x="25546" y="8359"/>
                    <a:pt x="25017" y="7909"/>
                    <a:pt x="24293" y="7576"/>
                  </a:cubicBezTo>
                  <a:cubicBezTo>
                    <a:pt x="24078" y="7478"/>
                    <a:pt x="23862" y="7381"/>
                    <a:pt x="23647" y="7302"/>
                  </a:cubicBezTo>
                  <a:cubicBezTo>
                    <a:pt x="23275" y="7165"/>
                    <a:pt x="22923" y="7028"/>
                    <a:pt x="22805" y="6872"/>
                  </a:cubicBezTo>
                  <a:cubicBezTo>
                    <a:pt x="22688" y="6715"/>
                    <a:pt x="22610" y="6382"/>
                    <a:pt x="22512" y="6030"/>
                  </a:cubicBezTo>
                  <a:lnTo>
                    <a:pt x="22492" y="5932"/>
                  </a:lnTo>
                  <a:cubicBezTo>
                    <a:pt x="22433" y="5678"/>
                    <a:pt x="22375" y="5462"/>
                    <a:pt x="22296" y="5227"/>
                  </a:cubicBezTo>
                  <a:cubicBezTo>
                    <a:pt x="22316" y="5188"/>
                    <a:pt x="22316" y="5169"/>
                    <a:pt x="22336" y="5130"/>
                  </a:cubicBezTo>
                  <a:cubicBezTo>
                    <a:pt x="22492" y="4836"/>
                    <a:pt x="22512" y="4464"/>
                    <a:pt x="22394" y="4170"/>
                  </a:cubicBezTo>
                  <a:lnTo>
                    <a:pt x="22316" y="3994"/>
                  </a:lnTo>
                  <a:cubicBezTo>
                    <a:pt x="21944" y="3015"/>
                    <a:pt x="21611" y="2115"/>
                    <a:pt x="21122" y="1547"/>
                  </a:cubicBezTo>
                  <a:cubicBezTo>
                    <a:pt x="20652" y="1019"/>
                    <a:pt x="20163" y="647"/>
                    <a:pt x="19634" y="392"/>
                  </a:cubicBezTo>
                  <a:cubicBezTo>
                    <a:pt x="19047" y="138"/>
                    <a:pt x="18479" y="79"/>
                    <a:pt x="18029" y="40"/>
                  </a:cubicBezTo>
                  <a:cubicBezTo>
                    <a:pt x="17814" y="1"/>
                    <a:pt x="17618" y="1"/>
                    <a:pt x="174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dist="76200" dir="2460000" algn="bl" rotWithShape="0">
                <a:schemeClr val="accent1">
                  <a:alpha val="2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28" name="Google Shape;1885;p49"/>
            <p:cNvSpPr/>
            <p:nvPr/>
          </p:nvSpPr>
          <p:spPr>
            <a:xfrm>
              <a:off x="2262490" y="2152579"/>
              <a:ext cx="797013" cy="1121947"/>
            </a:xfrm>
            <a:custGeom>
              <a:avLst/>
              <a:gdLst/>
              <a:ahLst/>
              <a:cxnLst/>
              <a:rect l="l" t="t" r="r" b="b"/>
              <a:pathLst>
                <a:path w="12157" h="15386" extrusionOk="0">
                  <a:moveTo>
                    <a:pt x="9259" y="0"/>
                  </a:moveTo>
                  <a:cubicBezTo>
                    <a:pt x="7595" y="862"/>
                    <a:pt x="6499" y="2565"/>
                    <a:pt x="6088" y="4405"/>
                  </a:cubicBezTo>
                  <a:cubicBezTo>
                    <a:pt x="5892" y="5246"/>
                    <a:pt x="5794" y="6166"/>
                    <a:pt x="5246" y="6812"/>
                  </a:cubicBezTo>
                  <a:cubicBezTo>
                    <a:pt x="4639" y="7517"/>
                    <a:pt x="3641" y="7752"/>
                    <a:pt x="2936" y="8378"/>
                  </a:cubicBezTo>
                  <a:cubicBezTo>
                    <a:pt x="2369" y="8868"/>
                    <a:pt x="2056" y="9592"/>
                    <a:pt x="2056" y="10355"/>
                  </a:cubicBezTo>
                  <a:cubicBezTo>
                    <a:pt x="2056" y="10884"/>
                    <a:pt x="2193" y="11510"/>
                    <a:pt x="1899" y="11941"/>
                  </a:cubicBezTo>
                  <a:cubicBezTo>
                    <a:pt x="1664" y="12313"/>
                    <a:pt x="1175" y="12450"/>
                    <a:pt x="803" y="12724"/>
                  </a:cubicBezTo>
                  <a:cubicBezTo>
                    <a:pt x="59" y="13311"/>
                    <a:pt x="0" y="14388"/>
                    <a:pt x="137" y="15327"/>
                  </a:cubicBezTo>
                  <a:cubicBezTo>
                    <a:pt x="235" y="15327"/>
                    <a:pt x="333" y="15366"/>
                    <a:pt x="431" y="15386"/>
                  </a:cubicBezTo>
                  <a:lnTo>
                    <a:pt x="10982" y="15386"/>
                  </a:lnTo>
                  <a:cubicBezTo>
                    <a:pt x="11197" y="13409"/>
                    <a:pt x="11393" y="11451"/>
                    <a:pt x="11608" y="9474"/>
                  </a:cubicBezTo>
                  <a:cubicBezTo>
                    <a:pt x="11882" y="6969"/>
                    <a:pt x="12156" y="4385"/>
                    <a:pt x="11197" y="2056"/>
                  </a:cubicBezTo>
                  <a:cubicBezTo>
                    <a:pt x="10786" y="1136"/>
                    <a:pt x="10199" y="392"/>
                    <a:pt x="9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29" name="Google Shape;1886;p49"/>
            <p:cNvSpPr/>
            <p:nvPr/>
          </p:nvSpPr>
          <p:spPr>
            <a:xfrm>
              <a:off x="3091501" y="2158267"/>
              <a:ext cx="625049" cy="1184804"/>
            </a:xfrm>
            <a:custGeom>
              <a:avLst/>
              <a:gdLst/>
              <a:ahLst/>
              <a:cxnLst/>
              <a:rect l="l" t="t" r="r" b="b"/>
              <a:pathLst>
                <a:path w="9534" h="16248" extrusionOk="0">
                  <a:moveTo>
                    <a:pt x="1664" y="1"/>
                  </a:moveTo>
                  <a:cubicBezTo>
                    <a:pt x="1488" y="4013"/>
                    <a:pt x="1234" y="8007"/>
                    <a:pt x="1097" y="12000"/>
                  </a:cubicBezTo>
                  <a:cubicBezTo>
                    <a:pt x="1038" y="13037"/>
                    <a:pt x="1018" y="14075"/>
                    <a:pt x="823" y="15073"/>
                  </a:cubicBezTo>
                  <a:cubicBezTo>
                    <a:pt x="490" y="15210"/>
                    <a:pt x="314" y="15445"/>
                    <a:pt x="0" y="15582"/>
                  </a:cubicBezTo>
                  <a:cubicBezTo>
                    <a:pt x="3074" y="15836"/>
                    <a:pt x="6206" y="15973"/>
                    <a:pt x="9318" y="16247"/>
                  </a:cubicBezTo>
                  <a:cubicBezTo>
                    <a:pt x="9533" y="15562"/>
                    <a:pt x="9416" y="14779"/>
                    <a:pt x="8946" y="14212"/>
                  </a:cubicBezTo>
                  <a:cubicBezTo>
                    <a:pt x="8515" y="13683"/>
                    <a:pt x="7811" y="13253"/>
                    <a:pt x="7713" y="12567"/>
                  </a:cubicBezTo>
                  <a:cubicBezTo>
                    <a:pt x="7576" y="11882"/>
                    <a:pt x="8163" y="11275"/>
                    <a:pt x="8320" y="10610"/>
                  </a:cubicBezTo>
                  <a:cubicBezTo>
                    <a:pt x="8437" y="9984"/>
                    <a:pt x="8202" y="9318"/>
                    <a:pt x="7771" y="8829"/>
                  </a:cubicBezTo>
                  <a:cubicBezTo>
                    <a:pt x="7360" y="8320"/>
                    <a:pt x="6793" y="7928"/>
                    <a:pt x="6206" y="7576"/>
                  </a:cubicBezTo>
                  <a:cubicBezTo>
                    <a:pt x="5990" y="7439"/>
                    <a:pt x="5755" y="7282"/>
                    <a:pt x="5677" y="7067"/>
                  </a:cubicBezTo>
                  <a:cubicBezTo>
                    <a:pt x="5599" y="6891"/>
                    <a:pt x="5618" y="6715"/>
                    <a:pt x="5677" y="6558"/>
                  </a:cubicBezTo>
                  <a:cubicBezTo>
                    <a:pt x="5873" y="5462"/>
                    <a:pt x="6440" y="4327"/>
                    <a:pt x="6108" y="3250"/>
                  </a:cubicBezTo>
                  <a:cubicBezTo>
                    <a:pt x="5912" y="2545"/>
                    <a:pt x="5344" y="1958"/>
                    <a:pt x="4777" y="1469"/>
                  </a:cubicBezTo>
                  <a:cubicBezTo>
                    <a:pt x="3876" y="725"/>
                    <a:pt x="2839" y="118"/>
                    <a:pt x="16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0" name="Google Shape;1887;p49"/>
            <p:cNvSpPr/>
            <p:nvPr/>
          </p:nvSpPr>
          <p:spPr>
            <a:xfrm>
              <a:off x="2163625" y="3150836"/>
              <a:ext cx="1738979" cy="1219077"/>
            </a:xfrm>
            <a:custGeom>
              <a:avLst/>
              <a:gdLst/>
              <a:ahLst/>
              <a:cxnLst/>
              <a:rect l="l" t="t" r="r" b="b"/>
              <a:pathLst>
                <a:path w="26525" h="16718" extrusionOk="0">
                  <a:moveTo>
                    <a:pt x="10943" y="1"/>
                  </a:moveTo>
                  <a:cubicBezTo>
                    <a:pt x="10884" y="1"/>
                    <a:pt x="10571" y="1"/>
                    <a:pt x="9769" y="275"/>
                  </a:cubicBezTo>
                  <a:cubicBezTo>
                    <a:pt x="9749" y="294"/>
                    <a:pt x="9690" y="294"/>
                    <a:pt x="9671" y="314"/>
                  </a:cubicBezTo>
                  <a:cubicBezTo>
                    <a:pt x="8986" y="569"/>
                    <a:pt x="7987" y="980"/>
                    <a:pt x="6519" y="1704"/>
                  </a:cubicBezTo>
                  <a:cubicBezTo>
                    <a:pt x="6363" y="1782"/>
                    <a:pt x="6226" y="1880"/>
                    <a:pt x="6049" y="1958"/>
                  </a:cubicBezTo>
                  <a:cubicBezTo>
                    <a:pt x="5854" y="2056"/>
                    <a:pt x="5658" y="2193"/>
                    <a:pt x="5482" y="2350"/>
                  </a:cubicBezTo>
                  <a:cubicBezTo>
                    <a:pt x="5169" y="2624"/>
                    <a:pt x="4875" y="2957"/>
                    <a:pt x="4581" y="3348"/>
                  </a:cubicBezTo>
                  <a:cubicBezTo>
                    <a:pt x="4033" y="4092"/>
                    <a:pt x="3544" y="5012"/>
                    <a:pt x="3094" y="6069"/>
                  </a:cubicBezTo>
                  <a:cubicBezTo>
                    <a:pt x="2800" y="6715"/>
                    <a:pt x="2526" y="7439"/>
                    <a:pt x="2291" y="8144"/>
                  </a:cubicBezTo>
                  <a:cubicBezTo>
                    <a:pt x="2232" y="8242"/>
                    <a:pt x="2213" y="8320"/>
                    <a:pt x="2193" y="8418"/>
                  </a:cubicBezTo>
                  <a:cubicBezTo>
                    <a:pt x="1175" y="11374"/>
                    <a:pt x="432" y="14662"/>
                    <a:pt x="1" y="16717"/>
                  </a:cubicBezTo>
                  <a:lnTo>
                    <a:pt x="26525" y="16717"/>
                  </a:lnTo>
                  <a:cubicBezTo>
                    <a:pt x="26309" y="13057"/>
                    <a:pt x="25702" y="5717"/>
                    <a:pt x="23960" y="3661"/>
                  </a:cubicBezTo>
                  <a:cubicBezTo>
                    <a:pt x="23588" y="3250"/>
                    <a:pt x="23197" y="2878"/>
                    <a:pt x="22786" y="2565"/>
                  </a:cubicBezTo>
                  <a:cubicBezTo>
                    <a:pt x="21220" y="1312"/>
                    <a:pt x="19262" y="706"/>
                    <a:pt x="18166" y="412"/>
                  </a:cubicBezTo>
                  <a:cubicBezTo>
                    <a:pt x="18107" y="412"/>
                    <a:pt x="18068" y="392"/>
                    <a:pt x="18029" y="392"/>
                  </a:cubicBezTo>
                  <a:cubicBezTo>
                    <a:pt x="17540" y="275"/>
                    <a:pt x="17246" y="216"/>
                    <a:pt x="17246" y="216"/>
                  </a:cubicBezTo>
                  <a:lnTo>
                    <a:pt x="15073" y="138"/>
                  </a:lnTo>
                  <a:lnTo>
                    <a:pt x="12627" y="40"/>
                  </a:lnTo>
                  <a:lnTo>
                    <a:pt x="1094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1" name="Google Shape;1888;p49"/>
            <p:cNvSpPr/>
            <p:nvPr/>
          </p:nvSpPr>
          <p:spPr>
            <a:xfrm>
              <a:off x="3568911" y="3738394"/>
              <a:ext cx="33436" cy="630977"/>
            </a:xfrm>
            <a:custGeom>
              <a:avLst/>
              <a:gdLst/>
              <a:ahLst/>
              <a:cxnLst/>
              <a:rect l="l" t="t" r="r" b="b"/>
              <a:pathLst>
                <a:path w="510" h="8653" extrusionOk="0">
                  <a:moveTo>
                    <a:pt x="59" y="1"/>
                  </a:moveTo>
                  <a:cubicBezTo>
                    <a:pt x="20" y="1"/>
                    <a:pt x="0" y="40"/>
                    <a:pt x="0" y="59"/>
                  </a:cubicBezTo>
                  <a:cubicBezTo>
                    <a:pt x="78" y="2898"/>
                    <a:pt x="235" y="5775"/>
                    <a:pt x="431" y="8652"/>
                  </a:cubicBezTo>
                  <a:lnTo>
                    <a:pt x="509" y="8652"/>
                  </a:lnTo>
                  <a:cubicBezTo>
                    <a:pt x="294" y="5775"/>
                    <a:pt x="157" y="2917"/>
                    <a:pt x="78" y="59"/>
                  </a:cubicBezTo>
                  <a:cubicBezTo>
                    <a:pt x="78" y="1"/>
                    <a:pt x="59" y="1"/>
                    <a:pt x="59" y="1"/>
                  </a:cubicBez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2" name="Google Shape;1889;p49"/>
            <p:cNvSpPr/>
            <p:nvPr/>
          </p:nvSpPr>
          <p:spPr>
            <a:xfrm>
              <a:off x="2797594" y="3171724"/>
              <a:ext cx="557063" cy="149924"/>
            </a:xfrm>
            <a:custGeom>
              <a:avLst/>
              <a:gdLst/>
              <a:ahLst/>
              <a:cxnLst/>
              <a:rect l="l" t="t" r="r" b="b"/>
              <a:pathLst>
                <a:path w="8497" h="2056" extrusionOk="0">
                  <a:moveTo>
                    <a:pt x="99" y="0"/>
                  </a:moveTo>
                  <a:cubicBezTo>
                    <a:pt x="79" y="0"/>
                    <a:pt x="20" y="0"/>
                    <a:pt x="1" y="20"/>
                  </a:cubicBezTo>
                  <a:cubicBezTo>
                    <a:pt x="1058" y="1292"/>
                    <a:pt x="2663" y="2056"/>
                    <a:pt x="4307" y="2056"/>
                  </a:cubicBezTo>
                  <a:lnTo>
                    <a:pt x="4386" y="2056"/>
                  </a:lnTo>
                  <a:cubicBezTo>
                    <a:pt x="5951" y="2017"/>
                    <a:pt x="7459" y="1312"/>
                    <a:pt x="8496" y="138"/>
                  </a:cubicBezTo>
                  <a:cubicBezTo>
                    <a:pt x="8477" y="138"/>
                    <a:pt x="8418" y="118"/>
                    <a:pt x="8398" y="118"/>
                  </a:cubicBezTo>
                  <a:cubicBezTo>
                    <a:pt x="7400" y="1253"/>
                    <a:pt x="5932" y="1938"/>
                    <a:pt x="4405" y="1958"/>
                  </a:cubicBezTo>
                  <a:cubicBezTo>
                    <a:pt x="4364" y="1959"/>
                    <a:pt x="4323" y="1959"/>
                    <a:pt x="4281" y="1959"/>
                  </a:cubicBezTo>
                  <a:cubicBezTo>
                    <a:pt x="2681" y="1959"/>
                    <a:pt x="1129" y="1222"/>
                    <a:pt x="99" y="0"/>
                  </a:cubicBez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3" name="Google Shape;1890;p49"/>
            <p:cNvSpPr/>
            <p:nvPr/>
          </p:nvSpPr>
          <p:spPr>
            <a:xfrm>
              <a:off x="2879741" y="2916209"/>
              <a:ext cx="417158" cy="357162"/>
            </a:xfrm>
            <a:custGeom>
              <a:avLst/>
              <a:gdLst/>
              <a:ahLst/>
              <a:cxnLst/>
              <a:rect l="l" t="t" r="r" b="b"/>
              <a:pathLst>
                <a:path w="6363" h="4898" extrusionOk="0">
                  <a:moveTo>
                    <a:pt x="6245" y="1"/>
                  </a:moveTo>
                  <a:lnTo>
                    <a:pt x="4033" y="177"/>
                  </a:lnTo>
                  <a:lnTo>
                    <a:pt x="196" y="470"/>
                  </a:lnTo>
                  <a:lnTo>
                    <a:pt x="1" y="3700"/>
                  </a:lnTo>
                  <a:cubicBezTo>
                    <a:pt x="1" y="3700"/>
                    <a:pt x="412" y="4327"/>
                    <a:pt x="2643" y="4816"/>
                  </a:cubicBezTo>
                  <a:cubicBezTo>
                    <a:pt x="2896" y="4872"/>
                    <a:pt x="3139" y="4897"/>
                    <a:pt x="3373" y="4897"/>
                  </a:cubicBezTo>
                  <a:cubicBezTo>
                    <a:pt x="5167" y="4897"/>
                    <a:pt x="6362" y="3426"/>
                    <a:pt x="6362" y="3426"/>
                  </a:cubicBezTo>
                  <a:cubicBezTo>
                    <a:pt x="6362" y="3426"/>
                    <a:pt x="6069" y="2428"/>
                    <a:pt x="6049" y="1782"/>
                  </a:cubicBezTo>
                  <a:cubicBezTo>
                    <a:pt x="6010" y="1156"/>
                    <a:pt x="6245" y="1"/>
                    <a:pt x="6245" y="1"/>
                  </a:cubicBezTo>
                  <a:close/>
                </a:path>
              </a:pathLst>
            </a:custGeom>
            <a:solidFill>
              <a:srgbClr val="FFA3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4" name="Google Shape;1891;p49"/>
            <p:cNvSpPr/>
            <p:nvPr/>
          </p:nvSpPr>
          <p:spPr>
            <a:xfrm>
              <a:off x="2884855" y="2930501"/>
              <a:ext cx="322227" cy="198269"/>
            </a:xfrm>
            <a:custGeom>
              <a:avLst/>
              <a:gdLst/>
              <a:ahLst/>
              <a:cxnLst/>
              <a:rect l="l" t="t" r="r" b="b"/>
              <a:pathLst>
                <a:path w="4915" h="2719" extrusionOk="0">
                  <a:moveTo>
                    <a:pt x="3955" y="0"/>
                  </a:moveTo>
                  <a:lnTo>
                    <a:pt x="118" y="274"/>
                  </a:lnTo>
                  <a:lnTo>
                    <a:pt x="1" y="2428"/>
                  </a:lnTo>
                  <a:cubicBezTo>
                    <a:pt x="40" y="2447"/>
                    <a:pt x="118" y="2467"/>
                    <a:pt x="157" y="2526"/>
                  </a:cubicBezTo>
                  <a:cubicBezTo>
                    <a:pt x="489" y="2670"/>
                    <a:pt x="842" y="2718"/>
                    <a:pt x="1200" y="2718"/>
                  </a:cubicBezTo>
                  <a:cubicBezTo>
                    <a:pt x="1328" y="2718"/>
                    <a:pt x="1457" y="2712"/>
                    <a:pt x="1586" y="2702"/>
                  </a:cubicBezTo>
                  <a:cubicBezTo>
                    <a:pt x="2839" y="2565"/>
                    <a:pt x="3955" y="1860"/>
                    <a:pt x="4914" y="1057"/>
                  </a:cubicBezTo>
                  <a:lnTo>
                    <a:pt x="4405" y="1057"/>
                  </a:lnTo>
                  <a:cubicBezTo>
                    <a:pt x="4346" y="666"/>
                    <a:pt x="4209" y="314"/>
                    <a:pt x="3955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5" name="Google Shape;1892;p49"/>
            <p:cNvSpPr/>
            <p:nvPr/>
          </p:nvSpPr>
          <p:spPr>
            <a:xfrm>
              <a:off x="2664179" y="2136828"/>
              <a:ext cx="850838" cy="920469"/>
            </a:xfrm>
            <a:custGeom>
              <a:avLst/>
              <a:gdLst/>
              <a:ahLst/>
              <a:cxnLst/>
              <a:rect l="l" t="t" r="r" b="b"/>
              <a:pathLst>
                <a:path w="12978" h="12623" extrusionOk="0">
                  <a:moveTo>
                    <a:pt x="5363" y="1"/>
                  </a:moveTo>
                  <a:cubicBezTo>
                    <a:pt x="4992" y="1"/>
                    <a:pt x="4659" y="40"/>
                    <a:pt x="4306" y="118"/>
                  </a:cubicBezTo>
                  <a:cubicBezTo>
                    <a:pt x="3308" y="334"/>
                    <a:pt x="2408" y="901"/>
                    <a:pt x="1742" y="1782"/>
                  </a:cubicBezTo>
                  <a:cubicBezTo>
                    <a:pt x="1449" y="2174"/>
                    <a:pt x="1214" y="2624"/>
                    <a:pt x="1037" y="3074"/>
                  </a:cubicBezTo>
                  <a:cubicBezTo>
                    <a:pt x="861" y="3466"/>
                    <a:pt x="763" y="3896"/>
                    <a:pt x="666" y="4307"/>
                  </a:cubicBezTo>
                  <a:cubicBezTo>
                    <a:pt x="470" y="5227"/>
                    <a:pt x="392" y="6206"/>
                    <a:pt x="352" y="7126"/>
                  </a:cubicBezTo>
                  <a:cubicBezTo>
                    <a:pt x="274" y="8261"/>
                    <a:pt x="0" y="10062"/>
                    <a:pt x="1077" y="11432"/>
                  </a:cubicBezTo>
                  <a:cubicBezTo>
                    <a:pt x="1546" y="11981"/>
                    <a:pt x="2408" y="12313"/>
                    <a:pt x="3406" y="12470"/>
                  </a:cubicBezTo>
                  <a:cubicBezTo>
                    <a:pt x="4045" y="12581"/>
                    <a:pt x="4736" y="12622"/>
                    <a:pt x="5411" y="12622"/>
                  </a:cubicBezTo>
                  <a:cubicBezTo>
                    <a:pt x="6164" y="12622"/>
                    <a:pt x="6898" y="12571"/>
                    <a:pt x="7517" y="12509"/>
                  </a:cubicBezTo>
                  <a:cubicBezTo>
                    <a:pt x="8515" y="12411"/>
                    <a:pt x="9200" y="12274"/>
                    <a:pt x="9200" y="12274"/>
                  </a:cubicBezTo>
                  <a:cubicBezTo>
                    <a:pt x="9200" y="12274"/>
                    <a:pt x="9337" y="11491"/>
                    <a:pt x="9533" y="10806"/>
                  </a:cubicBezTo>
                  <a:lnTo>
                    <a:pt x="9592" y="10591"/>
                  </a:lnTo>
                  <a:cubicBezTo>
                    <a:pt x="9592" y="10708"/>
                    <a:pt x="10335" y="10767"/>
                    <a:pt x="10766" y="10787"/>
                  </a:cubicBezTo>
                  <a:lnTo>
                    <a:pt x="11060" y="10787"/>
                  </a:lnTo>
                  <a:cubicBezTo>
                    <a:pt x="11490" y="10708"/>
                    <a:pt x="11901" y="10512"/>
                    <a:pt x="12215" y="10199"/>
                  </a:cubicBezTo>
                  <a:cubicBezTo>
                    <a:pt x="12861" y="9592"/>
                    <a:pt x="12978" y="8516"/>
                    <a:pt x="12410" y="7831"/>
                  </a:cubicBezTo>
                  <a:cubicBezTo>
                    <a:pt x="12332" y="7733"/>
                    <a:pt x="12273" y="7655"/>
                    <a:pt x="12195" y="7576"/>
                  </a:cubicBezTo>
                  <a:lnTo>
                    <a:pt x="12117" y="7498"/>
                  </a:lnTo>
                  <a:cubicBezTo>
                    <a:pt x="11882" y="7322"/>
                    <a:pt x="11608" y="7224"/>
                    <a:pt x="11314" y="7224"/>
                  </a:cubicBezTo>
                  <a:cubicBezTo>
                    <a:pt x="11138" y="7224"/>
                    <a:pt x="10766" y="7263"/>
                    <a:pt x="10609" y="7420"/>
                  </a:cubicBezTo>
                  <a:lnTo>
                    <a:pt x="10570" y="7439"/>
                  </a:lnTo>
                  <a:cubicBezTo>
                    <a:pt x="10551" y="7459"/>
                    <a:pt x="10531" y="7518"/>
                    <a:pt x="10531" y="7537"/>
                  </a:cubicBezTo>
                  <a:cubicBezTo>
                    <a:pt x="10531" y="7498"/>
                    <a:pt x="10551" y="7478"/>
                    <a:pt x="10551" y="7459"/>
                  </a:cubicBezTo>
                  <a:cubicBezTo>
                    <a:pt x="10766" y="6617"/>
                    <a:pt x="10923" y="5815"/>
                    <a:pt x="10942" y="5227"/>
                  </a:cubicBezTo>
                  <a:cubicBezTo>
                    <a:pt x="11021" y="3466"/>
                    <a:pt x="10042" y="1489"/>
                    <a:pt x="8104" y="569"/>
                  </a:cubicBezTo>
                  <a:cubicBezTo>
                    <a:pt x="7810" y="412"/>
                    <a:pt x="7497" y="314"/>
                    <a:pt x="7145" y="216"/>
                  </a:cubicBezTo>
                  <a:cubicBezTo>
                    <a:pt x="6812" y="118"/>
                    <a:pt x="6440" y="40"/>
                    <a:pt x="6107" y="21"/>
                  </a:cubicBezTo>
                  <a:cubicBezTo>
                    <a:pt x="5970" y="21"/>
                    <a:pt x="5872" y="1"/>
                    <a:pt x="5775" y="1"/>
                  </a:cubicBezTo>
                  <a:close/>
                </a:path>
              </a:pathLst>
            </a:custGeom>
            <a:solidFill>
              <a:srgbClr val="FFA3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6" name="Google Shape;1893;p49"/>
            <p:cNvSpPr/>
            <p:nvPr/>
          </p:nvSpPr>
          <p:spPr>
            <a:xfrm>
              <a:off x="2815557" y="2618253"/>
              <a:ext cx="43729" cy="116745"/>
            </a:xfrm>
            <a:custGeom>
              <a:avLst/>
              <a:gdLst/>
              <a:ahLst/>
              <a:cxnLst/>
              <a:rect l="l" t="t" r="r" b="b"/>
              <a:pathLst>
                <a:path w="667" h="1601" extrusionOk="0">
                  <a:moveTo>
                    <a:pt x="598" y="0"/>
                  </a:moveTo>
                  <a:cubicBezTo>
                    <a:pt x="588" y="0"/>
                    <a:pt x="578" y="5"/>
                    <a:pt x="569" y="15"/>
                  </a:cubicBezTo>
                  <a:cubicBezTo>
                    <a:pt x="314" y="230"/>
                    <a:pt x="177" y="407"/>
                    <a:pt x="99" y="642"/>
                  </a:cubicBezTo>
                  <a:cubicBezTo>
                    <a:pt x="1" y="896"/>
                    <a:pt x="40" y="1190"/>
                    <a:pt x="216" y="1405"/>
                  </a:cubicBezTo>
                  <a:cubicBezTo>
                    <a:pt x="294" y="1464"/>
                    <a:pt x="392" y="1542"/>
                    <a:pt x="490" y="1601"/>
                  </a:cubicBezTo>
                  <a:lnTo>
                    <a:pt x="510" y="1601"/>
                  </a:lnTo>
                  <a:cubicBezTo>
                    <a:pt x="529" y="1601"/>
                    <a:pt x="529" y="1601"/>
                    <a:pt x="569" y="1562"/>
                  </a:cubicBezTo>
                  <a:cubicBezTo>
                    <a:pt x="569" y="1542"/>
                    <a:pt x="569" y="1522"/>
                    <a:pt x="529" y="1503"/>
                  </a:cubicBezTo>
                  <a:cubicBezTo>
                    <a:pt x="431" y="1444"/>
                    <a:pt x="353" y="1405"/>
                    <a:pt x="294" y="1327"/>
                  </a:cubicBezTo>
                  <a:cubicBezTo>
                    <a:pt x="138" y="1170"/>
                    <a:pt x="118" y="916"/>
                    <a:pt x="197" y="661"/>
                  </a:cubicBezTo>
                  <a:cubicBezTo>
                    <a:pt x="255" y="465"/>
                    <a:pt x="412" y="289"/>
                    <a:pt x="627" y="93"/>
                  </a:cubicBezTo>
                  <a:cubicBezTo>
                    <a:pt x="666" y="74"/>
                    <a:pt x="666" y="54"/>
                    <a:pt x="627" y="15"/>
                  </a:cubicBezTo>
                  <a:cubicBezTo>
                    <a:pt x="617" y="5"/>
                    <a:pt x="608" y="0"/>
                    <a:pt x="598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7" name="Google Shape;1894;p49"/>
            <p:cNvSpPr/>
            <p:nvPr/>
          </p:nvSpPr>
          <p:spPr>
            <a:xfrm>
              <a:off x="2818114" y="2761324"/>
              <a:ext cx="83523" cy="26470"/>
            </a:xfrm>
            <a:custGeom>
              <a:avLst/>
              <a:gdLst/>
              <a:ahLst/>
              <a:cxnLst/>
              <a:rect l="l" t="t" r="r" b="b"/>
              <a:pathLst>
                <a:path w="1274" h="363" extrusionOk="0">
                  <a:moveTo>
                    <a:pt x="70" y="1"/>
                  </a:moveTo>
                  <a:cubicBezTo>
                    <a:pt x="60" y="1"/>
                    <a:pt x="50" y="11"/>
                    <a:pt x="40" y="30"/>
                  </a:cubicBezTo>
                  <a:cubicBezTo>
                    <a:pt x="1" y="50"/>
                    <a:pt x="1" y="69"/>
                    <a:pt x="40" y="89"/>
                  </a:cubicBezTo>
                  <a:cubicBezTo>
                    <a:pt x="177" y="245"/>
                    <a:pt x="392" y="343"/>
                    <a:pt x="627" y="343"/>
                  </a:cubicBezTo>
                  <a:cubicBezTo>
                    <a:pt x="667" y="343"/>
                    <a:pt x="686" y="343"/>
                    <a:pt x="745" y="363"/>
                  </a:cubicBezTo>
                  <a:cubicBezTo>
                    <a:pt x="921" y="304"/>
                    <a:pt x="1078" y="245"/>
                    <a:pt x="1234" y="148"/>
                  </a:cubicBezTo>
                  <a:cubicBezTo>
                    <a:pt x="1254" y="108"/>
                    <a:pt x="1273" y="89"/>
                    <a:pt x="1254" y="69"/>
                  </a:cubicBezTo>
                  <a:cubicBezTo>
                    <a:pt x="1240" y="55"/>
                    <a:pt x="1226" y="42"/>
                    <a:pt x="1205" y="42"/>
                  </a:cubicBezTo>
                  <a:cubicBezTo>
                    <a:pt x="1197" y="42"/>
                    <a:pt x="1187" y="44"/>
                    <a:pt x="1175" y="50"/>
                  </a:cubicBezTo>
                  <a:cubicBezTo>
                    <a:pt x="1038" y="128"/>
                    <a:pt x="882" y="226"/>
                    <a:pt x="725" y="245"/>
                  </a:cubicBezTo>
                  <a:cubicBezTo>
                    <a:pt x="702" y="247"/>
                    <a:pt x="678" y="248"/>
                    <a:pt x="654" y="248"/>
                  </a:cubicBezTo>
                  <a:cubicBezTo>
                    <a:pt x="444" y="248"/>
                    <a:pt x="240" y="171"/>
                    <a:pt x="99" y="30"/>
                  </a:cubicBezTo>
                  <a:cubicBezTo>
                    <a:pt x="89" y="11"/>
                    <a:pt x="79" y="1"/>
                    <a:pt x="7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8" name="Google Shape;1895;p49"/>
            <p:cNvSpPr/>
            <p:nvPr/>
          </p:nvSpPr>
          <p:spPr>
            <a:xfrm>
              <a:off x="2738589" y="2473213"/>
              <a:ext cx="92440" cy="44846"/>
            </a:xfrm>
            <a:custGeom>
              <a:avLst/>
              <a:gdLst/>
              <a:ahLst/>
              <a:cxnLst/>
              <a:rect l="l" t="t" r="r" b="b"/>
              <a:pathLst>
                <a:path w="1410" h="615" extrusionOk="0">
                  <a:moveTo>
                    <a:pt x="635" y="1"/>
                  </a:moveTo>
                  <a:cubicBezTo>
                    <a:pt x="376" y="1"/>
                    <a:pt x="142" y="78"/>
                    <a:pt x="20" y="321"/>
                  </a:cubicBezTo>
                  <a:cubicBezTo>
                    <a:pt x="0" y="360"/>
                    <a:pt x="0" y="379"/>
                    <a:pt x="0" y="399"/>
                  </a:cubicBezTo>
                  <a:cubicBezTo>
                    <a:pt x="0" y="458"/>
                    <a:pt x="40" y="477"/>
                    <a:pt x="98" y="497"/>
                  </a:cubicBezTo>
                  <a:cubicBezTo>
                    <a:pt x="196" y="556"/>
                    <a:pt x="314" y="575"/>
                    <a:pt x="431" y="575"/>
                  </a:cubicBezTo>
                  <a:cubicBezTo>
                    <a:pt x="627" y="595"/>
                    <a:pt x="862" y="614"/>
                    <a:pt x="1038" y="614"/>
                  </a:cubicBezTo>
                  <a:cubicBezTo>
                    <a:pt x="1175" y="614"/>
                    <a:pt x="1351" y="575"/>
                    <a:pt x="1390" y="458"/>
                  </a:cubicBezTo>
                  <a:cubicBezTo>
                    <a:pt x="1410" y="379"/>
                    <a:pt x="1390" y="282"/>
                    <a:pt x="1331" y="203"/>
                  </a:cubicBezTo>
                  <a:cubicBezTo>
                    <a:pt x="1292" y="125"/>
                    <a:pt x="1194" y="105"/>
                    <a:pt x="1116" y="66"/>
                  </a:cubicBezTo>
                  <a:cubicBezTo>
                    <a:pt x="960" y="29"/>
                    <a:pt x="793" y="1"/>
                    <a:pt x="635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9" name="Google Shape;1896;p49"/>
            <p:cNvSpPr/>
            <p:nvPr/>
          </p:nvSpPr>
          <p:spPr>
            <a:xfrm>
              <a:off x="2995258" y="2526300"/>
              <a:ext cx="91194" cy="48492"/>
            </a:xfrm>
            <a:custGeom>
              <a:avLst/>
              <a:gdLst/>
              <a:ahLst/>
              <a:cxnLst/>
              <a:rect l="l" t="t" r="r" b="b"/>
              <a:pathLst>
                <a:path w="1391" h="665" extrusionOk="0">
                  <a:moveTo>
                    <a:pt x="622" y="1"/>
                  </a:moveTo>
                  <a:cubicBezTo>
                    <a:pt x="544" y="1"/>
                    <a:pt x="467" y="8"/>
                    <a:pt x="392" y="23"/>
                  </a:cubicBezTo>
                  <a:cubicBezTo>
                    <a:pt x="313" y="23"/>
                    <a:pt x="216" y="43"/>
                    <a:pt x="137" y="82"/>
                  </a:cubicBezTo>
                  <a:cubicBezTo>
                    <a:pt x="79" y="141"/>
                    <a:pt x="0" y="219"/>
                    <a:pt x="20" y="317"/>
                  </a:cubicBezTo>
                  <a:cubicBezTo>
                    <a:pt x="39" y="454"/>
                    <a:pt x="196" y="513"/>
                    <a:pt x="313" y="552"/>
                  </a:cubicBezTo>
                  <a:cubicBezTo>
                    <a:pt x="509" y="611"/>
                    <a:pt x="725" y="630"/>
                    <a:pt x="920" y="650"/>
                  </a:cubicBezTo>
                  <a:cubicBezTo>
                    <a:pt x="989" y="660"/>
                    <a:pt x="1048" y="664"/>
                    <a:pt x="1104" y="664"/>
                  </a:cubicBezTo>
                  <a:cubicBezTo>
                    <a:pt x="1160" y="664"/>
                    <a:pt x="1214" y="660"/>
                    <a:pt x="1273" y="650"/>
                  </a:cubicBezTo>
                  <a:cubicBezTo>
                    <a:pt x="1292" y="650"/>
                    <a:pt x="1351" y="630"/>
                    <a:pt x="1371" y="571"/>
                  </a:cubicBezTo>
                  <a:cubicBezTo>
                    <a:pt x="1390" y="532"/>
                    <a:pt x="1371" y="513"/>
                    <a:pt x="1371" y="474"/>
                  </a:cubicBezTo>
                  <a:cubicBezTo>
                    <a:pt x="1275" y="141"/>
                    <a:pt x="950" y="1"/>
                    <a:pt x="622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0" name="Google Shape;1897;p49"/>
            <p:cNvSpPr/>
            <p:nvPr/>
          </p:nvSpPr>
          <p:spPr>
            <a:xfrm>
              <a:off x="2983720" y="2602065"/>
              <a:ext cx="65494" cy="70222"/>
            </a:xfrm>
            <a:custGeom>
              <a:avLst/>
              <a:gdLst/>
              <a:ahLst/>
              <a:cxnLst/>
              <a:rect l="l" t="t" r="r" b="b"/>
              <a:pathLst>
                <a:path w="999" h="963" extrusionOk="0">
                  <a:moveTo>
                    <a:pt x="533" y="1"/>
                  </a:moveTo>
                  <a:cubicBezTo>
                    <a:pt x="292" y="1"/>
                    <a:pt x="76" y="189"/>
                    <a:pt x="20" y="413"/>
                  </a:cubicBezTo>
                  <a:cubicBezTo>
                    <a:pt x="0" y="687"/>
                    <a:pt x="176" y="942"/>
                    <a:pt x="450" y="961"/>
                  </a:cubicBezTo>
                  <a:cubicBezTo>
                    <a:pt x="463" y="962"/>
                    <a:pt x="476" y="963"/>
                    <a:pt x="489" y="963"/>
                  </a:cubicBezTo>
                  <a:cubicBezTo>
                    <a:pt x="730" y="963"/>
                    <a:pt x="960" y="792"/>
                    <a:pt x="979" y="550"/>
                  </a:cubicBezTo>
                  <a:cubicBezTo>
                    <a:pt x="998" y="276"/>
                    <a:pt x="842" y="22"/>
                    <a:pt x="568" y="2"/>
                  </a:cubicBezTo>
                  <a:cubicBezTo>
                    <a:pt x="556" y="1"/>
                    <a:pt x="544" y="1"/>
                    <a:pt x="533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1" name="Google Shape;1898;p49"/>
            <p:cNvSpPr/>
            <p:nvPr/>
          </p:nvSpPr>
          <p:spPr>
            <a:xfrm>
              <a:off x="2745014" y="2553280"/>
              <a:ext cx="65494" cy="70514"/>
            </a:xfrm>
            <a:custGeom>
              <a:avLst/>
              <a:gdLst/>
              <a:ahLst/>
              <a:cxnLst/>
              <a:rect l="l" t="t" r="r" b="b"/>
              <a:pathLst>
                <a:path w="999" h="967" extrusionOk="0">
                  <a:moveTo>
                    <a:pt x="498" y="1"/>
                  </a:moveTo>
                  <a:cubicBezTo>
                    <a:pt x="258" y="1"/>
                    <a:pt x="73" y="184"/>
                    <a:pt x="20" y="417"/>
                  </a:cubicBezTo>
                  <a:cubicBezTo>
                    <a:pt x="0" y="691"/>
                    <a:pt x="176" y="945"/>
                    <a:pt x="431" y="965"/>
                  </a:cubicBezTo>
                  <a:cubicBezTo>
                    <a:pt x="445" y="966"/>
                    <a:pt x="459" y="966"/>
                    <a:pt x="472" y="966"/>
                  </a:cubicBezTo>
                  <a:cubicBezTo>
                    <a:pt x="730" y="966"/>
                    <a:pt x="960" y="795"/>
                    <a:pt x="979" y="554"/>
                  </a:cubicBezTo>
                  <a:cubicBezTo>
                    <a:pt x="999" y="280"/>
                    <a:pt x="822" y="45"/>
                    <a:pt x="568" y="6"/>
                  </a:cubicBezTo>
                  <a:cubicBezTo>
                    <a:pt x="544" y="2"/>
                    <a:pt x="521" y="1"/>
                    <a:pt x="49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2" name="Google Shape;1899;p49"/>
            <p:cNvSpPr/>
            <p:nvPr/>
          </p:nvSpPr>
          <p:spPr>
            <a:xfrm>
              <a:off x="3305817" y="2722822"/>
              <a:ext cx="169473" cy="137819"/>
            </a:xfrm>
            <a:custGeom>
              <a:avLst/>
              <a:gdLst/>
              <a:ahLst/>
              <a:cxnLst/>
              <a:rect l="l" t="t" r="r" b="b"/>
              <a:pathLst>
                <a:path w="2585" h="1890" extrusionOk="0">
                  <a:moveTo>
                    <a:pt x="2" y="1864"/>
                  </a:moveTo>
                  <a:cubicBezTo>
                    <a:pt x="1" y="1865"/>
                    <a:pt x="0" y="1867"/>
                    <a:pt x="0" y="1870"/>
                  </a:cubicBezTo>
                  <a:cubicBezTo>
                    <a:pt x="1" y="1868"/>
                    <a:pt x="2" y="1866"/>
                    <a:pt x="2" y="1864"/>
                  </a:cubicBezTo>
                  <a:close/>
                  <a:moveTo>
                    <a:pt x="1879" y="1"/>
                  </a:moveTo>
                  <a:cubicBezTo>
                    <a:pt x="1730" y="1"/>
                    <a:pt x="1577" y="29"/>
                    <a:pt x="1429" y="88"/>
                  </a:cubicBezTo>
                  <a:cubicBezTo>
                    <a:pt x="979" y="225"/>
                    <a:pt x="685" y="578"/>
                    <a:pt x="529" y="813"/>
                  </a:cubicBezTo>
                  <a:cubicBezTo>
                    <a:pt x="276" y="1163"/>
                    <a:pt x="120" y="1532"/>
                    <a:pt x="2" y="1864"/>
                  </a:cubicBezTo>
                  <a:lnTo>
                    <a:pt x="2" y="1864"/>
                  </a:lnTo>
                  <a:cubicBezTo>
                    <a:pt x="4" y="1862"/>
                    <a:pt x="6" y="1862"/>
                    <a:pt x="9" y="1862"/>
                  </a:cubicBezTo>
                  <a:cubicBezTo>
                    <a:pt x="22" y="1862"/>
                    <a:pt x="45" y="1875"/>
                    <a:pt x="59" y="1889"/>
                  </a:cubicBezTo>
                  <a:cubicBezTo>
                    <a:pt x="79" y="1889"/>
                    <a:pt x="98" y="1889"/>
                    <a:pt x="98" y="1870"/>
                  </a:cubicBezTo>
                  <a:cubicBezTo>
                    <a:pt x="235" y="1556"/>
                    <a:pt x="372" y="1165"/>
                    <a:pt x="588" y="852"/>
                  </a:cubicBezTo>
                  <a:cubicBezTo>
                    <a:pt x="764" y="597"/>
                    <a:pt x="1038" y="304"/>
                    <a:pt x="1449" y="167"/>
                  </a:cubicBezTo>
                  <a:cubicBezTo>
                    <a:pt x="1584" y="117"/>
                    <a:pt x="1722" y="93"/>
                    <a:pt x="1855" y="93"/>
                  </a:cubicBezTo>
                  <a:cubicBezTo>
                    <a:pt x="2090" y="93"/>
                    <a:pt x="2312" y="167"/>
                    <a:pt x="2486" y="304"/>
                  </a:cubicBezTo>
                  <a:cubicBezTo>
                    <a:pt x="2496" y="313"/>
                    <a:pt x="2506" y="318"/>
                    <a:pt x="2516" y="318"/>
                  </a:cubicBezTo>
                  <a:cubicBezTo>
                    <a:pt x="2525" y="318"/>
                    <a:pt x="2535" y="313"/>
                    <a:pt x="2545" y="304"/>
                  </a:cubicBezTo>
                  <a:cubicBezTo>
                    <a:pt x="2584" y="284"/>
                    <a:pt x="2584" y="265"/>
                    <a:pt x="2545" y="225"/>
                  </a:cubicBezTo>
                  <a:cubicBezTo>
                    <a:pt x="2362" y="79"/>
                    <a:pt x="2126" y="1"/>
                    <a:pt x="1879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3" name="Google Shape;1900;p49"/>
            <p:cNvSpPr/>
            <p:nvPr/>
          </p:nvSpPr>
          <p:spPr>
            <a:xfrm>
              <a:off x="3464932" y="2682132"/>
              <a:ext cx="5179" cy="7219"/>
            </a:xfrm>
            <a:custGeom>
              <a:avLst/>
              <a:gdLst/>
              <a:ahLst/>
              <a:cxnLst/>
              <a:rect l="l" t="t" r="r" b="b"/>
              <a:pathLst>
                <a:path w="79" h="99" extrusionOk="0">
                  <a:moveTo>
                    <a:pt x="79" y="0"/>
                  </a:moveTo>
                  <a:cubicBezTo>
                    <a:pt x="59" y="40"/>
                    <a:pt x="20" y="59"/>
                    <a:pt x="1" y="59"/>
                  </a:cubicBezTo>
                  <a:cubicBezTo>
                    <a:pt x="20" y="79"/>
                    <a:pt x="59" y="79"/>
                    <a:pt x="79" y="98"/>
                  </a:cubicBezTo>
                  <a:lnTo>
                    <a:pt x="79" y="0"/>
                  </a:ln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4" name="Google Shape;1901;p49"/>
            <p:cNvSpPr/>
            <p:nvPr/>
          </p:nvSpPr>
          <p:spPr>
            <a:xfrm>
              <a:off x="3079962" y="2160600"/>
              <a:ext cx="341436" cy="595829"/>
            </a:xfrm>
            <a:custGeom>
              <a:avLst/>
              <a:gdLst/>
              <a:ahLst/>
              <a:cxnLst/>
              <a:rect l="l" t="t" r="r" b="b"/>
              <a:pathLst>
                <a:path w="5208" h="8171" extrusionOk="0">
                  <a:moveTo>
                    <a:pt x="1629" y="0"/>
                  </a:moveTo>
                  <a:cubicBezTo>
                    <a:pt x="1608" y="0"/>
                    <a:pt x="1587" y="2"/>
                    <a:pt x="1566" y="8"/>
                  </a:cubicBezTo>
                  <a:cubicBezTo>
                    <a:pt x="1468" y="47"/>
                    <a:pt x="1429" y="106"/>
                    <a:pt x="1351" y="164"/>
                  </a:cubicBezTo>
                  <a:cubicBezTo>
                    <a:pt x="959" y="536"/>
                    <a:pt x="411" y="928"/>
                    <a:pt x="274" y="1437"/>
                  </a:cubicBezTo>
                  <a:cubicBezTo>
                    <a:pt x="157" y="1926"/>
                    <a:pt x="0" y="2435"/>
                    <a:pt x="20" y="2944"/>
                  </a:cubicBezTo>
                  <a:cubicBezTo>
                    <a:pt x="59" y="3472"/>
                    <a:pt x="255" y="4001"/>
                    <a:pt x="646" y="4314"/>
                  </a:cubicBezTo>
                  <a:cubicBezTo>
                    <a:pt x="744" y="4392"/>
                    <a:pt x="861" y="4471"/>
                    <a:pt x="940" y="4569"/>
                  </a:cubicBezTo>
                  <a:cubicBezTo>
                    <a:pt x="1096" y="4823"/>
                    <a:pt x="959" y="5195"/>
                    <a:pt x="959" y="5528"/>
                  </a:cubicBezTo>
                  <a:cubicBezTo>
                    <a:pt x="940" y="5861"/>
                    <a:pt x="1077" y="6193"/>
                    <a:pt x="1351" y="6428"/>
                  </a:cubicBezTo>
                  <a:cubicBezTo>
                    <a:pt x="1566" y="6624"/>
                    <a:pt x="1860" y="6722"/>
                    <a:pt x="2153" y="6820"/>
                  </a:cubicBezTo>
                  <a:cubicBezTo>
                    <a:pt x="2232" y="6839"/>
                    <a:pt x="2330" y="6878"/>
                    <a:pt x="2349" y="6957"/>
                  </a:cubicBezTo>
                  <a:cubicBezTo>
                    <a:pt x="2369" y="7015"/>
                    <a:pt x="2349" y="7074"/>
                    <a:pt x="2349" y="7152"/>
                  </a:cubicBezTo>
                  <a:cubicBezTo>
                    <a:pt x="2330" y="7426"/>
                    <a:pt x="2545" y="8014"/>
                    <a:pt x="2799" y="8170"/>
                  </a:cubicBezTo>
                  <a:cubicBezTo>
                    <a:pt x="3308" y="7740"/>
                    <a:pt x="3582" y="7426"/>
                    <a:pt x="4189" y="7152"/>
                  </a:cubicBezTo>
                  <a:cubicBezTo>
                    <a:pt x="5207" y="6115"/>
                    <a:pt x="4972" y="4569"/>
                    <a:pt x="4698" y="3472"/>
                  </a:cubicBezTo>
                  <a:cubicBezTo>
                    <a:pt x="4404" y="2357"/>
                    <a:pt x="3739" y="1358"/>
                    <a:pt x="2858" y="654"/>
                  </a:cubicBezTo>
                  <a:cubicBezTo>
                    <a:pt x="2545" y="380"/>
                    <a:pt x="2173" y="164"/>
                    <a:pt x="1781" y="47"/>
                  </a:cubicBezTo>
                  <a:cubicBezTo>
                    <a:pt x="1739" y="18"/>
                    <a:pt x="1685" y="0"/>
                    <a:pt x="1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5" name="Google Shape;1902;p49"/>
            <p:cNvSpPr/>
            <p:nvPr/>
          </p:nvSpPr>
          <p:spPr>
            <a:xfrm>
              <a:off x="2718069" y="2114952"/>
              <a:ext cx="487701" cy="235823"/>
            </a:xfrm>
            <a:custGeom>
              <a:avLst/>
              <a:gdLst/>
              <a:ahLst/>
              <a:cxnLst/>
              <a:rect l="l" t="t" r="r" b="b"/>
              <a:pathLst>
                <a:path w="7439" h="3234" extrusionOk="0">
                  <a:moveTo>
                    <a:pt x="4468" y="1"/>
                  </a:moveTo>
                  <a:cubicBezTo>
                    <a:pt x="4285" y="1"/>
                    <a:pt x="4101" y="9"/>
                    <a:pt x="3915" y="27"/>
                  </a:cubicBezTo>
                  <a:cubicBezTo>
                    <a:pt x="2153" y="203"/>
                    <a:pt x="822" y="1456"/>
                    <a:pt x="0" y="3002"/>
                  </a:cubicBezTo>
                  <a:cubicBezTo>
                    <a:pt x="369" y="3157"/>
                    <a:pt x="724" y="3234"/>
                    <a:pt x="1066" y="3234"/>
                  </a:cubicBezTo>
                  <a:cubicBezTo>
                    <a:pt x="1760" y="3234"/>
                    <a:pt x="2399" y="2920"/>
                    <a:pt x="2976" y="2317"/>
                  </a:cubicBezTo>
                  <a:cubicBezTo>
                    <a:pt x="3436" y="2401"/>
                    <a:pt x="3914" y="2462"/>
                    <a:pt x="4387" y="2462"/>
                  </a:cubicBezTo>
                  <a:cubicBezTo>
                    <a:pt x="4799" y="2462"/>
                    <a:pt x="5207" y="2416"/>
                    <a:pt x="5599" y="2298"/>
                  </a:cubicBezTo>
                  <a:cubicBezTo>
                    <a:pt x="6421" y="2063"/>
                    <a:pt x="7204" y="1417"/>
                    <a:pt x="7439" y="555"/>
                  </a:cubicBezTo>
                  <a:cubicBezTo>
                    <a:pt x="6460" y="257"/>
                    <a:pt x="5482" y="1"/>
                    <a:pt x="446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6" name="Google Shape;1903;p49"/>
            <p:cNvSpPr/>
            <p:nvPr/>
          </p:nvSpPr>
          <p:spPr>
            <a:xfrm>
              <a:off x="3317356" y="2873404"/>
              <a:ext cx="70674" cy="78608"/>
            </a:xfrm>
            <a:custGeom>
              <a:avLst/>
              <a:gdLst/>
              <a:ahLst/>
              <a:cxnLst/>
              <a:rect l="l" t="t" r="r" b="b"/>
              <a:pathLst>
                <a:path w="1078" h="1078" extrusionOk="0">
                  <a:moveTo>
                    <a:pt x="549" y="0"/>
                  </a:moveTo>
                  <a:cubicBezTo>
                    <a:pt x="255" y="0"/>
                    <a:pt x="1" y="255"/>
                    <a:pt x="1" y="548"/>
                  </a:cubicBezTo>
                  <a:cubicBezTo>
                    <a:pt x="1" y="842"/>
                    <a:pt x="255" y="1077"/>
                    <a:pt x="549" y="1077"/>
                  </a:cubicBezTo>
                  <a:cubicBezTo>
                    <a:pt x="842" y="1077"/>
                    <a:pt x="1077" y="842"/>
                    <a:pt x="1077" y="548"/>
                  </a:cubicBezTo>
                  <a:cubicBezTo>
                    <a:pt x="1077" y="255"/>
                    <a:pt x="842" y="0"/>
                    <a:pt x="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7" name="Google Shape;1904;p49"/>
            <p:cNvSpPr/>
            <p:nvPr/>
          </p:nvSpPr>
          <p:spPr>
            <a:xfrm>
              <a:off x="1139573" y="3732706"/>
              <a:ext cx="1792869" cy="636665"/>
            </a:xfrm>
            <a:custGeom>
              <a:avLst/>
              <a:gdLst/>
              <a:ahLst/>
              <a:cxnLst/>
              <a:rect l="l" t="t" r="r" b="b"/>
              <a:pathLst>
                <a:path w="27347" h="8731" extrusionOk="0">
                  <a:moveTo>
                    <a:pt x="10042" y="0"/>
                  </a:moveTo>
                  <a:cubicBezTo>
                    <a:pt x="10042" y="0"/>
                    <a:pt x="10003" y="0"/>
                    <a:pt x="9886" y="39"/>
                  </a:cubicBezTo>
                  <a:lnTo>
                    <a:pt x="9788" y="39"/>
                  </a:lnTo>
                  <a:cubicBezTo>
                    <a:pt x="9533" y="79"/>
                    <a:pt x="9161" y="157"/>
                    <a:pt x="8711" y="255"/>
                  </a:cubicBezTo>
                  <a:cubicBezTo>
                    <a:pt x="8672" y="274"/>
                    <a:pt x="8652" y="274"/>
                    <a:pt x="8633" y="274"/>
                  </a:cubicBezTo>
                  <a:lnTo>
                    <a:pt x="8613" y="274"/>
                  </a:lnTo>
                  <a:cubicBezTo>
                    <a:pt x="7732" y="470"/>
                    <a:pt x="6558" y="783"/>
                    <a:pt x="5423" y="1233"/>
                  </a:cubicBezTo>
                  <a:cubicBezTo>
                    <a:pt x="5188" y="1331"/>
                    <a:pt x="4933" y="1449"/>
                    <a:pt x="4698" y="1547"/>
                  </a:cubicBezTo>
                  <a:cubicBezTo>
                    <a:pt x="4620" y="1605"/>
                    <a:pt x="4522" y="1625"/>
                    <a:pt x="4444" y="1664"/>
                  </a:cubicBezTo>
                  <a:cubicBezTo>
                    <a:pt x="3543" y="2114"/>
                    <a:pt x="2741" y="2623"/>
                    <a:pt x="2212" y="3250"/>
                  </a:cubicBezTo>
                  <a:cubicBezTo>
                    <a:pt x="1155" y="4522"/>
                    <a:pt x="431" y="6832"/>
                    <a:pt x="0" y="8730"/>
                  </a:cubicBezTo>
                  <a:lnTo>
                    <a:pt x="27346" y="8730"/>
                  </a:lnTo>
                  <a:cubicBezTo>
                    <a:pt x="27307" y="8574"/>
                    <a:pt x="27268" y="8437"/>
                    <a:pt x="27150" y="8280"/>
                  </a:cubicBezTo>
                  <a:cubicBezTo>
                    <a:pt x="27033" y="7869"/>
                    <a:pt x="26915" y="7419"/>
                    <a:pt x="26739" y="6988"/>
                  </a:cubicBezTo>
                  <a:cubicBezTo>
                    <a:pt x="26446" y="6147"/>
                    <a:pt x="26054" y="5325"/>
                    <a:pt x="25565" y="4542"/>
                  </a:cubicBezTo>
                  <a:cubicBezTo>
                    <a:pt x="25271" y="4091"/>
                    <a:pt x="24978" y="3680"/>
                    <a:pt x="24606" y="3308"/>
                  </a:cubicBezTo>
                  <a:lnTo>
                    <a:pt x="24527" y="3230"/>
                  </a:lnTo>
                  <a:lnTo>
                    <a:pt x="24430" y="3132"/>
                  </a:lnTo>
                  <a:lnTo>
                    <a:pt x="24410" y="3113"/>
                  </a:lnTo>
                  <a:cubicBezTo>
                    <a:pt x="24195" y="2897"/>
                    <a:pt x="23940" y="2682"/>
                    <a:pt x="23686" y="2486"/>
                  </a:cubicBezTo>
                  <a:cubicBezTo>
                    <a:pt x="23255" y="2193"/>
                    <a:pt x="22844" y="1919"/>
                    <a:pt x="22433" y="1664"/>
                  </a:cubicBezTo>
                  <a:cubicBezTo>
                    <a:pt x="22433" y="1645"/>
                    <a:pt x="22413" y="1645"/>
                    <a:pt x="22413" y="1645"/>
                  </a:cubicBezTo>
                  <a:cubicBezTo>
                    <a:pt x="22355" y="1625"/>
                    <a:pt x="22335" y="1605"/>
                    <a:pt x="22276" y="1566"/>
                  </a:cubicBezTo>
                  <a:cubicBezTo>
                    <a:pt x="22257" y="1547"/>
                    <a:pt x="22218" y="1547"/>
                    <a:pt x="22178" y="1527"/>
                  </a:cubicBezTo>
                  <a:lnTo>
                    <a:pt x="21885" y="1370"/>
                  </a:lnTo>
                  <a:lnTo>
                    <a:pt x="21865" y="1370"/>
                  </a:lnTo>
                  <a:cubicBezTo>
                    <a:pt x="21669" y="1273"/>
                    <a:pt x="21474" y="1175"/>
                    <a:pt x="21278" y="1116"/>
                  </a:cubicBezTo>
                  <a:cubicBezTo>
                    <a:pt x="21239" y="1077"/>
                    <a:pt x="21200" y="1077"/>
                    <a:pt x="21161" y="1057"/>
                  </a:cubicBezTo>
                  <a:cubicBezTo>
                    <a:pt x="19869" y="490"/>
                    <a:pt x="18655" y="255"/>
                    <a:pt x="17852" y="157"/>
                  </a:cubicBezTo>
                  <a:cubicBezTo>
                    <a:pt x="17657" y="137"/>
                    <a:pt x="17481" y="98"/>
                    <a:pt x="17344" y="98"/>
                  </a:cubicBezTo>
                  <a:cubicBezTo>
                    <a:pt x="16932" y="79"/>
                    <a:pt x="16678" y="79"/>
                    <a:pt x="16678" y="79"/>
                  </a:cubicBezTo>
                  <a:lnTo>
                    <a:pt x="1004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8" name="Google Shape;1905;p49"/>
            <p:cNvSpPr/>
            <p:nvPr/>
          </p:nvSpPr>
          <p:spPr>
            <a:xfrm>
              <a:off x="1376967" y="3150285"/>
              <a:ext cx="1543872" cy="1216233"/>
            </a:xfrm>
            <a:custGeom>
              <a:avLst/>
              <a:gdLst/>
              <a:ahLst/>
              <a:cxnLst/>
              <a:rect l="l" t="t" r="r" b="b"/>
              <a:pathLst>
                <a:path w="23549" h="16679" extrusionOk="0">
                  <a:moveTo>
                    <a:pt x="15719" y="1"/>
                  </a:moveTo>
                  <a:lnTo>
                    <a:pt x="14721" y="40"/>
                  </a:lnTo>
                  <a:lnTo>
                    <a:pt x="14212" y="60"/>
                  </a:lnTo>
                  <a:lnTo>
                    <a:pt x="14114" y="60"/>
                  </a:lnTo>
                  <a:lnTo>
                    <a:pt x="13644" y="99"/>
                  </a:lnTo>
                  <a:lnTo>
                    <a:pt x="11785" y="197"/>
                  </a:lnTo>
                  <a:lnTo>
                    <a:pt x="10786" y="236"/>
                  </a:lnTo>
                  <a:lnTo>
                    <a:pt x="7870" y="353"/>
                  </a:lnTo>
                  <a:lnTo>
                    <a:pt x="5873" y="451"/>
                  </a:lnTo>
                  <a:lnTo>
                    <a:pt x="4405" y="529"/>
                  </a:lnTo>
                  <a:lnTo>
                    <a:pt x="1175" y="686"/>
                  </a:lnTo>
                  <a:cubicBezTo>
                    <a:pt x="1175" y="686"/>
                    <a:pt x="1" y="5090"/>
                    <a:pt x="392" y="7498"/>
                  </a:cubicBezTo>
                  <a:cubicBezTo>
                    <a:pt x="451" y="7968"/>
                    <a:pt x="608" y="8712"/>
                    <a:pt x="823" y="9592"/>
                  </a:cubicBezTo>
                  <a:cubicBezTo>
                    <a:pt x="901" y="9847"/>
                    <a:pt x="979" y="10121"/>
                    <a:pt x="1038" y="10414"/>
                  </a:cubicBezTo>
                  <a:cubicBezTo>
                    <a:pt x="1332" y="11589"/>
                    <a:pt x="1704" y="12920"/>
                    <a:pt x="2056" y="14134"/>
                  </a:cubicBezTo>
                  <a:cubicBezTo>
                    <a:pt x="2095" y="14251"/>
                    <a:pt x="2115" y="14349"/>
                    <a:pt x="2154" y="14486"/>
                  </a:cubicBezTo>
                  <a:cubicBezTo>
                    <a:pt x="2213" y="14682"/>
                    <a:pt x="2271" y="14877"/>
                    <a:pt x="2311" y="15034"/>
                  </a:cubicBezTo>
                  <a:cubicBezTo>
                    <a:pt x="2350" y="15073"/>
                    <a:pt x="2350" y="15073"/>
                    <a:pt x="2350" y="15093"/>
                  </a:cubicBezTo>
                  <a:cubicBezTo>
                    <a:pt x="2369" y="15112"/>
                    <a:pt x="2369" y="15132"/>
                    <a:pt x="2369" y="15171"/>
                  </a:cubicBezTo>
                  <a:cubicBezTo>
                    <a:pt x="2448" y="15406"/>
                    <a:pt x="2487" y="15660"/>
                    <a:pt x="2565" y="15876"/>
                  </a:cubicBezTo>
                  <a:cubicBezTo>
                    <a:pt x="2643" y="16169"/>
                    <a:pt x="2702" y="16404"/>
                    <a:pt x="2780" y="16659"/>
                  </a:cubicBezTo>
                  <a:lnTo>
                    <a:pt x="7400" y="16659"/>
                  </a:lnTo>
                  <a:cubicBezTo>
                    <a:pt x="7106" y="14055"/>
                    <a:pt x="6597" y="9416"/>
                    <a:pt x="6382" y="8477"/>
                  </a:cubicBezTo>
                  <a:cubicBezTo>
                    <a:pt x="6382" y="8457"/>
                    <a:pt x="6362" y="8437"/>
                    <a:pt x="6362" y="8418"/>
                  </a:cubicBezTo>
                  <a:cubicBezTo>
                    <a:pt x="6323" y="8379"/>
                    <a:pt x="6323" y="8379"/>
                    <a:pt x="6323" y="8359"/>
                  </a:cubicBezTo>
                  <a:cubicBezTo>
                    <a:pt x="6304" y="8320"/>
                    <a:pt x="6304" y="8281"/>
                    <a:pt x="6304" y="8261"/>
                  </a:cubicBezTo>
                  <a:lnTo>
                    <a:pt x="6304" y="8242"/>
                  </a:lnTo>
                  <a:lnTo>
                    <a:pt x="6304" y="7968"/>
                  </a:lnTo>
                  <a:cubicBezTo>
                    <a:pt x="6362" y="7380"/>
                    <a:pt x="6695" y="6715"/>
                    <a:pt x="6911" y="6343"/>
                  </a:cubicBezTo>
                  <a:cubicBezTo>
                    <a:pt x="7008" y="6186"/>
                    <a:pt x="7087" y="6069"/>
                    <a:pt x="7106" y="6049"/>
                  </a:cubicBezTo>
                  <a:lnTo>
                    <a:pt x="8144" y="5795"/>
                  </a:lnTo>
                  <a:lnTo>
                    <a:pt x="8379" y="5756"/>
                  </a:lnTo>
                  <a:lnTo>
                    <a:pt x="8633" y="5697"/>
                  </a:lnTo>
                  <a:lnTo>
                    <a:pt x="10023" y="5364"/>
                  </a:lnTo>
                  <a:cubicBezTo>
                    <a:pt x="10023" y="5364"/>
                    <a:pt x="10825" y="5912"/>
                    <a:pt x="11882" y="6676"/>
                  </a:cubicBezTo>
                  <a:cubicBezTo>
                    <a:pt x="12254" y="6950"/>
                    <a:pt x="12646" y="7243"/>
                    <a:pt x="13057" y="7537"/>
                  </a:cubicBezTo>
                  <a:cubicBezTo>
                    <a:pt x="13077" y="7537"/>
                    <a:pt x="13116" y="7557"/>
                    <a:pt x="13135" y="7576"/>
                  </a:cubicBezTo>
                  <a:cubicBezTo>
                    <a:pt x="13370" y="7733"/>
                    <a:pt x="13605" y="7909"/>
                    <a:pt x="13820" y="8066"/>
                  </a:cubicBezTo>
                  <a:cubicBezTo>
                    <a:pt x="13938" y="8163"/>
                    <a:pt x="14094" y="8300"/>
                    <a:pt x="14231" y="8398"/>
                  </a:cubicBezTo>
                  <a:cubicBezTo>
                    <a:pt x="15680" y="9494"/>
                    <a:pt x="16991" y="10571"/>
                    <a:pt x="17148" y="10904"/>
                  </a:cubicBezTo>
                  <a:cubicBezTo>
                    <a:pt x="17285" y="11295"/>
                    <a:pt x="17559" y="14075"/>
                    <a:pt x="17774" y="16678"/>
                  </a:cubicBezTo>
                  <a:lnTo>
                    <a:pt x="22942" y="16678"/>
                  </a:lnTo>
                  <a:cubicBezTo>
                    <a:pt x="23040" y="16130"/>
                    <a:pt x="23138" y="15543"/>
                    <a:pt x="23216" y="14975"/>
                  </a:cubicBezTo>
                  <a:cubicBezTo>
                    <a:pt x="23294" y="14408"/>
                    <a:pt x="23353" y="13899"/>
                    <a:pt x="23412" y="13409"/>
                  </a:cubicBezTo>
                  <a:cubicBezTo>
                    <a:pt x="23510" y="12450"/>
                    <a:pt x="23549" y="11648"/>
                    <a:pt x="23529" y="11178"/>
                  </a:cubicBezTo>
                  <a:cubicBezTo>
                    <a:pt x="23451" y="10708"/>
                    <a:pt x="22825" y="9612"/>
                    <a:pt x="21944" y="8320"/>
                  </a:cubicBezTo>
                  <a:cubicBezTo>
                    <a:pt x="21924" y="8281"/>
                    <a:pt x="21885" y="8242"/>
                    <a:pt x="21866" y="8222"/>
                  </a:cubicBezTo>
                  <a:cubicBezTo>
                    <a:pt x="21670" y="7948"/>
                    <a:pt x="21494" y="7674"/>
                    <a:pt x="21298" y="7400"/>
                  </a:cubicBezTo>
                  <a:cubicBezTo>
                    <a:pt x="21278" y="7380"/>
                    <a:pt x="21259" y="7361"/>
                    <a:pt x="21239" y="7302"/>
                  </a:cubicBezTo>
                  <a:cubicBezTo>
                    <a:pt x="20026" y="5599"/>
                    <a:pt x="18616" y="3720"/>
                    <a:pt x="17520" y="2272"/>
                  </a:cubicBezTo>
                  <a:cubicBezTo>
                    <a:pt x="17344" y="2056"/>
                    <a:pt x="17168" y="1821"/>
                    <a:pt x="17031" y="1626"/>
                  </a:cubicBezTo>
                  <a:cubicBezTo>
                    <a:pt x="16874" y="1469"/>
                    <a:pt x="16757" y="1312"/>
                    <a:pt x="16659" y="1175"/>
                  </a:cubicBezTo>
                  <a:cubicBezTo>
                    <a:pt x="16287" y="686"/>
                    <a:pt x="15993" y="334"/>
                    <a:pt x="15856" y="138"/>
                  </a:cubicBezTo>
                  <a:cubicBezTo>
                    <a:pt x="15778" y="40"/>
                    <a:pt x="15719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9" name="Google Shape;1906;p49"/>
            <p:cNvSpPr/>
            <p:nvPr/>
          </p:nvSpPr>
          <p:spPr>
            <a:xfrm>
              <a:off x="2955463" y="1368823"/>
              <a:ext cx="385034" cy="428405"/>
            </a:xfrm>
            <a:custGeom>
              <a:avLst/>
              <a:gdLst/>
              <a:ahLst/>
              <a:cxnLst/>
              <a:rect l="l" t="t" r="r" b="b"/>
              <a:pathLst>
                <a:path w="5873" h="5875" extrusionOk="0">
                  <a:moveTo>
                    <a:pt x="2459" y="1"/>
                  </a:moveTo>
                  <a:cubicBezTo>
                    <a:pt x="2218" y="1"/>
                    <a:pt x="98" y="2312"/>
                    <a:pt x="98" y="2312"/>
                  </a:cubicBezTo>
                  <a:lnTo>
                    <a:pt x="0" y="2331"/>
                  </a:lnTo>
                  <a:lnTo>
                    <a:pt x="1801" y="5874"/>
                  </a:lnTo>
                  <a:cubicBezTo>
                    <a:pt x="1801" y="5874"/>
                    <a:pt x="5325" y="3721"/>
                    <a:pt x="5207" y="3486"/>
                  </a:cubicBezTo>
                  <a:cubicBezTo>
                    <a:pt x="5182" y="3438"/>
                    <a:pt x="5128" y="3419"/>
                    <a:pt x="5058" y="3419"/>
                  </a:cubicBezTo>
                  <a:cubicBezTo>
                    <a:pt x="4756" y="3419"/>
                    <a:pt x="4150" y="3780"/>
                    <a:pt x="4150" y="3780"/>
                  </a:cubicBezTo>
                  <a:cubicBezTo>
                    <a:pt x="4150" y="3780"/>
                    <a:pt x="5873" y="2488"/>
                    <a:pt x="5677" y="2233"/>
                  </a:cubicBezTo>
                  <a:cubicBezTo>
                    <a:pt x="5656" y="2206"/>
                    <a:pt x="5614" y="2194"/>
                    <a:pt x="5556" y="2194"/>
                  </a:cubicBezTo>
                  <a:cubicBezTo>
                    <a:pt x="5119" y="2194"/>
                    <a:pt x="3778" y="2879"/>
                    <a:pt x="3778" y="2879"/>
                  </a:cubicBezTo>
                  <a:cubicBezTo>
                    <a:pt x="3778" y="2879"/>
                    <a:pt x="5521" y="1235"/>
                    <a:pt x="5188" y="1059"/>
                  </a:cubicBezTo>
                  <a:cubicBezTo>
                    <a:pt x="5163" y="1046"/>
                    <a:pt x="5131" y="1041"/>
                    <a:pt x="5092" y="1041"/>
                  </a:cubicBezTo>
                  <a:cubicBezTo>
                    <a:pt x="4589" y="1041"/>
                    <a:pt x="3035" y="2038"/>
                    <a:pt x="3035" y="2038"/>
                  </a:cubicBezTo>
                  <a:cubicBezTo>
                    <a:pt x="3035" y="2038"/>
                    <a:pt x="4738" y="393"/>
                    <a:pt x="4503" y="80"/>
                  </a:cubicBezTo>
                  <a:cubicBezTo>
                    <a:pt x="4484" y="57"/>
                    <a:pt x="4454" y="46"/>
                    <a:pt x="4415" y="46"/>
                  </a:cubicBezTo>
                  <a:cubicBezTo>
                    <a:pt x="3935" y="46"/>
                    <a:pt x="2075" y="1705"/>
                    <a:pt x="2075" y="1705"/>
                  </a:cubicBezTo>
                  <a:cubicBezTo>
                    <a:pt x="2075" y="1705"/>
                    <a:pt x="2643" y="80"/>
                    <a:pt x="2467" y="2"/>
                  </a:cubicBezTo>
                  <a:cubicBezTo>
                    <a:pt x="2464" y="1"/>
                    <a:pt x="2462" y="1"/>
                    <a:pt x="2459" y="1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0" name="Google Shape;1907;p49"/>
            <p:cNvSpPr/>
            <p:nvPr/>
          </p:nvSpPr>
          <p:spPr>
            <a:xfrm>
              <a:off x="1364117" y="1205042"/>
              <a:ext cx="682807" cy="759608"/>
            </a:xfrm>
            <a:custGeom>
              <a:avLst/>
              <a:gdLst/>
              <a:ahLst/>
              <a:cxnLst/>
              <a:rect l="l" t="t" r="r" b="b"/>
              <a:pathLst>
                <a:path w="10415" h="10417" extrusionOk="0">
                  <a:moveTo>
                    <a:pt x="4441" y="0"/>
                  </a:moveTo>
                  <a:cubicBezTo>
                    <a:pt x="4043" y="0"/>
                    <a:pt x="3611" y="103"/>
                    <a:pt x="3466" y="447"/>
                  </a:cubicBezTo>
                  <a:cubicBezTo>
                    <a:pt x="3231" y="1073"/>
                    <a:pt x="3387" y="1993"/>
                    <a:pt x="3368" y="2639"/>
                  </a:cubicBezTo>
                  <a:cubicBezTo>
                    <a:pt x="3368" y="3403"/>
                    <a:pt x="3211" y="4244"/>
                    <a:pt x="2683" y="4773"/>
                  </a:cubicBezTo>
                  <a:cubicBezTo>
                    <a:pt x="2350" y="5125"/>
                    <a:pt x="1900" y="5282"/>
                    <a:pt x="1508" y="5556"/>
                  </a:cubicBezTo>
                  <a:cubicBezTo>
                    <a:pt x="529" y="6241"/>
                    <a:pt x="1" y="7533"/>
                    <a:pt x="216" y="8707"/>
                  </a:cubicBezTo>
                  <a:cubicBezTo>
                    <a:pt x="255" y="9040"/>
                    <a:pt x="392" y="9334"/>
                    <a:pt x="549" y="9569"/>
                  </a:cubicBezTo>
                  <a:cubicBezTo>
                    <a:pt x="843" y="9960"/>
                    <a:pt x="1312" y="10215"/>
                    <a:pt x="1802" y="10313"/>
                  </a:cubicBezTo>
                  <a:cubicBezTo>
                    <a:pt x="2126" y="10388"/>
                    <a:pt x="2456" y="10416"/>
                    <a:pt x="2785" y="10416"/>
                  </a:cubicBezTo>
                  <a:cubicBezTo>
                    <a:pt x="3053" y="10416"/>
                    <a:pt x="3320" y="10398"/>
                    <a:pt x="3583" y="10371"/>
                  </a:cubicBezTo>
                  <a:cubicBezTo>
                    <a:pt x="4425" y="10313"/>
                    <a:pt x="5227" y="10156"/>
                    <a:pt x="6030" y="10019"/>
                  </a:cubicBezTo>
                  <a:cubicBezTo>
                    <a:pt x="7204" y="9784"/>
                    <a:pt x="8418" y="9569"/>
                    <a:pt x="9593" y="9373"/>
                  </a:cubicBezTo>
                  <a:cubicBezTo>
                    <a:pt x="9730" y="9353"/>
                    <a:pt x="9886" y="9334"/>
                    <a:pt x="10004" y="9236"/>
                  </a:cubicBezTo>
                  <a:cubicBezTo>
                    <a:pt x="10219" y="9079"/>
                    <a:pt x="10297" y="8786"/>
                    <a:pt x="10317" y="8512"/>
                  </a:cubicBezTo>
                  <a:cubicBezTo>
                    <a:pt x="10415" y="7690"/>
                    <a:pt x="10278" y="6848"/>
                    <a:pt x="10023" y="6045"/>
                  </a:cubicBezTo>
                  <a:cubicBezTo>
                    <a:pt x="9416" y="3873"/>
                    <a:pt x="8144" y="1837"/>
                    <a:pt x="6226" y="623"/>
                  </a:cubicBezTo>
                  <a:cubicBezTo>
                    <a:pt x="5834" y="369"/>
                    <a:pt x="5423" y="153"/>
                    <a:pt x="4953" y="56"/>
                  </a:cubicBezTo>
                  <a:cubicBezTo>
                    <a:pt x="4814" y="24"/>
                    <a:pt x="4631" y="0"/>
                    <a:pt x="4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1" name="Google Shape;1908;p49"/>
            <p:cNvSpPr/>
            <p:nvPr/>
          </p:nvSpPr>
          <p:spPr>
            <a:xfrm>
              <a:off x="1846707" y="1157643"/>
              <a:ext cx="635276" cy="748524"/>
            </a:xfrm>
            <a:custGeom>
              <a:avLst/>
              <a:gdLst/>
              <a:ahLst/>
              <a:cxnLst/>
              <a:rect l="l" t="t" r="r" b="b"/>
              <a:pathLst>
                <a:path w="9690" h="10265" extrusionOk="0">
                  <a:moveTo>
                    <a:pt x="4072" y="1"/>
                  </a:moveTo>
                  <a:lnTo>
                    <a:pt x="3543" y="197"/>
                  </a:lnTo>
                  <a:cubicBezTo>
                    <a:pt x="3132" y="314"/>
                    <a:pt x="2819" y="627"/>
                    <a:pt x="2545" y="940"/>
                  </a:cubicBezTo>
                  <a:cubicBezTo>
                    <a:pt x="842" y="2898"/>
                    <a:pt x="0" y="5540"/>
                    <a:pt x="157" y="8124"/>
                  </a:cubicBezTo>
                  <a:cubicBezTo>
                    <a:pt x="215" y="8770"/>
                    <a:pt x="372" y="9534"/>
                    <a:pt x="920" y="9925"/>
                  </a:cubicBezTo>
                  <a:cubicBezTo>
                    <a:pt x="1331" y="10199"/>
                    <a:pt x="1879" y="10219"/>
                    <a:pt x="2369" y="10238"/>
                  </a:cubicBezTo>
                  <a:cubicBezTo>
                    <a:pt x="2815" y="10253"/>
                    <a:pt x="3266" y="10264"/>
                    <a:pt x="3717" y="10264"/>
                  </a:cubicBezTo>
                  <a:cubicBezTo>
                    <a:pt x="5046" y="10264"/>
                    <a:pt x="6383" y="10168"/>
                    <a:pt x="7654" y="9788"/>
                  </a:cubicBezTo>
                  <a:cubicBezTo>
                    <a:pt x="8065" y="9632"/>
                    <a:pt x="8495" y="9494"/>
                    <a:pt x="8828" y="9220"/>
                  </a:cubicBezTo>
                  <a:cubicBezTo>
                    <a:pt x="9161" y="8946"/>
                    <a:pt x="9474" y="8574"/>
                    <a:pt x="9572" y="8163"/>
                  </a:cubicBezTo>
                  <a:cubicBezTo>
                    <a:pt x="9689" y="7674"/>
                    <a:pt x="9533" y="7165"/>
                    <a:pt x="9259" y="6774"/>
                  </a:cubicBezTo>
                  <a:cubicBezTo>
                    <a:pt x="9004" y="6382"/>
                    <a:pt x="8574" y="6089"/>
                    <a:pt x="8143" y="5873"/>
                  </a:cubicBezTo>
                  <a:cubicBezTo>
                    <a:pt x="7478" y="5540"/>
                    <a:pt x="6695" y="5403"/>
                    <a:pt x="6225" y="4836"/>
                  </a:cubicBezTo>
                  <a:cubicBezTo>
                    <a:pt x="5892" y="4444"/>
                    <a:pt x="5794" y="3916"/>
                    <a:pt x="5677" y="3426"/>
                  </a:cubicBezTo>
                  <a:cubicBezTo>
                    <a:pt x="5383" y="2193"/>
                    <a:pt x="4933" y="940"/>
                    <a:pt x="4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2" name="Google Shape;1909;p49"/>
            <p:cNvSpPr/>
            <p:nvPr/>
          </p:nvSpPr>
          <p:spPr>
            <a:xfrm>
              <a:off x="903425" y="1504529"/>
              <a:ext cx="2208651" cy="1702901"/>
            </a:xfrm>
            <a:custGeom>
              <a:avLst/>
              <a:gdLst/>
              <a:ahLst/>
              <a:cxnLst/>
              <a:rect l="l" t="t" r="r" b="b"/>
              <a:pathLst>
                <a:path w="33689" h="23353" extrusionOk="0">
                  <a:moveTo>
                    <a:pt x="31437" y="0"/>
                  </a:moveTo>
                  <a:cubicBezTo>
                    <a:pt x="31437" y="0"/>
                    <a:pt x="27092" y="1958"/>
                    <a:pt x="23999" y="3211"/>
                  </a:cubicBezTo>
                  <a:cubicBezTo>
                    <a:pt x="22903" y="3641"/>
                    <a:pt x="21944" y="4013"/>
                    <a:pt x="21435" y="4170"/>
                  </a:cubicBezTo>
                  <a:cubicBezTo>
                    <a:pt x="19751" y="4620"/>
                    <a:pt x="17814" y="4698"/>
                    <a:pt x="17324" y="4698"/>
                  </a:cubicBezTo>
                  <a:lnTo>
                    <a:pt x="17207" y="4698"/>
                  </a:lnTo>
                  <a:cubicBezTo>
                    <a:pt x="17207" y="4698"/>
                    <a:pt x="16326" y="4718"/>
                    <a:pt x="15288" y="4757"/>
                  </a:cubicBezTo>
                  <a:lnTo>
                    <a:pt x="14917" y="4757"/>
                  </a:lnTo>
                  <a:cubicBezTo>
                    <a:pt x="14094" y="4777"/>
                    <a:pt x="13233" y="4796"/>
                    <a:pt x="12705" y="4796"/>
                  </a:cubicBezTo>
                  <a:lnTo>
                    <a:pt x="12176" y="4796"/>
                  </a:lnTo>
                  <a:cubicBezTo>
                    <a:pt x="12078" y="4777"/>
                    <a:pt x="9866" y="4600"/>
                    <a:pt x="7224" y="4385"/>
                  </a:cubicBezTo>
                  <a:cubicBezTo>
                    <a:pt x="5090" y="4209"/>
                    <a:pt x="2722" y="4013"/>
                    <a:pt x="979" y="3876"/>
                  </a:cubicBezTo>
                  <a:cubicBezTo>
                    <a:pt x="725" y="4679"/>
                    <a:pt x="529" y="5481"/>
                    <a:pt x="392" y="6303"/>
                  </a:cubicBezTo>
                  <a:cubicBezTo>
                    <a:pt x="314" y="6636"/>
                    <a:pt x="275" y="6949"/>
                    <a:pt x="216" y="7302"/>
                  </a:cubicBezTo>
                  <a:lnTo>
                    <a:pt x="216" y="7341"/>
                  </a:lnTo>
                  <a:lnTo>
                    <a:pt x="216" y="7419"/>
                  </a:lnTo>
                  <a:cubicBezTo>
                    <a:pt x="79" y="8418"/>
                    <a:pt x="1" y="9396"/>
                    <a:pt x="1" y="10434"/>
                  </a:cubicBezTo>
                  <a:lnTo>
                    <a:pt x="9240" y="13585"/>
                  </a:lnTo>
                  <a:lnTo>
                    <a:pt x="8398" y="23353"/>
                  </a:lnTo>
                  <a:lnTo>
                    <a:pt x="11628" y="23235"/>
                  </a:lnTo>
                  <a:lnTo>
                    <a:pt x="11980" y="23196"/>
                  </a:lnTo>
                  <a:lnTo>
                    <a:pt x="12431" y="23177"/>
                  </a:lnTo>
                  <a:lnTo>
                    <a:pt x="13096" y="23157"/>
                  </a:lnTo>
                  <a:lnTo>
                    <a:pt x="15073" y="23079"/>
                  </a:lnTo>
                  <a:lnTo>
                    <a:pt x="18009" y="22981"/>
                  </a:lnTo>
                  <a:lnTo>
                    <a:pt x="19008" y="22942"/>
                  </a:lnTo>
                  <a:lnTo>
                    <a:pt x="20848" y="22863"/>
                  </a:lnTo>
                  <a:lnTo>
                    <a:pt x="21376" y="22844"/>
                  </a:lnTo>
                  <a:lnTo>
                    <a:pt x="21474" y="22844"/>
                  </a:lnTo>
                  <a:lnTo>
                    <a:pt x="21963" y="22805"/>
                  </a:lnTo>
                  <a:lnTo>
                    <a:pt x="22942" y="22785"/>
                  </a:lnTo>
                  <a:lnTo>
                    <a:pt x="23392" y="22785"/>
                  </a:lnTo>
                  <a:lnTo>
                    <a:pt x="23216" y="21239"/>
                  </a:lnTo>
                  <a:lnTo>
                    <a:pt x="23138" y="20554"/>
                  </a:lnTo>
                  <a:lnTo>
                    <a:pt x="22903" y="18400"/>
                  </a:lnTo>
                  <a:lnTo>
                    <a:pt x="22883" y="18283"/>
                  </a:lnTo>
                  <a:lnTo>
                    <a:pt x="22061" y="11315"/>
                  </a:lnTo>
                  <a:lnTo>
                    <a:pt x="33689" y="3915"/>
                  </a:lnTo>
                  <a:lnTo>
                    <a:pt x="33591" y="3739"/>
                  </a:lnTo>
                  <a:lnTo>
                    <a:pt x="31594" y="275"/>
                  </a:lnTo>
                  <a:lnTo>
                    <a:pt x="3143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3" name="Google Shape;1910;p49"/>
            <p:cNvSpPr/>
            <p:nvPr/>
          </p:nvSpPr>
          <p:spPr>
            <a:xfrm>
              <a:off x="1652911" y="2116848"/>
              <a:ext cx="583943" cy="294159"/>
            </a:xfrm>
            <a:custGeom>
              <a:avLst/>
              <a:gdLst/>
              <a:ahLst/>
              <a:cxnLst/>
              <a:rect l="l" t="t" r="r" b="b"/>
              <a:pathLst>
                <a:path w="8907" h="4034" extrusionOk="0">
                  <a:moveTo>
                    <a:pt x="4424" y="0"/>
                  </a:moveTo>
                  <a:cubicBezTo>
                    <a:pt x="4398" y="0"/>
                    <a:pt x="4372" y="0"/>
                    <a:pt x="4346" y="1"/>
                  </a:cubicBezTo>
                  <a:cubicBezTo>
                    <a:pt x="2075" y="40"/>
                    <a:pt x="235" y="1821"/>
                    <a:pt x="0" y="4033"/>
                  </a:cubicBezTo>
                  <a:lnTo>
                    <a:pt x="607" y="4014"/>
                  </a:lnTo>
                  <a:lnTo>
                    <a:pt x="1370" y="3994"/>
                  </a:lnTo>
                  <a:lnTo>
                    <a:pt x="2193" y="3975"/>
                  </a:lnTo>
                  <a:lnTo>
                    <a:pt x="2936" y="3935"/>
                  </a:lnTo>
                  <a:cubicBezTo>
                    <a:pt x="3152" y="3329"/>
                    <a:pt x="3739" y="2898"/>
                    <a:pt x="4424" y="2859"/>
                  </a:cubicBezTo>
                  <a:cubicBezTo>
                    <a:pt x="4440" y="2858"/>
                    <a:pt x="4455" y="2858"/>
                    <a:pt x="4471" y="2858"/>
                  </a:cubicBezTo>
                  <a:cubicBezTo>
                    <a:pt x="5137" y="2858"/>
                    <a:pt x="5722" y="3265"/>
                    <a:pt x="5971" y="3877"/>
                  </a:cubicBezTo>
                  <a:lnTo>
                    <a:pt x="6695" y="3838"/>
                  </a:lnTo>
                  <a:lnTo>
                    <a:pt x="7517" y="3818"/>
                  </a:lnTo>
                  <a:lnTo>
                    <a:pt x="8280" y="3798"/>
                  </a:lnTo>
                  <a:lnTo>
                    <a:pt x="8907" y="3779"/>
                  </a:lnTo>
                  <a:cubicBezTo>
                    <a:pt x="8539" y="1650"/>
                    <a:pt x="6641" y="0"/>
                    <a:pt x="4424" y="0"/>
                  </a:cubicBezTo>
                  <a:close/>
                </a:path>
              </a:pathLst>
            </a:custGeom>
            <a:solidFill>
              <a:srgbClr val="FFC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4" name="Google Shape;1911;p49"/>
            <p:cNvSpPr/>
            <p:nvPr/>
          </p:nvSpPr>
          <p:spPr>
            <a:xfrm>
              <a:off x="1691394" y="2161038"/>
              <a:ext cx="503107" cy="249970"/>
            </a:xfrm>
            <a:custGeom>
              <a:avLst/>
              <a:gdLst/>
              <a:ahLst/>
              <a:cxnLst/>
              <a:rect l="l" t="t" r="r" b="b"/>
              <a:pathLst>
                <a:path w="7674" h="3428" extrusionOk="0">
                  <a:moveTo>
                    <a:pt x="3838" y="1"/>
                  </a:moveTo>
                  <a:cubicBezTo>
                    <a:pt x="3811" y="1"/>
                    <a:pt x="3785" y="1"/>
                    <a:pt x="3759" y="2"/>
                  </a:cubicBezTo>
                  <a:cubicBezTo>
                    <a:pt x="1821" y="60"/>
                    <a:pt x="235" y="1529"/>
                    <a:pt x="0" y="3427"/>
                  </a:cubicBezTo>
                  <a:lnTo>
                    <a:pt x="744" y="3408"/>
                  </a:lnTo>
                  <a:lnTo>
                    <a:pt x="1586" y="3388"/>
                  </a:lnTo>
                  <a:lnTo>
                    <a:pt x="2310" y="3369"/>
                  </a:lnTo>
                  <a:cubicBezTo>
                    <a:pt x="2526" y="2742"/>
                    <a:pt x="3113" y="2312"/>
                    <a:pt x="3818" y="2292"/>
                  </a:cubicBezTo>
                  <a:cubicBezTo>
                    <a:pt x="3846" y="2290"/>
                    <a:pt x="3874" y="2289"/>
                    <a:pt x="3902" y="2289"/>
                  </a:cubicBezTo>
                  <a:cubicBezTo>
                    <a:pt x="4535" y="2289"/>
                    <a:pt x="5119" y="2709"/>
                    <a:pt x="5344" y="3290"/>
                  </a:cubicBezTo>
                  <a:lnTo>
                    <a:pt x="6088" y="3271"/>
                  </a:lnTo>
                  <a:lnTo>
                    <a:pt x="6910" y="3232"/>
                  </a:lnTo>
                  <a:lnTo>
                    <a:pt x="7674" y="3212"/>
                  </a:lnTo>
                  <a:cubicBezTo>
                    <a:pt x="7345" y="1397"/>
                    <a:pt x="5741" y="1"/>
                    <a:pt x="3838" y="1"/>
                  </a:cubicBezTo>
                  <a:close/>
                </a:path>
              </a:pathLst>
            </a:custGeom>
            <a:solidFill>
              <a:srgbClr val="FF73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5" name="Google Shape;1912;p49"/>
            <p:cNvSpPr/>
            <p:nvPr/>
          </p:nvSpPr>
          <p:spPr>
            <a:xfrm>
              <a:off x="1740171" y="2216750"/>
              <a:ext cx="404309" cy="192800"/>
            </a:xfrm>
            <a:custGeom>
              <a:avLst/>
              <a:gdLst/>
              <a:ahLst/>
              <a:cxnLst/>
              <a:rect l="l" t="t" r="r" b="b"/>
              <a:pathLst>
                <a:path w="6167" h="2644" extrusionOk="0">
                  <a:moveTo>
                    <a:pt x="3075" y="1"/>
                  </a:moveTo>
                  <a:cubicBezTo>
                    <a:pt x="3062" y="1"/>
                    <a:pt x="3048" y="1"/>
                    <a:pt x="3034" y="1"/>
                  </a:cubicBezTo>
                  <a:cubicBezTo>
                    <a:pt x="1527" y="21"/>
                    <a:pt x="274" y="1176"/>
                    <a:pt x="0" y="2644"/>
                  </a:cubicBezTo>
                  <a:lnTo>
                    <a:pt x="842" y="2624"/>
                  </a:lnTo>
                  <a:lnTo>
                    <a:pt x="1566" y="2605"/>
                  </a:lnTo>
                  <a:cubicBezTo>
                    <a:pt x="1782" y="1978"/>
                    <a:pt x="2369" y="1548"/>
                    <a:pt x="3074" y="1528"/>
                  </a:cubicBezTo>
                  <a:cubicBezTo>
                    <a:pt x="3102" y="1526"/>
                    <a:pt x="3130" y="1525"/>
                    <a:pt x="3158" y="1525"/>
                  </a:cubicBezTo>
                  <a:cubicBezTo>
                    <a:pt x="3791" y="1525"/>
                    <a:pt x="4375" y="1945"/>
                    <a:pt x="4600" y="2526"/>
                  </a:cubicBezTo>
                  <a:lnTo>
                    <a:pt x="5344" y="2507"/>
                  </a:lnTo>
                  <a:lnTo>
                    <a:pt x="6166" y="2468"/>
                  </a:lnTo>
                  <a:cubicBezTo>
                    <a:pt x="5856" y="1071"/>
                    <a:pt x="4584" y="1"/>
                    <a:pt x="3075" y="1"/>
                  </a:cubicBezTo>
                  <a:close/>
                </a:path>
              </a:pathLst>
            </a:custGeom>
            <a:solidFill>
              <a:srgbClr val="6F66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6" name="Google Shape;1913;p49"/>
            <p:cNvSpPr/>
            <p:nvPr/>
          </p:nvSpPr>
          <p:spPr>
            <a:xfrm>
              <a:off x="1795373" y="2278076"/>
              <a:ext cx="295217" cy="131475"/>
            </a:xfrm>
            <a:custGeom>
              <a:avLst/>
              <a:gdLst/>
              <a:ahLst/>
              <a:cxnLst/>
              <a:rect l="l" t="t" r="r" b="b"/>
              <a:pathLst>
                <a:path w="4503" h="1803" extrusionOk="0">
                  <a:moveTo>
                    <a:pt x="2315" y="0"/>
                  </a:moveTo>
                  <a:cubicBezTo>
                    <a:pt x="2287" y="0"/>
                    <a:pt x="2259" y="1"/>
                    <a:pt x="2232" y="2"/>
                  </a:cubicBezTo>
                  <a:cubicBezTo>
                    <a:pt x="1155" y="21"/>
                    <a:pt x="235" y="765"/>
                    <a:pt x="0" y="1803"/>
                  </a:cubicBezTo>
                  <a:lnTo>
                    <a:pt x="724" y="1783"/>
                  </a:lnTo>
                  <a:cubicBezTo>
                    <a:pt x="940" y="1176"/>
                    <a:pt x="1527" y="726"/>
                    <a:pt x="2232" y="707"/>
                  </a:cubicBezTo>
                  <a:cubicBezTo>
                    <a:pt x="2247" y="706"/>
                    <a:pt x="2262" y="706"/>
                    <a:pt x="2277" y="706"/>
                  </a:cubicBezTo>
                  <a:cubicBezTo>
                    <a:pt x="2926" y="706"/>
                    <a:pt x="3529" y="1112"/>
                    <a:pt x="3758" y="1705"/>
                  </a:cubicBezTo>
                  <a:lnTo>
                    <a:pt x="4502" y="1685"/>
                  </a:lnTo>
                  <a:cubicBezTo>
                    <a:pt x="4235" y="713"/>
                    <a:pt x="3355" y="0"/>
                    <a:pt x="23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7" name="Google Shape;1914;p49"/>
            <p:cNvSpPr/>
            <p:nvPr/>
          </p:nvSpPr>
          <p:spPr>
            <a:xfrm>
              <a:off x="1724765" y="1695801"/>
              <a:ext cx="319605" cy="285992"/>
            </a:xfrm>
            <a:custGeom>
              <a:avLst/>
              <a:gdLst/>
              <a:ahLst/>
              <a:cxnLst/>
              <a:rect l="l" t="t" r="r" b="b"/>
              <a:pathLst>
                <a:path w="4875" h="3922" extrusionOk="0">
                  <a:moveTo>
                    <a:pt x="0" y="0"/>
                  </a:moveTo>
                  <a:lnTo>
                    <a:pt x="196" y="2663"/>
                  </a:lnTo>
                  <a:cubicBezTo>
                    <a:pt x="196" y="2663"/>
                    <a:pt x="1472" y="3921"/>
                    <a:pt x="2919" y="3921"/>
                  </a:cubicBezTo>
                  <a:cubicBezTo>
                    <a:pt x="3035" y="3921"/>
                    <a:pt x="3152" y="3913"/>
                    <a:pt x="3269" y="3896"/>
                  </a:cubicBezTo>
                  <a:cubicBezTo>
                    <a:pt x="4875" y="3641"/>
                    <a:pt x="4737" y="2173"/>
                    <a:pt x="4737" y="2173"/>
                  </a:cubicBezTo>
                  <a:lnTo>
                    <a:pt x="4737" y="2036"/>
                  </a:lnTo>
                  <a:lnTo>
                    <a:pt x="4679" y="686"/>
                  </a:lnTo>
                  <a:lnTo>
                    <a:pt x="1273" y="1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8" name="Google Shape;1915;p49"/>
            <p:cNvSpPr/>
            <p:nvPr/>
          </p:nvSpPr>
          <p:spPr>
            <a:xfrm>
              <a:off x="1778655" y="1710094"/>
              <a:ext cx="256733" cy="148684"/>
            </a:xfrm>
            <a:custGeom>
              <a:avLst/>
              <a:gdLst/>
              <a:ahLst/>
              <a:cxnLst/>
              <a:rect l="l" t="t" r="r" b="b"/>
              <a:pathLst>
                <a:path w="3916" h="2039" extrusionOk="0">
                  <a:moveTo>
                    <a:pt x="451" y="0"/>
                  </a:moveTo>
                  <a:cubicBezTo>
                    <a:pt x="196" y="216"/>
                    <a:pt x="1" y="490"/>
                    <a:pt x="157" y="803"/>
                  </a:cubicBezTo>
                  <a:cubicBezTo>
                    <a:pt x="372" y="1273"/>
                    <a:pt x="1018" y="1625"/>
                    <a:pt x="1449" y="1781"/>
                  </a:cubicBezTo>
                  <a:cubicBezTo>
                    <a:pt x="1943" y="1958"/>
                    <a:pt x="2469" y="2039"/>
                    <a:pt x="2997" y="2039"/>
                  </a:cubicBezTo>
                  <a:cubicBezTo>
                    <a:pt x="3055" y="2039"/>
                    <a:pt x="3114" y="2038"/>
                    <a:pt x="3172" y="2036"/>
                  </a:cubicBezTo>
                  <a:cubicBezTo>
                    <a:pt x="3407" y="2036"/>
                    <a:pt x="3661" y="2016"/>
                    <a:pt x="3857" y="1879"/>
                  </a:cubicBezTo>
                  <a:cubicBezTo>
                    <a:pt x="3876" y="1860"/>
                    <a:pt x="3896" y="1860"/>
                    <a:pt x="3915" y="1840"/>
                  </a:cubicBezTo>
                  <a:lnTo>
                    <a:pt x="3857" y="49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9" name="Google Shape;1916;p49"/>
            <p:cNvSpPr/>
            <p:nvPr/>
          </p:nvSpPr>
          <p:spPr>
            <a:xfrm>
              <a:off x="1552800" y="1092014"/>
              <a:ext cx="664844" cy="724752"/>
            </a:xfrm>
            <a:custGeom>
              <a:avLst/>
              <a:gdLst/>
              <a:ahLst/>
              <a:cxnLst/>
              <a:rect l="l" t="t" r="r" b="b"/>
              <a:pathLst>
                <a:path w="10141" h="9939" extrusionOk="0">
                  <a:moveTo>
                    <a:pt x="5697" y="0"/>
                  </a:moveTo>
                  <a:cubicBezTo>
                    <a:pt x="5638" y="0"/>
                    <a:pt x="5540" y="40"/>
                    <a:pt x="5462" y="40"/>
                  </a:cubicBezTo>
                  <a:cubicBezTo>
                    <a:pt x="5188" y="59"/>
                    <a:pt x="4914" y="98"/>
                    <a:pt x="4620" y="177"/>
                  </a:cubicBezTo>
                  <a:cubicBezTo>
                    <a:pt x="2623" y="666"/>
                    <a:pt x="1586" y="2486"/>
                    <a:pt x="1645" y="4072"/>
                  </a:cubicBezTo>
                  <a:cubicBezTo>
                    <a:pt x="1664" y="4561"/>
                    <a:pt x="1782" y="5188"/>
                    <a:pt x="1958" y="5873"/>
                  </a:cubicBezTo>
                  <a:cubicBezTo>
                    <a:pt x="1938" y="5834"/>
                    <a:pt x="1919" y="5814"/>
                    <a:pt x="1880" y="5775"/>
                  </a:cubicBezTo>
                  <a:cubicBezTo>
                    <a:pt x="1762" y="5677"/>
                    <a:pt x="1469" y="5638"/>
                    <a:pt x="1351" y="5638"/>
                  </a:cubicBezTo>
                  <a:cubicBezTo>
                    <a:pt x="999" y="5638"/>
                    <a:pt x="666" y="5834"/>
                    <a:pt x="470" y="6108"/>
                  </a:cubicBezTo>
                  <a:cubicBezTo>
                    <a:pt x="0" y="6656"/>
                    <a:pt x="118" y="7497"/>
                    <a:pt x="607" y="7987"/>
                  </a:cubicBezTo>
                  <a:cubicBezTo>
                    <a:pt x="862" y="8222"/>
                    <a:pt x="1175" y="8398"/>
                    <a:pt x="1527" y="8457"/>
                  </a:cubicBezTo>
                  <a:cubicBezTo>
                    <a:pt x="1540" y="8459"/>
                    <a:pt x="1568" y="8460"/>
                    <a:pt x="1608" y="8460"/>
                  </a:cubicBezTo>
                  <a:cubicBezTo>
                    <a:pt x="1880" y="8460"/>
                    <a:pt x="2692" y="8403"/>
                    <a:pt x="2663" y="8301"/>
                  </a:cubicBezTo>
                  <a:lnTo>
                    <a:pt x="2663" y="8301"/>
                  </a:lnTo>
                  <a:cubicBezTo>
                    <a:pt x="2839" y="8868"/>
                    <a:pt x="2956" y="9651"/>
                    <a:pt x="2956" y="9651"/>
                  </a:cubicBezTo>
                  <a:cubicBezTo>
                    <a:pt x="2956" y="9651"/>
                    <a:pt x="4476" y="9938"/>
                    <a:pt x="6060" y="9938"/>
                  </a:cubicBezTo>
                  <a:cubicBezTo>
                    <a:pt x="7369" y="9938"/>
                    <a:pt x="8723" y="9742"/>
                    <a:pt x="9298" y="9024"/>
                  </a:cubicBezTo>
                  <a:cubicBezTo>
                    <a:pt x="10140" y="7948"/>
                    <a:pt x="9944" y="6538"/>
                    <a:pt x="9886" y="5638"/>
                  </a:cubicBezTo>
                  <a:cubicBezTo>
                    <a:pt x="9866" y="4933"/>
                    <a:pt x="9807" y="4170"/>
                    <a:pt x="9749" y="3406"/>
                  </a:cubicBezTo>
                  <a:cubicBezTo>
                    <a:pt x="9592" y="2702"/>
                    <a:pt x="9357" y="2017"/>
                    <a:pt x="8907" y="1429"/>
                  </a:cubicBezTo>
                  <a:cubicBezTo>
                    <a:pt x="8202" y="529"/>
                    <a:pt x="7204" y="40"/>
                    <a:pt x="6069" y="0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0" name="Google Shape;1917;p49"/>
            <p:cNvSpPr/>
            <p:nvPr/>
          </p:nvSpPr>
          <p:spPr>
            <a:xfrm>
              <a:off x="1977565" y="1573075"/>
              <a:ext cx="101487" cy="61180"/>
            </a:xfrm>
            <a:custGeom>
              <a:avLst/>
              <a:gdLst/>
              <a:ahLst/>
              <a:cxnLst/>
              <a:rect l="l" t="t" r="r" b="b"/>
              <a:pathLst>
                <a:path w="1548" h="839" extrusionOk="0">
                  <a:moveTo>
                    <a:pt x="177" y="0"/>
                  </a:moveTo>
                  <a:lnTo>
                    <a:pt x="177" y="0"/>
                  </a:lnTo>
                  <a:cubicBezTo>
                    <a:pt x="177" y="0"/>
                    <a:pt x="1" y="705"/>
                    <a:pt x="666" y="822"/>
                  </a:cubicBezTo>
                  <a:cubicBezTo>
                    <a:pt x="718" y="833"/>
                    <a:pt x="767" y="838"/>
                    <a:pt x="814" y="838"/>
                  </a:cubicBezTo>
                  <a:cubicBezTo>
                    <a:pt x="1348" y="838"/>
                    <a:pt x="1547" y="176"/>
                    <a:pt x="1547" y="176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1" name="Google Shape;1918;p49"/>
            <p:cNvSpPr/>
            <p:nvPr/>
          </p:nvSpPr>
          <p:spPr>
            <a:xfrm>
              <a:off x="1899286" y="1461579"/>
              <a:ext cx="61692" cy="64826"/>
            </a:xfrm>
            <a:custGeom>
              <a:avLst/>
              <a:gdLst/>
              <a:ahLst/>
              <a:cxnLst/>
              <a:rect l="l" t="t" r="r" b="b"/>
              <a:pathLst>
                <a:path w="941" h="889" extrusionOk="0">
                  <a:moveTo>
                    <a:pt x="450" y="1"/>
                  </a:moveTo>
                  <a:cubicBezTo>
                    <a:pt x="437" y="1"/>
                    <a:pt x="425" y="1"/>
                    <a:pt x="412" y="2"/>
                  </a:cubicBezTo>
                  <a:cubicBezTo>
                    <a:pt x="177" y="41"/>
                    <a:pt x="1" y="257"/>
                    <a:pt x="20" y="492"/>
                  </a:cubicBezTo>
                  <a:cubicBezTo>
                    <a:pt x="56" y="722"/>
                    <a:pt x="236" y="889"/>
                    <a:pt x="444" y="889"/>
                  </a:cubicBezTo>
                  <a:cubicBezTo>
                    <a:pt x="466" y="889"/>
                    <a:pt x="488" y="887"/>
                    <a:pt x="510" y="883"/>
                  </a:cubicBezTo>
                  <a:cubicBezTo>
                    <a:pt x="764" y="864"/>
                    <a:pt x="940" y="648"/>
                    <a:pt x="901" y="394"/>
                  </a:cubicBezTo>
                  <a:cubicBezTo>
                    <a:pt x="882" y="171"/>
                    <a:pt x="688" y="1"/>
                    <a:pt x="45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2" name="Google Shape;1919;p49"/>
            <p:cNvSpPr/>
            <p:nvPr/>
          </p:nvSpPr>
          <p:spPr>
            <a:xfrm>
              <a:off x="2109735" y="1443786"/>
              <a:ext cx="60381" cy="65190"/>
            </a:xfrm>
            <a:custGeom>
              <a:avLst/>
              <a:gdLst/>
              <a:ahLst/>
              <a:cxnLst/>
              <a:rect l="l" t="t" r="r" b="b"/>
              <a:pathLst>
                <a:path w="921" h="894" extrusionOk="0">
                  <a:moveTo>
                    <a:pt x="491" y="1"/>
                  </a:moveTo>
                  <a:cubicBezTo>
                    <a:pt x="465" y="1"/>
                    <a:pt x="438" y="4"/>
                    <a:pt x="412" y="11"/>
                  </a:cubicBezTo>
                  <a:cubicBezTo>
                    <a:pt x="177" y="31"/>
                    <a:pt x="1" y="246"/>
                    <a:pt x="20" y="501"/>
                  </a:cubicBezTo>
                  <a:cubicBezTo>
                    <a:pt x="39" y="724"/>
                    <a:pt x="252" y="894"/>
                    <a:pt x="474" y="894"/>
                  </a:cubicBezTo>
                  <a:cubicBezTo>
                    <a:pt x="486" y="894"/>
                    <a:pt x="498" y="893"/>
                    <a:pt x="510" y="892"/>
                  </a:cubicBezTo>
                  <a:cubicBezTo>
                    <a:pt x="764" y="873"/>
                    <a:pt x="921" y="638"/>
                    <a:pt x="901" y="403"/>
                  </a:cubicBezTo>
                  <a:cubicBezTo>
                    <a:pt x="884" y="179"/>
                    <a:pt x="685" y="1"/>
                    <a:pt x="491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3" name="Google Shape;1920;p49"/>
            <p:cNvSpPr/>
            <p:nvPr/>
          </p:nvSpPr>
          <p:spPr>
            <a:xfrm>
              <a:off x="1583613" y="1549594"/>
              <a:ext cx="130923" cy="109161"/>
            </a:xfrm>
            <a:custGeom>
              <a:avLst/>
              <a:gdLst/>
              <a:ahLst/>
              <a:cxnLst/>
              <a:rect l="l" t="t" r="r" b="b"/>
              <a:pathLst>
                <a:path w="1997" h="1497" extrusionOk="0">
                  <a:moveTo>
                    <a:pt x="585" y="0"/>
                  </a:moveTo>
                  <a:cubicBezTo>
                    <a:pt x="376" y="0"/>
                    <a:pt x="176" y="61"/>
                    <a:pt x="20" y="165"/>
                  </a:cubicBezTo>
                  <a:cubicBezTo>
                    <a:pt x="20" y="165"/>
                    <a:pt x="0" y="205"/>
                    <a:pt x="20" y="224"/>
                  </a:cubicBezTo>
                  <a:cubicBezTo>
                    <a:pt x="20" y="224"/>
                    <a:pt x="29" y="233"/>
                    <a:pt x="40" y="233"/>
                  </a:cubicBezTo>
                  <a:cubicBezTo>
                    <a:pt x="46" y="233"/>
                    <a:pt x="52" y="231"/>
                    <a:pt x="59" y="224"/>
                  </a:cubicBezTo>
                  <a:cubicBezTo>
                    <a:pt x="208" y="125"/>
                    <a:pt x="380" y="73"/>
                    <a:pt x="561" y="73"/>
                  </a:cubicBezTo>
                  <a:cubicBezTo>
                    <a:pt x="666" y="73"/>
                    <a:pt x="773" y="90"/>
                    <a:pt x="881" y="126"/>
                  </a:cubicBezTo>
                  <a:cubicBezTo>
                    <a:pt x="1194" y="224"/>
                    <a:pt x="1410" y="459"/>
                    <a:pt x="1527" y="655"/>
                  </a:cubicBezTo>
                  <a:cubicBezTo>
                    <a:pt x="1703" y="909"/>
                    <a:pt x="1821" y="1222"/>
                    <a:pt x="1919" y="1477"/>
                  </a:cubicBezTo>
                  <a:cubicBezTo>
                    <a:pt x="1919" y="1497"/>
                    <a:pt x="1958" y="1497"/>
                    <a:pt x="1977" y="1497"/>
                  </a:cubicBezTo>
                  <a:cubicBezTo>
                    <a:pt x="1997" y="1497"/>
                    <a:pt x="1997" y="1477"/>
                    <a:pt x="1997" y="1438"/>
                  </a:cubicBezTo>
                  <a:cubicBezTo>
                    <a:pt x="1899" y="1183"/>
                    <a:pt x="1782" y="890"/>
                    <a:pt x="1605" y="616"/>
                  </a:cubicBezTo>
                  <a:cubicBezTo>
                    <a:pt x="1468" y="420"/>
                    <a:pt x="1233" y="165"/>
                    <a:pt x="901" y="48"/>
                  </a:cubicBezTo>
                  <a:cubicBezTo>
                    <a:pt x="796" y="15"/>
                    <a:pt x="690" y="0"/>
                    <a:pt x="585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4" name="Google Shape;1921;p49"/>
            <p:cNvSpPr/>
            <p:nvPr/>
          </p:nvSpPr>
          <p:spPr>
            <a:xfrm>
              <a:off x="2060958" y="1463329"/>
              <a:ext cx="30813" cy="89765"/>
            </a:xfrm>
            <a:custGeom>
              <a:avLst/>
              <a:gdLst/>
              <a:ahLst/>
              <a:cxnLst/>
              <a:rect l="l" t="t" r="r" b="b"/>
              <a:pathLst>
                <a:path w="470" h="1231" extrusionOk="0">
                  <a:moveTo>
                    <a:pt x="78" y="1"/>
                  </a:moveTo>
                  <a:cubicBezTo>
                    <a:pt x="72" y="1"/>
                    <a:pt x="66" y="5"/>
                    <a:pt x="60" y="17"/>
                  </a:cubicBezTo>
                  <a:cubicBezTo>
                    <a:pt x="21" y="37"/>
                    <a:pt x="1" y="57"/>
                    <a:pt x="21" y="76"/>
                  </a:cubicBezTo>
                  <a:cubicBezTo>
                    <a:pt x="158" y="252"/>
                    <a:pt x="275" y="448"/>
                    <a:pt x="295" y="644"/>
                  </a:cubicBezTo>
                  <a:cubicBezTo>
                    <a:pt x="353" y="840"/>
                    <a:pt x="275" y="1055"/>
                    <a:pt x="79" y="1133"/>
                  </a:cubicBezTo>
                  <a:cubicBezTo>
                    <a:pt x="60" y="1153"/>
                    <a:pt x="60" y="1192"/>
                    <a:pt x="60" y="1211"/>
                  </a:cubicBezTo>
                  <a:cubicBezTo>
                    <a:pt x="60" y="1211"/>
                    <a:pt x="79" y="1231"/>
                    <a:pt x="99" y="1231"/>
                  </a:cubicBezTo>
                  <a:cubicBezTo>
                    <a:pt x="125" y="1231"/>
                    <a:pt x="134" y="1222"/>
                    <a:pt x="125" y="1222"/>
                  </a:cubicBezTo>
                  <a:cubicBezTo>
                    <a:pt x="124" y="1222"/>
                    <a:pt x="122" y="1222"/>
                    <a:pt x="120" y="1223"/>
                  </a:cubicBezTo>
                  <a:lnTo>
                    <a:pt x="120" y="1223"/>
                  </a:lnTo>
                  <a:cubicBezTo>
                    <a:pt x="378" y="1118"/>
                    <a:pt x="469" y="834"/>
                    <a:pt x="412" y="624"/>
                  </a:cubicBezTo>
                  <a:cubicBezTo>
                    <a:pt x="373" y="409"/>
                    <a:pt x="255" y="213"/>
                    <a:pt x="118" y="37"/>
                  </a:cubicBezTo>
                  <a:cubicBezTo>
                    <a:pt x="105" y="23"/>
                    <a:pt x="91" y="1"/>
                    <a:pt x="7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5" name="Google Shape;1922;p49"/>
            <p:cNvSpPr/>
            <p:nvPr/>
          </p:nvSpPr>
          <p:spPr>
            <a:xfrm>
              <a:off x="1874898" y="1406888"/>
              <a:ext cx="56513" cy="29168"/>
            </a:xfrm>
            <a:custGeom>
              <a:avLst/>
              <a:gdLst/>
              <a:ahLst/>
              <a:cxnLst/>
              <a:rect l="l" t="t" r="r" b="b"/>
              <a:pathLst>
                <a:path w="862" h="400" extrusionOk="0">
                  <a:moveTo>
                    <a:pt x="536" y="0"/>
                  </a:moveTo>
                  <a:cubicBezTo>
                    <a:pt x="484" y="0"/>
                    <a:pt x="429" y="9"/>
                    <a:pt x="373" y="28"/>
                  </a:cubicBezTo>
                  <a:cubicBezTo>
                    <a:pt x="216" y="67"/>
                    <a:pt x="99" y="165"/>
                    <a:pt x="1" y="322"/>
                  </a:cubicBezTo>
                  <a:cubicBezTo>
                    <a:pt x="1" y="341"/>
                    <a:pt x="1" y="361"/>
                    <a:pt x="40" y="400"/>
                  </a:cubicBezTo>
                  <a:lnTo>
                    <a:pt x="59" y="400"/>
                  </a:lnTo>
                  <a:cubicBezTo>
                    <a:pt x="59" y="400"/>
                    <a:pt x="79" y="400"/>
                    <a:pt x="79" y="341"/>
                  </a:cubicBezTo>
                  <a:cubicBezTo>
                    <a:pt x="157" y="224"/>
                    <a:pt x="275" y="145"/>
                    <a:pt x="392" y="106"/>
                  </a:cubicBezTo>
                  <a:cubicBezTo>
                    <a:pt x="430" y="95"/>
                    <a:pt x="469" y="91"/>
                    <a:pt x="506" y="91"/>
                  </a:cubicBezTo>
                  <a:cubicBezTo>
                    <a:pt x="603" y="91"/>
                    <a:pt x="694" y="123"/>
                    <a:pt x="764" y="165"/>
                  </a:cubicBezTo>
                  <a:cubicBezTo>
                    <a:pt x="774" y="175"/>
                    <a:pt x="784" y="180"/>
                    <a:pt x="796" y="180"/>
                  </a:cubicBezTo>
                  <a:cubicBezTo>
                    <a:pt x="808" y="180"/>
                    <a:pt x="823" y="175"/>
                    <a:pt x="842" y="165"/>
                  </a:cubicBezTo>
                  <a:cubicBezTo>
                    <a:pt x="862" y="145"/>
                    <a:pt x="862" y="126"/>
                    <a:pt x="842" y="106"/>
                  </a:cubicBezTo>
                  <a:cubicBezTo>
                    <a:pt x="749" y="40"/>
                    <a:pt x="647" y="0"/>
                    <a:pt x="536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6" name="Google Shape;1923;p49"/>
            <p:cNvSpPr/>
            <p:nvPr/>
          </p:nvSpPr>
          <p:spPr>
            <a:xfrm>
              <a:off x="2109735" y="1387491"/>
              <a:ext cx="52710" cy="21438"/>
            </a:xfrm>
            <a:custGeom>
              <a:avLst/>
              <a:gdLst/>
              <a:ahLst/>
              <a:cxnLst/>
              <a:rect l="l" t="t" r="r" b="b"/>
              <a:pathLst>
                <a:path w="804" h="294" extrusionOk="0">
                  <a:moveTo>
                    <a:pt x="412" y="0"/>
                  </a:moveTo>
                  <a:cubicBezTo>
                    <a:pt x="294" y="0"/>
                    <a:pt x="138" y="79"/>
                    <a:pt x="20" y="177"/>
                  </a:cubicBezTo>
                  <a:cubicBezTo>
                    <a:pt x="1" y="196"/>
                    <a:pt x="1" y="216"/>
                    <a:pt x="20" y="235"/>
                  </a:cubicBezTo>
                  <a:cubicBezTo>
                    <a:pt x="30" y="245"/>
                    <a:pt x="40" y="250"/>
                    <a:pt x="52" y="250"/>
                  </a:cubicBezTo>
                  <a:cubicBezTo>
                    <a:pt x="64" y="250"/>
                    <a:pt x="79" y="245"/>
                    <a:pt x="99" y="235"/>
                  </a:cubicBezTo>
                  <a:cubicBezTo>
                    <a:pt x="197" y="137"/>
                    <a:pt x="294" y="98"/>
                    <a:pt x="412" y="98"/>
                  </a:cubicBezTo>
                  <a:cubicBezTo>
                    <a:pt x="529" y="98"/>
                    <a:pt x="627" y="177"/>
                    <a:pt x="686" y="274"/>
                  </a:cubicBezTo>
                  <a:cubicBezTo>
                    <a:pt x="686" y="294"/>
                    <a:pt x="705" y="294"/>
                    <a:pt x="725" y="294"/>
                  </a:cubicBezTo>
                  <a:cubicBezTo>
                    <a:pt x="784" y="294"/>
                    <a:pt x="803" y="274"/>
                    <a:pt x="784" y="216"/>
                  </a:cubicBezTo>
                  <a:cubicBezTo>
                    <a:pt x="725" y="98"/>
                    <a:pt x="588" y="0"/>
                    <a:pt x="412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7" name="Google Shape;1924;p49"/>
            <p:cNvSpPr/>
            <p:nvPr/>
          </p:nvSpPr>
          <p:spPr>
            <a:xfrm>
              <a:off x="1579745" y="1085525"/>
              <a:ext cx="272140" cy="483314"/>
            </a:xfrm>
            <a:custGeom>
              <a:avLst/>
              <a:gdLst/>
              <a:ahLst/>
              <a:cxnLst/>
              <a:rect l="l" t="t" r="r" b="b"/>
              <a:pathLst>
                <a:path w="4151" h="6628" extrusionOk="0">
                  <a:moveTo>
                    <a:pt x="356" y="5883"/>
                  </a:moveTo>
                  <a:cubicBezTo>
                    <a:pt x="355" y="5883"/>
                    <a:pt x="354" y="5883"/>
                    <a:pt x="353" y="5883"/>
                  </a:cubicBezTo>
                  <a:cubicBezTo>
                    <a:pt x="354" y="5883"/>
                    <a:pt x="355" y="5883"/>
                    <a:pt x="356" y="5883"/>
                  </a:cubicBezTo>
                  <a:close/>
                  <a:moveTo>
                    <a:pt x="3145" y="1"/>
                  </a:moveTo>
                  <a:cubicBezTo>
                    <a:pt x="3045" y="1"/>
                    <a:pt x="2938" y="26"/>
                    <a:pt x="2839" y="50"/>
                  </a:cubicBezTo>
                  <a:cubicBezTo>
                    <a:pt x="2447" y="148"/>
                    <a:pt x="2095" y="324"/>
                    <a:pt x="1723" y="481"/>
                  </a:cubicBezTo>
                  <a:cubicBezTo>
                    <a:pt x="1351" y="657"/>
                    <a:pt x="960" y="872"/>
                    <a:pt x="686" y="1166"/>
                  </a:cubicBezTo>
                  <a:cubicBezTo>
                    <a:pt x="157" y="1734"/>
                    <a:pt x="1" y="2595"/>
                    <a:pt x="59" y="3378"/>
                  </a:cubicBezTo>
                  <a:cubicBezTo>
                    <a:pt x="98" y="4161"/>
                    <a:pt x="314" y="4924"/>
                    <a:pt x="372" y="5707"/>
                  </a:cubicBezTo>
                  <a:cubicBezTo>
                    <a:pt x="372" y="5727"/>
                    <a:pt x="372" y="5746"/>
                    <a:pt x="392" y="5746"/>
                  </a:cubicBezTo>
                  <a:cubicBezTo>
                    <a:pt x="448" y="5784"/>
                    <a:pt x="380" y="5874"/>
                    <a:pt x="356" y="5883"/>
                  </a:cubicBezTo>
                  <a:lnTo>
                    <a:pt x="356" y="5883"/>
                  </a:lnTo>
                  <a:cubicBezTo>
                    <a:pt x="460" y="5861"/>
                    <a:pt x="567" y="5850"/>
                    <a:pt x="676" y="5850"/>
                  </a:cubicBezTo>
                  <a:cubicBezTo>
                    <a:pt x="1041" y="5850"/>
                    <a:pt x="1422" y="5971"/>
                    <a:pt x="1723" y="6197"/>
                  </a:cubicBezTo>
                  <a:cubicBezTo>
                    <a:pt x="1860" y="6314"/>
                    <a:pt x="1997" y="6471"/>
                    <a:pt x="2134" y="6608"/>
                  </a:cubicBezTo>
                  <a:cubicBezTo>
                    <a:pt x="2154" y="6627"/>
                    <a:pt x="2154" y="6627"/>
                    <a:pt x="2193" y="6627"/>
                  </a:cubicBezTo>
                  <a:cubicBezTo>
                    <a:pt x="2232" y="6627"/>
                    <a:pt x="2252" y="6588"/>
                    <a:pt x="2252" y="6529"/>
                  </a:cubicBezTo>
                  <a:cubicBezTo>
                    <a:pt x="2408" y="6001"/>
                    <a:pt x="2389" y="5433"/>
                    <a:pt x="2349" y="4866"/>
                  </a:cubicBezTo>
                  <a:cubicBezTo>
                    <a:pt x="3583" y="3887"/>
                    <a:pt x="4150" y="2223"/>
                    <a:pt x="3778" y="716"/>
                  </a:cubicBezTo>
                  <a:cubicBezTo>
                    <a:pt x="3700" y="422"/>
                    <a:pt x="3602" y="89"/>
                    <a:pt x="3309" y="31"/>
                  </a:cubicBezTo>
                  <a:cubicBezTo>
                    <a:pt x="3258" y="9"/>
                    <a:pt x="3203" y="1"/>
                    <a:pt x="31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8" name="Google Shape;1925;p49"/>
            <p:cNvSpPr/>
            <p:nvPr/>
          </p:nvSpPr>
          <p:spPr>
            <a:xfrm>
              <a:off x="1785080" y="1044470"/>
              <a:ext cx="433811" cy="308816"/>
            </a:xfrm>
            <a:custGeom>
              <a:avLst/>
              <a:gdLst/>
              <a:ahLst/>
              <a:cxnLst/>
              <a:rect l="l" t="t" r="r" b="b"/>
              <a:pathLst>
                <a:path w="6617" h="4235" extrusionOk="0">
                  <a:moveTo>
                    <a:pt x="2686" y="0"/>
                  </a:moveTo>
                  <a:cubicBezTo>
                    <a:pt x="1746" y="0"/>
                    <a:pt x="840" y="194"/>
                    <a:pt x="0" y="613"/>
                  </a:cubicBezTo>
                  <a:cubicBezTo>
                    <a:pt x="98" y="692"/>
                    <a:pt x="177" y="809"/>
                    <a:pt x="274" y="887"/>
                  </a:cubicBezTo>
                  <a:cubicBezTo>
                    <a:pt x="705" y="1201"/>
                    <a:pt x="1038" y="1690"/>
                    <a:pt x="1253" y="2199"/>
                  </a:cubicBezTo>
                  <a:cubicBezTo>
                    <a:pt x="1469" y="2727"/>
                    <a:pt x="1566" y="3706"/>
                    <a:pt x="1664" y="4235"/>
                  </a:cubicBezTo>
                  <a:cubicBezTo>
                    <a:pt x="3309" y="4000"/>
                    <a:pt x="4992" y="3863"/>
                    <a:pt x="6617" y="3373"/>
                  </a:cubicBezTo>
                  <a:cubicBezTo>
                    <a:pt x="6382" y="2766"/>
                    <a:pt x="5971" y="1612"/>
                    <a:pt x="5560" y="1122"/>
                  </a:cubicBezTo>
                  <a:cubicBezTo>
                    <a:pt x="5246" y="789"/>
                    <a:pt x="4894" y="496"/>
                    <a:pt x="4483" y="300"/>
                  </a:cubicBezTo>
                  <a:cubicBezTo>
                    <a:pt x="4092" y="124"/>
                    <a:pt x="3700" y="46"/>
                    <a:pt x="3289" y="26"/>
                  </a:cubicBezTo>
                  <a:cubicBezTo>
                    <a:pt x="3087" y="9"/>
                    <a:pt x="2885" y="0"/>
                    <a:pt x="2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9" name="Google Shape;1926;p49"/>
            <p:cNvSpPr/>
            <p:nvPr/>
          </p:nvSpPr>
          <p:spPr>
            <a:xfrm>
              <a:off x="1799176" y="3471503"/>
              <a:ext cx="437679" cy="384434"/>
            </a:xfrm>
            <a:custGeom>
              <a:avLst/>
              <a:gdLst/>
              <a:ahLst/>
              <a:cxnLst/>
              <a:rect l="l" t="t" r="r" b="b"/>
              <a:pathLst>
                <a:path w="6676" h="5272" extrusionOk="0">
                  <a:moveTo>
                    <a:pt x="353" y="0"/>
                  </a:moveTo>
                  <a:cubicBezTo>
                    <a:pt x="353" y="0"/>
                    <a:pt x="490" y="1194"/>
                    <a:pt x="451" y="1879"/>
                  </a:cubicBezTo>
                  <a:cubicBezTo>
                    <a:pt x="373" y="2545"/>
                    <a:pt x="1" y="3563"/>
                    <a:pt x="1" y="3563"/>
                  </a:cubicBezTo>
                  <a:cubicBezTo>
                    <a:pt x="1" y="3563"/>
                    <a:pt x="1233" y="5272"/>
                    <a:pt x="3247" y="5272"/>
                  </a:cubicBezTo>
                  <a:cubicBezTo>
                    <a:pt x="3431" y="5272"/>
                    <a:pt x="3621" y="5258"/>
                    <a:pt x="3818" y="5227"/>
                  </a:cubicBezTo>
                  <a:cubicBezTo>
                    <a:pt x="6186" y="4835"/>
                    <a:pt x="6676" y="4209"/>
                    <a:pt x="6676" y="4209"/>
                  </a:cubicBezTo>
                  <a:lnTo>
                    <a:pt x="6676" y="803"/>
                  </a:lnTo>
                  <a:lnTo>
                    <a:pt x="2682" y="313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0" name="Google Shape;1927;p49"/>
            <p:cNvSpPr/>
            <p:nvPr/>
          </p:nvSpPr>
          <p:spPr>
            <a:xfrm>
              <a:off x="1903154" y="3491483"/>
              <a:ext cx="333700" cy="220656"/>
            </a:xfrm>
            <a:custGeom>
              <a:avLst/>
              <a:gdLst/>
              <a:ahLst/>
              <a:cxnLst/>
              <a:rect l="l" t="t" r="r" b="b"/>
              <a:pathLst>
                <a:path w="5090" h="3026" extrusionOk="0">
                  <a:moveTo>
                    <a:pt x="1038" y="0"/>
                  </a:moveTo>
                  <a:cubicBezTo>
                    <a:pt x="803" y="313"/>
                    <a:pt x="607" y="685"/>
                    <a:pt x="529" y="1077"/>
                  </a:cubicBezTo>
                  <a:lnTo>
                    <a:pt x="0" y="1038"/>
                  </a:lnTo>
                  <a:lnTo>
                    <a:pt x="0" y="1038"/>
                  </a:lnTo>
                  <a:cubicBezTo>
                    <a:pt x="979" y="1958"/>
                    <a:pt x="2095" y="2760"/>
                    <a:pt x="3387" y="2975"/>
                  </a:cubicBezTo>
                  <a:cubicBezTo>
                    <a:pt x="3582" y="3007"/>
                    <a:pt x="3788" y="3026"/>
                    <a:pt x="3993" y="3026"/>
                  </a:cubicBezTo>
                  <a:cubicBezTo>
                    <a:pt x="4302" y="3026"/>
                    <a:pt x="4612" y="2983"/>
                    <a:pt x="4894" y="2878"/>
                  </a:cubicBezTo>
                  <a:cubicBezTo>
                    <a:pt x="4953" y="2858"/>
                    <a:pt x="5011" y="2838"/>
                    <a:pt x="5090" y="2799"/>
                  </a:cubicBezTo>
                  <a:lnTo>
                    <a:pt x="5090" y="529"/>
                  </a:lnTo>
                  <a:lnTo>
                    <a:pt x="1038" y="0"/>
                  </a:ln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1" name="Google Shape;1928;p49"/>
            <p:cNvSpPr/>
            <p:nvPr/>
          </p:nvSpPr>
          <p:spPr>
            <a:xfrm>
              <a:off x="1592595" y="2665798"/>
              <a:ext cx="888076" cy="971221"/>
            </a:xfrm>
            <a:custGeom>
              <a:avLst/>
              <a:gdLst/>
              <a:ahLst/>
              <a:cxnLst/>
              <a:rect l="l" t="t" r="r" b="b"/>
              <a:pathLst>
                <a:path w="13546" h="13319" extrusionOk="0">
                  <a:moveTo>
                    <a:pt x="7966" y="0"/>
                  </a:moveTo>
                  <a:cubicBezTo>
                    <a:pt x="7898" y="0"/>
                    <a:pt x="7824" y="9"/>
                    <a:pt x="7732" y="9"/>
                  </a:cubicBezTo>
                  <a:cubicBezTo>
                    <a:pt x="7380" y="9"/>
                    <a:pt x="7008" y="48"/>
                    <a:pt x="6616" y="127"/>
                  </a:cubicBezTo>
                  <a:cubicBezTo>
                    <a:pt x="3876" y="635"/>
                    <a:pt x="2388" y="3024"/>
                    <a:pt x="2330" y="5138"/>
                  </a:cubicBezTo>
                  <a:cubicBezTo>
                    <a:pt x="2330" y="5764"/>
                    <a:pt x="2447" y="6586"/>
                    <a:pt x="2623" y="7487"/>
                  </a:cubicBezTo>
                  <a:cubicBezTo>
                    <a:pt x="2643" y="7545"/>
                    <a:pt x="2643" y="7565"/>
                    <a:pt x="2643" y="7584"/>
                  </a:cubicBezTo>
                  <a:cubicBezTo>
                    <a:pt x="2643" y="7565"/>
                    <a:pt x="2623" y="7526"/>
                    <a:pt x="2604" y="7487"/>
                  </a:cubicBezTo>
                  <a:cubicBezTo>
                    <a:pt x="2604" y="7487"/>
                    <a:pt x="2604" y="7467"/>
                    <a:pt x="2584" y="7467"/>
                  </a:cubicBezTo>
                  <a:cubicBezTo>
                    <a:pt x="2388" y="7330"/>
                    <a:pt x="2016" y="7252"/>
                    <a:pt x="1840" y="7232"/>
                  </a:cubicBezTo>
                  <a:cubicBezTo>
                    <a:pt x="1788" y="7222"/>
                    <a:pt x="1736" y="7217"/>
                    <a:pt x="1683" y="7217"/>
                  </a:cubicBezTo>
                  <a:cubicBezTo>
                    <a:pt x="1438" y="7217"/>
                    <a:pt x="1188" y="7322"/>
                    <a:pt x="979" y="7467"/>
                  </a:cubicBezTo>
                  <a:cubicBezTo>
                    <a:pt x="940" y="7487"/>
                    <a:pt x="920" y="7526"/>
                    <a:pt x="881" y="7545"/>
                  </a:cubicBezTo>
                  <a:cubicBezTo>
                    <a:pt x="783" y="7624"/>
                    <a:pt x="725" y="7721"/>
                    <a:pt x="646" y="7780"/>
                  </a:cubicBezTo>
                  <a:cubicBezTo>
                    <a:pt x="0" y="8524"/>
                    <a:pt x="79" y="9620"/>
                    <a:pt x="725" y="10325"/>
                  </a:cubicBezTo>
                  <a:cubicBezTo>
                    <a:pt x="1038" y="10677"/>
                    <a:pt x="1449" y="10912"/>
                    <a:pt x="1899" y="11030"/>
                  </a:cubicBezTo>
                  <a:cubicBezTo>
                    <a:pt x="1938" y="11030"/>
                    <a:pt x="2036" y="11049"/>
                    <a:pt x="2212" y="11049"/>
                  </a:cubicBezTo>
                  <a:cubicBezTo>
                    <a:pt x="2662" y="11049"/>
                    <a:pt x="3485" y="11030"/>
                    <a:pt x="3465" y="10893"/>
                  </a:cubicBezTo>
                  <a:lnTo>
                    <a:pt x="3465" y="10893"/>
                  </a:lnTo>
                  <a:cubicBezTo>
                    <a:pt x="3680" y="11656"/>
                    <a:pt x="3778" y="12713"/>
                    <a:pt x="3778" y="12713"/>
                  </a:cubicBezTo>
                  <a:cubicBezTo>
                    <a:pt x="3778" y="12713"/>
                    <a:pt x="6326" y="13319"/>
                    <a:pt x="8709" y="13319"/>
                  </a:cubicBezTo>
                  <a:cubicBezTo>
                    <a:pt x="10206" y="13319"/>
                    <a:pt x="11638" y="13080"/>
                    <a:pt x="12332" y="12302"/>
                  </a:cubicBezTo>
                  <a:cubicBezTo>
                    <a:pt x="13546" y="10912"/>
                    <a:pt x="13370" y="9033"/>
                    <a:pt x="13370" y="7819"/>
                  </a:cubicBezTo>
                  <a:cubicBezTo>
                    <a:pt x="13370" y="6860"/>
                    <a:pt x="13370" y="5842"/>
                    <a:pt x="13174" y="4824"/>
                  </a:cubicBezTo>
                  <a:cubicBezTo>
                    <a:pt x="13017" y="3865"/>
                    <a:pt x="12724" y="2926"/>
                    <a:pt x="12195" y="2104"/>
                  </a:cubicBezTo>
                  <a:cubicBezTo>
                    <a:pt x="11549" y="1164"/>
                    <a:pt x="10649" y="518"/>
                    <a:pt x="9592" y="205"/>
                  </a:cubicBezTo>
                  <a:cubicBezTo>
                    <a:pt x="9259" y="107"/>
                    <a:pt x="8868" y="29"/>
                    <a:pt x="8496" y="9"/>
                  </a:cubicBezTo>
                  <a:lnTo>
                    <a:pt x="8065" y="9"/>
                  </a:lnTo>
                  <a:cubicBezTo>
                    <a:pt x="8032" y="3"/>
                    <a:pt x="8000" y="0"/>
                    <a:pt x="7966" y="0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2" name="Google Shape;1929;p49"/>
            <p:cNvSpPr/>
            <p:nvPr/>
          </p:nvSpPr>
          <p:spPr>
            <a:xfrm>
              <a:off x="2023785" y="2999995"/>
              <a:ext cx="148297" cy="102380"/>
            </a:xfrm>
            <a:custGeom>
              <a:avLst/>
              <a:gdLst/>
              <a:ahLst/>
              <a:cxnLst/>
              <a:rect l="l" t="t" r="r" b="b"/>
              <a:pathLst>
                <a:path w="2262" h="1404" extrusionOk="0">
                  <a:moveTo>
                    <a:pt x="1843" y="1"/>
                  </a:moveTo>
                  <a:cubicBezTo>
                    <a:pt x="1812" y="1"/>
                    <a:pt x="1778" y="3"/>
                    <a:pt x="1742" y="7"/>
                  </a:cubicBezTo>
                  <a:cubicBezTo>
                    <a:pt x="1331" y="46"/>
                    <a:pt x="842" y="124"/>
                    <a:pt x="470" y="378"/>
                  </a:cubicBezTo>
                  <a:cubicBezTo>
                    <a:pt x="314" y="496"/>
                    <a:pt x="157" y="672"/>
                    <a:pt x="59" y="887"/>
                  </a:cubicBezTo>
                  <a:cubicBezTo>
                    <a:pt x="0" y="1005"/>
                    <a:pt x="0" y="1181"/>
                    <a:pt x="118" y="1279"/>
                  </a:cubicBezTo>
                  <a:cubicBezTo>
                    <a:pt x="203" y="1372"/>
                    <a:pt x="332" y="1403"/>
                    <a:pt x="472" y="1403"/>
                  </a:cubicBezTo>
                  <a:cubicBezTo>
                    <a:pt x="655" y="1403"/>
                    <a:pt x="855" y="1351"/>
                    <a:pt x="999" y="1318"/>
                  </a:cubicBezTo>
                  <a:cubicBezTo>
                    <a:pt x="1292" y="1240"/>
                    <a:pt x="1782" y="1161"/>
                    <a:pt x="1977" y="907"/>
                  </a:cubicBezTo>
                  <a:cubicBezTo>
                    <a:pt x="2075" y="790"/>
                    <a:pt x="2114" y="613"/>
                    <a:pt x="2173" y="457"/>
                  </a:cubicBezTo>
                  <a:cubicBezTo>
                    <a:pt x="2261" y="157"/>
                    <a:pt x="2127" y="1"/>
                    <a:pt x="18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3" name="Google Shape;1930;p49"/>
            <p:cNvSpPr/>
            <p:nvPr/>
          </p:nvSpPr>
          <p:spPr>
            <a:xfrm>
              <a:off x="2294549" y="2985630"/>
              <a:ext cx="143773" cy="73503"/>
            </a:xfrm>
            <a:custGeom>
              <a:avLst/>
              <a:gdLst/>
              <a:ahLst/>
              <a:cxnLst/>
              <a:rect l="l" t="t" r="r" b="b"/>
              <a:pathLst>
                <a:path w="2193" h="1008" extrusionOk="0">
                  <a:moveTo>
                    <a:pt x="1067" y="0"/>
                  </a:moveTo>
                  <a:cubicBezTo>
                    <a:pt x="846" y="0"/>
                    <a:pt x="618" y="26"/>
                    <a:pt x="412" y="47"/>
                  </a:cubicBezTo>
                  <a:cubicBezTo>
                    <a:pt x="118" y="106"/>
                    <a:pt x="1" y="282"/>
                    <a:pt x="157" y="536"/>
                  </a:cubicBezTo>
                  <a:cubicBezTo>
                    <a:pt x="235" y="673"/>
                    <a:pt x="314" y="810"/>
                    <a:pt x="431" y="889"/>
                  </a:cubicBezTo>
                  <a:cubicBezTo>
                    <a:pt x="629" y="995"/>
                    <a:pt x="934" y="1007"/>
                    <a:pt x="1188" y="1007"/>
                  </a:cubicBezTo>
                  <a:cubicBezTo>
                    <a:pt x="1261" y="1007"/>
                    <a:pt x="1329" y="1006"/>
                    <a:pt x="1390" y="1006"/>
                  </a:cubicBezTo>
                  <a:cubicBezTo>
                    <a:pt x="1606" y="1006"/>
                    <a:pt x="2017" y="1006"/>
                    <a:pt x="2154" y="771"/>
                  </a:cubicBezTo>
                  <a:cubicBezTo>
                    <a:pt x="2193" y="673"/>
                    <a:pt x="2173" y="517"/>
                    <a:pt x="2095" y="419"/>
                  </a:cubicBezTo>
                  <a:cubicBezTo>
                    <a:pt x="1978" y="243"/>
                    <a:pt x="1821" y="145"/>
                    <a:pt x="1625" y="86"/>
                  </a:cubicBezTo>
                  <a:cubicBezTo>
                    <a:pt x="1459" y="21"/>
                    <a:pt x="1266" y="0"/>
                    <a:pt x="10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4" name="Google Shape;1931;p49"/>
            <p:cNvSpPr/>
            <p:nvPr/>
          </p:nvSpPr>
          <p:spPr>
            <a:xfrm>
              <a:off x="2081544" y="3138764"/>
              <a:ext cx="69362" cy="73285"/>
            </a:xfrm>
            <a:custGeom>
              <a:avLst/>
              <a:gdLst/>
              <a:ahLst/>
              <a:cxnLst/>
              <a:rect l="l" t="t" r="r" b="b"/>
              <a:pathLst>
                <a:path w="1058" h="1005" extrusionOk="0">
                  <a:moveTo>
                    <a:pt x="527" y="1"/>
                  </a:moveTo>
                  <a:cubicBezTo>
                    <a:pt x="515" y="1"/>
                    <a:pt x="502" y="1"/>
                    <a:pt x="490" y="2"/>
                  </a:cubicBezTo>
                  <a:cubicBezTo>
                    <a:pt x="235" y="22"/>
                    <a:pt x="0" y="276"/>
                    <a:pt x="39" y="550"/>
                  </a:cubicBezTo>
                  <a:cubicBezTo>
                    <a:pt x="57" y="786"/>
                    <a:pt x="277" y="1005"/>
                    <a:pt x="511" y="1005"/>
                  </a:cubicBezTo>
                  <a:cubicBezTo>
                    <a:pt x="530" y="1005"/>
                    <a:pt x="549" y="1003"/>
                    <a:pt x="568" y="1001"/>
                  </a:cubicBezTo>
                  <a:cubicBezTo>
                    <a:pt x="842" y="981"/>
                    <a:pt x="1057" y="746"/>
                    <a:pt x="1038" y="472"/>
                  </a:cubicBezTo>
                  <a:cubicBezTo>
                    <a:pt x="1019" y="192"/>
                    <a:pt x="787" y="1"/>
                    <a:pt x="5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5" name="Google Shape;1932;p49"/>
            <p:cNvSpPr/>
            <p:nvPr/>
          </p:nvSpPr>
          <p:spPr>
            <a:xfrm>
              <a:off x="2340769" y="3121700"/>
              <a:ext cx="69362" cy="72993"/>
            </a:xfrm>
            <a:custGeom>
              <a:avLst/>
              <a:gdLst/>
              <a:ahLst/>
              <a:cxnLst/>
              <a:rect l="l" t="t" r="r" b="b"/>
              <a:pathLst>
                <a:path w="1058" h="1001" extrusionOk="0">
                  <a:moveTo>
                    <a:pt x="526" y="0"/>
                  </a:moveTo>
                  <a:cubicBezTo>
                    <a:pt x="514" y="0"/>
                    <a:pt x="502" y="1"/>
                    <a:pt x="490" y="1"/>
                  </a:cubicBezTo>
                  <a:cubicBezTo>
                    <a:pt x="216" y="21"/>
                    <a:pt x="0" y="256"/>
                    <a:pt x="20" y="530"/>
                  </a:cubicBezTo>
                  <a:cubicBezTo>
                    <a:pt x="39" y="792"/>
                    <a:pt x="273" y="1001"/>
                    <a:pt x="533" y="1001"/>
                  </a:cubicBezTo>
                  <a:cubicBezTo>
                    <a:pt x="545" y="1001"/>
                    <a:pt x="556" y="1001"/>
                    <a:pt x="568" y="1000"/>
                  </a:cubicBezTo>
                  <a:cubicBezTo>
                    <a:pt x="822" y="980"/>
                    <a:pt x="1057" y="726"/>
                    <a:pt x="1018" y="471"/>
                  </a:cubicBezTo>
                  <a:cubicBezTo>
                    <a:pt x="999" y="209"/>
                    <a:pt x="801" y="0"/>
                    <a:pt x="5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6" name="Google Shape;1933;p49"/>
            <p:cNvSpPr/>
            <p:nvPr/>
          </p:nvSpPr>
          <p:spPr>
            <a:xfrm>
              <a:off x="1634947" y="3251208"/>
              <a:ext cx="172029" cy="157507"/>
            </a:xfrm>
            <a:custGeom>
              <a:avLst/>
              <a:gdLst/>
              <a:ahLst/>
              <a:cxnLst/>
              <a:rect l="l" t="t" r="r" b="b"/>
              <a:pathLst>
                <a:path w="2624" h="2160" extrusionOk="0">
                  <a:moveTo>
                    <a:pt x="733" y="1"/>
                  </a:moveTo>
                  <a:cubicBezTo>
                    <a:pt x="479" y="1"/>
                    <a:pt x="238" y="74"/>
                    <a:pt x="39" y="202"/>
                  </a:cubicBezTo>
                  <a:cubicBezTo>
                    <a:pt x="20" y="222"/>
                    <a:pt x="0" y="261"/>
                    <a:pt x="20" y="281"/>
                  </a:cubicBezTo>
                  <a:cubicBezTo>
                    <a:pt x="34" y="295"/>
                    <a:pt x="47" y="308"/>
                    <a:pt x="68" y="308"/>
                  </a:cubicBezTo>
                  <a:cubicBezTo>
                    <a:pt x="77" y="308"/>
                    <a:pt x="87" y="306"/>
                    <a:pt x="98" y="300"/>
                  </a:cubicBezTo>
                  <a:cubicBezTo>
                    <a:pt x="267" y="188"/>
                    <a:pt x="480" y="134"/>
                    <a:pt x="702" y="134"/>
                  </a:cubicBezTo>
                  <a:cubicBezTo>
                    <a:pt x="867" y="134"/>
                    <a:pt x="1036" y="164"/>
                    <a:pt x="1194" y="222"/>
                  </a:cubicBezTo>
                  <a:cubicBezTo>
                    <a:pt x="1605" y="398"/>
                    <a:pt x="1879" y="750"/>
                    <a:pt x="2056" y="1005"/>
                  </a:cubicBezTo>
                  <a:cubicBezTo>
                    <a:pt x="2271" y="1357"/>
                    <a:pt x="2408" y="1768"/>
                    <a:pt x="2506" y="2121"/>
                  </a:cubicBezTo>
                  <a:cubicBezTo>
                    <a:pt x="2506" y="2160"/>
                    <a:pt x="2545" y="2160"/>
                    <a:pt x="2564" y="2160"/>
                  </a:cubicBezTo>
                  <a:cubicBezTo>
                    <a:pt x="2584" y="2140"/>
                    <a:pt x="2623" y="2121"/>
                    <a:pt x="2623" y="2042"/>
                  </a:cubicBezTo>
                  <a:cubicBezTo>
                    <a:pt x="2525" y="1690"/>
                    <a:pt x="2369" y="1279"/>
                    <a:pt x="2153" y="907"/>
                  </a:cubicBezTo>
                  <a:cubicBezTo>
                    <a:pt x="1977" y="653"/>
                    <a:pt x="1684" y="281"/>
                    <a:pt x="1253" y="105"/>
                  </a:cubicBezTo>
                  <a:cubicBezTo>
                    <a:pt x="1080" y="34"/>
                    <a:pt x="904" y="1"/>
                    <a:pt x="733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7" name="Google Shape;1934;p49"/>
            <p:cNvSpPr/>
            <p:nvPr/>
          </p:nvSpPr>
          <p:spPr>
            <a:xfrm>
              <a:off x="1643929" y="3211685"/>
              <a:ext cx="5179" cy="8677"/>
            </a:xfrm>
            <a:custGeom>
              <a:avLst/>
              <a:gdLst/>
              <a:ahLst/>
              <a:cxnLst/>
              <a:rect l="l" t="t" r="r" b="b"/>
              <a:pathLst>
                <a:path w="79" h="119" extrusionOk="0">
                  <a:moveTo>
                    <a:pt x="0" y="1"/>
                  </a:moveTo>
                  <a:lnTo>
                    <a:pt x="0" y="118"/>
                  </a:lnTo>
                  <a:cubicBezTo>
                    <a:pt x="20" y="79"/>
                    <a:pt x="59" y="59"/>
                    <a:pt x="79" y="59"/>
                  </a:cubicBezTo>
                  <a:cubicBezTo>
                    <a:pt x="59" y="40"/>
                    <a:pt x="39" y="20"/>
                    <a:pt x="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8" name="Google Shape;1935;p49"/>
            <p:cNvSpPr/>
            <p:nvPr/>
          </p:nvSpPr>
          <p:spPr>
            <a:xfrm>
              <a:off x="2268915" y="3126222"/>
              <a:ext cx="64183" cy="179748"/>
            </a:xfrm>
            <a:custGeom>
              <a:avLst/>
              <a:gdLst/>
              <a:ahLst/>
              <a:cxnLst/>
              <a:rect l="l" t="t" r="r" b="b"/>
              <a:pathLst>
                <a:path w="979" h="2465" extrusionOk="0">
                  <a:moveTo>
                    <a:pt x="312" y="1"/>
                  </a:moveTo>
                  <a:cubicBezTo>
                    <a:pt x="306" y="1"/>
                    <a:pt x="300" y="6"/>
                    <a:pt x="294" y="18"/>
                  </a:cubicBezTo>
                  <a:cubicBezTo>
                    <a:pt x="255" y="37"/>
                    <a:pt x="235" y="57"/>
                    <a:pt x="255" y="76"/>
                  </a:cubicBezTo>
                  <a:cubicBezTo>
                    <a:pt x="529" y="507"/>
                    <a:pt x="724" y="938"/>
                    <a:pt x="803" y="1407"/>
                  </a:cubicBezTo>
                  <a:cubicBezTo>
                    <a:pt x="822" y="1584"/>
                    <a:pt x="842" y="1779"/>
                    <a:pt x="744" y="1916"/>
                  </a:cubicBezTo>
                  <a:cubicBezTo>
                    <a:pt x="626" y="2171"/>
                    <a:pt x="313" y="2269"/>
                    <a:pt x="20" y="2327"/>
                  </a:cubicBezTo>
                  <a:cubicBezTo>
                    <a:pt x="0" y="2367"/>
                    <a:pt x="0" y="2386"/>
                    <a:pt x="0" y="2406"/>
                  </a:cubicBezTo>
                  <a:cubicBezTo>
                    <a:pt x="0" y="2425"/>
                    <a:pt x="20" y="2464"/>
                    <a:pt x="39" y="2464"/>
                  </a:cubicBezTo>
                  <a:cubicBezTo>
                    <a:pt x="392" y="2386"/>
                    <a:pt x="705" y="2269"/>
                    <a:pt x="861" y="1975"/>
                  </a:cubicBezTo>
                  <a:cubicBezTo>
                    <a:pt x="979" y="1779"/>
                    <a:pt x="940" y="1584"/>
                    <a:pt x="920" y="1388"/>
                  </a:cubicBezTo>
                  <a:cubicBezTo>
                    <a:pt x="822" y="918"/>
                    <a:pt x="626" y="448"/>
                    <a:pt x="352" y="37"/>
                  </a:cubicBezTo>
                  <a:cubicBezTo>
                    <a:pt x="339" y="24"/>
                    <a:pt x="325" y="1"/>
                    <a:pt x="312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9" name="Google Shape;1936;p49"/>
            <p:cNvSpPr/>
            <p:nvPr/>
          </p:nvSpPr>
          <p:spPr>
            <a:xfrm>
              <a:off x="2207289" y="3315306"/>
              <a:ext cx="133546" cy="44919"/>
            </a:xfrm>
            <a:custGeom>
              <a:avLst/>
              <a:gdLst/>
              <a:ahLst/>
              <a:cxnLst/>
              <a:rect l="l" t="t" r="r" b="b"/>
              <a:pathLst>
                <a:path w="2037" h="616" extrusionOk="0">
                  <a:moveTo>
                    <a:pt x="69" y="0"/>
                  </a:moveTo>
                  <a:cubicBezTo>
                    <a:pt x="61" y="0"/>
                    <a:pt x="51" y="3"/>
                    <a:pt x="40" y="9"/>
                  </a:cubicBezTo>
                  <a:cubicBezTo>
                    <a:pt x="20" y="28"/>
                    <a:pt x="0" y="67"/>
                    <a:pt x="20" y="87"/>
                  </a:cubicBezTo>
                  <a:cubicBezTo>
                    <a:pt x="235" y="400"/>
                    <a:pt x="607" y="596"/>
                    <a:pt x="999" y="615"/>
                  </a:cubicBezTo>
                  <a:lnTo>
                    <a:pt x="1058" y="615"/>
                  </a:lnTo>
                  <a:cubicBezTo>
                    <a:pt x="1429" y="615"/>
                    <a:pt x="1782" y="459"/>
                    <a:pt x="1997" y="185"/>
                  </a:cubicBezTo>
                  <a:cubicBezTo>
                    <a:pt x="2036" y="146"/>
                    <a:pt x="2036" y="126"/>
                    <a:pt x="1997" y="106"/>
                  </a:cubicBezTo>
                  <a:cubicBezTo>
                    <a:pt x="1987" y="97"/>
                    <a:pt x="1978" y="92"/>
                    <a:pt x="1968" y="92"/>
                  </a:cubicBezTo>
                  <a:cubicBezTo>
                    <a:pt x="1958" y="92"/>
                    <a:pt x="1948" y="97"/>
                    <a:pt x="1938" y="106"/>
                  </a:cubicBezTo>
                  <a:cubicBezTo>
                    <a:pt x="1725" y="373"/>
                    <a:pt x="1416" y="542"/>
                    <a:pt x="1097" y="542"/>
                  </a:cubicBezTo>
                  <a:cubicBezTo>
                    <a:pt x="1064" y="542"/>
                    <a:pt x="1032" y="541"/>
                    <a:pt x="999" y="537"/>
                  </a:cubicBezTo>
                  <a:cubicBezTo>
                    <a:pt x="666" y="517"/>
                    <a:pt x="314" y="322"/>
                    <a:pt x="118" y="28"/>
                  </a:cubicBezTo>
                  <a:cubicBezTo>
                    <a:pt x="104" y="14"/>
                    <a:pt x="90" y="0"/>
                    <a:pt x="69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0" name="Google Shape;1937;p49"/>
            <p:cNvSpPr/>
            <p:nvPr/>
          </p:nvSpPr>
          <p:spPr>
            <a:xfrm>
              <a:off x="1443708" y="3622814"/>
              <a:ext cx="513400" cy="746555"/>
            </a:xfrm>
            <a:custGeom>
              <a:avLst/>
              <a:gdLst/>
              <a:ahLst/>
              <a:cxnLst/>
              <a:rect l="l" t="t" r="r" b="b"/>
              <a:pathLst>
                <a:path w="7831" h="10238" extrusionOk="0">
                  <a:moveTo>
                    <a:pt x="4581" y="0"/>
                  </a:moveTo>
                  <a:cubicBezTo>
                    <a:pt x="4385" y="0"/>
                    <a:pt x="4170" y="959"/>
                    <a:pt x="3994" y="1820"/>
                  </a:cubicBezTo>
                  <a:cubicBezTo>
                    <a:pt x="3896" y="2349"/>
                    <a:pt x="3798" y="2838"/>
                    <a:pt x="3739" y="3034"/>
                  </a:cubicBezTo>
                  <a:cubicBezTo>
                    <a:pt x="3720" y="3210"/>
                    <a:pt x="3583" y="3484"/>
                    <a:pt x="3387" y="3778"/>
                  </a:cubicBezTo>
                  <a:cubicBezTo>
                    <a:pt x="3250" y="3974"/>
                    <a:pt x="3113" y="4169"/>
                    <a:pt x="2937" y="4326"/>
                  </a:cubicBezTo>
                  <a:cubicBezTo>
                    <a:pt x="2663" y="4620"/>
                    <a:pt x="2369" y="4854"/>
                    <a:pt x="2154" y="4874"/>
                  </a:cubicBezTo>
                  <a:lnTo>
                    <a:pt x="2056" y="4874"/>
                  </a:lnTo>
                  <a:cubicBezTo>
                    <a:pt x="1664" y="4796"/>
                    <a:pt x="1175" y="3504"/>
                    <a:pt x="784" y="2799"/>
                  </a:cubicBezTo>
                  <a:cubicBezTo>
                    <a:pt x="611" y="2506"/>
                    <a:pt x="484" y="2319"/>
                    <a:pt x="363" y="2319"/>
                  </a:cubicBezTo>
                  <a:cubicBezTo>
                    <a:pt x="346" y="2319"/>
                    <a:pt x="330" y="2322"/>
                    <a:pt x="314" y="2329"/>
                  </a:cubicBezTo>
                  <a:cubicBezTo>
                    <a:pt x="177" y="2408"/>
                    <a:pt x="98" y="2701"/>
                    <a:pt x="59" y="3093"/>
                  </a:cubicBezTo>
                  <a:cubicBezTo>
                    <a:pt x="1" y="3347"/>
                    <a:pt x="1" y="3700"/>
                    <a:pt x="1" y="4013"/>
                  </a:cubicBezTo>
                  <a:cubicBezTo>
                    <a:pt x="1" y="4404"/>
                    <a:pt x="20" y="4776"/>
                    <a:pt x="20" y="5011"/>
                  </a:cubicBezTo>
                  <a:cubicBezTo>
                    <a:pt x="20" y="5598"/>
                    <a:pt x="744" y="7047"/>
                    <a:pt x="999" y="7732"/>
                  </a:cubicBezTo>
                  <a:cubicBezTo>
                    <a:pt x="1058" y="7849"/>
                    <a:pt x="1097" y="7947"/>
                    <a:pt x="1097" y="8026"/>
                  </a:cubicBezTo>
                  <a:lnTo>
                    <a:pt x="1097" y="8084"/>
                  </a:lnTo>
                  <a:cubicBezTo>
                    <a:pt x="1097" y="8221"/>
                    <a:pt x="1077" y="8397"/>
                    <a:pt x="1058" y="8574"/>
                  </a:cubicBezTo>
                  <a:lnTo>
                    <a:pt x="1058" y="8613"/>
                  </a:lnTo>
                  <a:lnTo>
                    <a:pt x="1058" y="8672"/>
                  </a:lnTo>
                  <a:cubicBezTo>
                    <a:pt x="979" y="8985"/>
                    <a:pt x="862" y="9298"/>
                    <a:pt x="862" y="9298"/>
                  </a:cubicBezTo>
                  <a:lnTo>
                    <a:pt x="1527" y="9455"/>
                  </a:lnTo>
                  <a:lnTo>
                    <a:pt x="4914" y="10237"/>
                  </a:lnTo>
                  <a:lnTo>
                    <a:pt x="6421" y="10237"/>
                  </a:lnTo>
                  <a:cubicBezTo>
                    <a:pt x="6734" y="9122"/>
                    <a:pt x="7830" y="5500"/>
                    <a:pt x="7635" y="5070"/>
                  </a:cubicBezTo>
                  <a:cubicBezTo>
                    <a:pt x="7517" y="4600"/>
                    <a:pt x="7243" y="4483"/>
                    <a:pt x="7145" y="4463"/>
                  </a:cubicBezTo>
                  <a:lnTo>
                    <a:pt x="7126" y="4463"/>
                  </a:lnTo>
                  <a:cubicBezTo>
                    <a:pt x="7126" y="4463"/>
                    <a:pt x="7145" y="3934"/>
                    <a:pt x="6950" y="3504"/>
                  </a:cubicBezTo>
                  <a:cubicBezTo>
                    <a:pt x="6832" y="3191"/>
                    <a:pt x="6578" y="3132"/>
                    <a:pt x="6460" y="3132"/>
                  </a:cubicBezTo>
                  <a:lnTo>
                    <a:pt x="6382" y="3132"/>
                  </a:lnTo>
                  <a:lnTo>
                    <a:pt x="6382" y="3093"/>
                  </a:lnTo>
                  <a:cubicBezTo>
                    <a:pt x="6343" y="2956"/>
                    <a:pt x="6264" y="2662"/>
                    <a:pt x="6088" y="2349"/>
                  </a:cubicBezTo>
                  <a:cubicBezTo>
                    <a:pt x="6069" y="2310"/>
                    <a:pt x="6049" y="2251"/>
                    <a:pt x="5990" y="2212"/>
                  </a:cubicBezTo>
                  <a:cubicBezTo>
                    <a:pt x="5971" y="2153"/>
                    <a:pt x="5932" y="2114"/>
                    <a:pt x="5873" y="2075"/>
                  </a:cubicBezTo>
                  <a:cubicBezTo>
                    <a:pt x="5677" y="1938"/>
                    <a:pt x="5403" y="1860"/>
                    <a:pt x="5286" y="1820"/>
                  </a:cubicBezTo>
                  <a:lnTo>
                    <a:pt x="5207" y="1820"/>
                  </a:lnTo>
                  <a:cubicBezTo>
                    <a:pt x="5207" y="1820"/>
                    <a:pt x="5188" y="1723"/>
                    <a:pt x="5168" y="1566"/>
                  </a:cubicBezTo>
                  <a:cubicBezTo>
                    <a:pt x="5070" y="1057"/>
                    <a:pt x="4816" y="0"/>
                    <a:pt x="4581" y="0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1" name="Google Shape;1938;p49"/>
            <p:cNvSpPr/>
            <p:nvPr/>
          </p:nvSpPr>
          <p:spPr>
            <a:xfrm>
              <a:off x="1573320" y="3616908"/>
              <a:ext cx="222117" cy="371382"/>
            </a:xfrm>
            <a:custGeom>
              <a:avLst/>
              <a:gdLst/>
              <a:ahLst/>
              <a:cxnLst/>
              <a:rect l="l" t="t" r="r" b="b"/>
              <a:pathLst>
                <a:path w="3388" h="5093" extrusionOk="0">
                  <a:moveTo>
                    <a:pt x="2650" y="1"/>
                  </a:moveTo>
                  <a:cubicBezTo>
                    <a:pt x="2361" y="1"/>
                    <a:pt x="2250" y="507"/>
                    <a:pt x="2193" y="923"/>
                  </a:cubicBezTo>
                  <a:cubicBezTo>
                    <a:pt x="2193" y="1021"/>
                    <a:pt x="2154" y="1118"/>
                    <a:pt x="2134" y="1177"/>
                  </a:cubicBezTo>
                  <a:cubicBezTo>
                    <a:pt x="2134" y="1255"/>
                    <a:pt x="2095" y="1412"/>
                    <a:pt x="2056" y="1569"/>
                  </a:cubicBezTo>
                  <a:cubicBezTo>
                    <a:pt x="1939" y="2156"/>
                    <a:pt x="1743" y="3135"/>
                    <a:pt x="1430" y="3781"/>
                  </a:cubicBezTo>
                  <a:cubicBezTo>
                    <a:pt x="999" y="4583"/>
                    <a:pt x="20" y="4994"/>
                    <a:pt x="20" y="4994"/>
                  </a:cubicBezTo>
                  <a:cubicBezTo>
                    <a:pt x="1" y="5033"/>
                    <a:pt x="1" y="5053"/>
                    <a:pt x="1" y="5073"/>
                  </a:cubicBezTo>
                  <a:cubicBezTo>
                    <a:pt x="1" y="5092"/>
                    <a:pt x="20" y="5092"/>
                    <a:pt x="59" y="5092"/>
                  </a:cubicBezTo>
                  <a:cubicBezTo>
                    <a:pt x="138" y="5073"/>
                    <a:pt x="1116" y="4681"/>
                    <a:pt x="1547" y="3820"/>
                  </a:cubicBezTo>
                  <a:cubicBezTo>
                    <a:pt x="1860" y="3174"/>
                    <a:pt x="2056" y="2195"/>
                    <a:pt x="2193" y="1608"/>
                  </a:cubicBezTo>
                  <a:cubicBezTo>
                    <a:pt x="2213" y="1432"/>
                    <a:pt x="2232" y="1275"/>
                    <a:pt x="2252" y="1216"/>
                  </a:cubicBezTo>
                  <a:cubicBezTo>
                    <a:pt x="2252" y="1138"/>
                    <a:pt x="2291" y="1040"/>
                    <a:pt x="2310" y="942"/>
                  </a:cubicBezTo>
                  <a:cubicBezTo>
                    <a:pt x="2368" y="597"/>
                    <a:pt x="2482" y="100"/>
                    <a:pt x="2671" y="100"/>
                  </a:cubicBezTo>
                  <a:cubicBezTo>
                    <a:pt x="2675" y="100"/>
                    <a:pt x="2679" y="100"/>
                    <a:pt x="2682" y="101"/>
                  </a:cubicBezTo>
                  <a:cubicBezTo>
                    <a:pt x="2800" y="140"/>
                    <a:pt x="3015" y="629"/>
                    <a:pt x="3230" y="1941"/>
                  </a:cubicBezTo>
                  <a:cubicBezTo>
                    <a:pt x="3289" y="2254"/>
                    <a:pt x="3191" y="4564"/>
                    <a:pt x="3191" y="4583"/>
                  </a:cubicBezTo>
                  <a:cubicBezTo>
                    <a:pt x="3191" y="4603"/>
                    <a:pt x="3211" y="4642"/>
                    <a:pt x="3230" y="4642"/>
                  </a:cubicBezTo>
                  <a:cubicBezTo>
                    <a:pt x="3270" y="4642"/>
                    <a:pt x="3289" y="4603"/>
                    <a:pt x="3289" y="4583"/>
                  </a:cubicBezTo>
                  <a:cubicBezTo>
                    <a:pt x="3289" y="4485"/>
                    <a:pt x="3387" y="2254"/>
                    <a:pt x="3328" y="1921"/>
                  </a:cubicBezTo>
                  <a:cubicBezTo>
                    <a:pt x="3113" y="688"/>
                    <a:pt x="2917" y="42"/>
                    <a:pt x="2682" y="3"/>
                  </a:cubicBezTo>
                  <a:cubicBezTo>
                    <a:pt x="2671" y="1"/>
                    <a:pt x="2661" y="1"/>
                    <a:pt x="265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2" name="Google Shape;1939;p49"/>
            <p:cNvSpPr/>
            <p:nvPr/>
          </p:nvSpPr>
          <p:spPr>
            <a:xfrm>
              <a:off x="1786391" y="3755531"/>
              <a:ext cx="86015" cy="204176"/>
            </a:xfrm>
            <a:custGeom>
              <a:avLst/>
              <a:gdLst/>
              <a:ahLst/>
              <a:cxnLst/>
              <a:rect l="l" t="t" r="r" b="b"/>
              <a:pathLst>
                <a:path w="1312" h="2800" extrusionOk="0">
                  <a:moveTo>
                    <a:pt x="59" y="0"/>
                  </a:moveTo>
                  <a:cubicBezTo>
                    <a:pt x="39" y="0"/>
                    <a:pt x="0" y="20"/>
                    <a:pt x="0" y="40"/>
                  </a:cubicBezTo>
                  <a:cubicBezTo>
                    <a:pt x="0" y="59"/>
                    <a:pt x="39" y="98"/>
                    <a:pt x="59" y="98"/>
                  </a:cubicBezTo>
                  <a:cubicBezTo>
                    <a:pt x="59" y="98"/>
                    <a:pt x="587" y="157"/>
                    <a:pt x="920" y="627"/>
                  </a:cubicBezTo>
                  <a:cubicBezTo>
                    <a:pt x="1214" y="1077"/>
                    <a:pt x="1233" y="1332"/>
                    <a:pt x="1214" y="1606"/>
                  </a:cubicBezTo>
                  <a:cubicBezTo>
                    <a:pt x="1214" y="1880"/>
                    <a:pt x="1037" y="2760"/>
                    <a:pt x="1037" y="2760"/>
                  </a:cubicBezTo>
                  <a:cubicBezTo>
                    <a:pt x="1037" y="2780"/>
                    <a:pt x="1057" y="2800"/>
                    <a:pt x="1077" y="2800"/>
                  </a:cubicBezTo>
                  <a:cubicBezTo>
                    <a:pt x="1116" y="2800"/>
                    <a:pt x="1135" y="2800"/>
                    <a:pt x="1116" y="2780"/>
                  </a:cubicBezTo>
                  <a:cubicBezTo>
                    <a:pt x="1116" y="2741"/>
                    <a:pt x="1253" y="1899"/>
                    <a:pt x="1272" y="1606"/>
                  </a:cubicBezTo>
                  <a:cubicBezTo>
                    <a:pt x="1312" y="1332"/>
                    <a:pt x="1272" y="1038"/>
                    <a:pt x="979" y="588"/>
                  </a:cubicBezTo>
                  <a:cubicBezTo>
                    <a:pt x="646" y="59"/>
                    <a:pt x="78" y="0"/>
                    <a:pt x="59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3" name="Google Shape;1940;p49"/>
            <p:cNvSpPr/>
            <p:nvPr/>
          </p:nvSpPr>
          <p:spPr>
            <a:xfrm>
              <a:off x="2905375" y="4054000"/>
              <a:ext cx="351721" cy="315929"/>
            </a:xfrm>
            <a:custGeom>
              <a:avLst/>
              <a:gdLst/>
              <a:ahLst/>
              <a:cxnLst/>
              <a:rect l="l" t="t" r="r" b="b"/>
              <a:pathLst>
                <a:path w="5110" h="4307" extrusionOk="0">
                  <a:moveTo>
                    <a:pt x="4620" y="0"/>
                  </a:moveTo>
                  <a:lnTo>
                    <a:pt x="215" y="607"/>
                  </a:lnTo>
                  <a:lnTo>
                    <a:pt x="157" y="1272"/>
                  </a:lnTo>
                  <a:lnTo>
                    <a:pt x="20" y="3856"/>
                  </a:lnTo>
                  <a:lnTo>
                    <a:pt x="0" y="4306"/>
                  </a:lnTo>
                  <a:lnTo>
                    <a:pt x="5109" y="4306"/>
                  </a:lnTo>
                  <a:lnTo>
                    <a:pt x="4620" y="0"/>
                  </a:ln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4" name="Google Shape;1941;p49"/>
            <p:cNvSpPr/>
            <p:nvPr/>
          </p:nvSpPr>
          <p:spPr>
            <a:xfrm>
              <a:off x="1865916" y="3847484"/>
              <a:ext cx="57824" cy="152184"/>
            </a:xfrm>
            <a:custGeom>
              <a:avLst/>
              <a:gdLst/>
              <a:ahLst/>
              <a:cxnLst/>
              <a:rect l="l" t="t" r="r" b="b"/>
              <a:pathLst>
                <a:path w="882" h="2087" extrusionOk="0">
                  <a:moveTo>
                    <a:pt x="129" y="0"/>
                  </a:moveTo>
                  <a:cubicBezTo>
                    <a:pt x="64" y="0"/>
                    <a:pt x="20" y="12"/>
                    <a:pt x="20" y="12"/>
                  </a:cubicBezTo>
                  <a:cubicBezTo>
                    <a:pt x="1" y="12"/>
                    <a:pt x="1" y="31"/>
                    <a:pt x="1" y="51"/>
                  </a:cubicBezTo>
                  <a:cubicBezTo>
                    <a:pt x="1" y="71"/>
                    <a:pt x="20" y="71"/>
                    <a:pt x="40" y="71"/>
                  </a:cubicBezTo>
                  <a:cubicBezTo>
                    <a:pt x="45" y="71"/>
                    <a:pt x="74" y="64"/>
                    <a:pt x="118" y="64"/>
                  </a:cubicBezTo>
                  <a:cubicBezTo>
                    <a:pt x="245" y="64"/>
                    <a:pt x="491" y="118"/>
                    <a:pt x="607" y="540"/>
                  </a:cubicBezTo>
                  <a:cubicBezTo>
                    <a:pt x="764" y="1128"/>
                    <a:pt x="627" y="2028"/>
                    <a:pt x="627" y="2028"/>
                  </a:cubicBezTo>
                  <a:cubicBezTo>
                    <a:pt x="627" y="2067"/>
                    <a:pt x="666" y="2087"/>
                    <a:pt x="686" y="2087"/>
                  </a:cubicBezTo>
                  <a:lnTo>
                    <a:pt x="764" y="2087"/>
                  </a:lnTo>
                  <a:cubicBezTo>
                    <a:pt x="764" y="2028"/>
                    <a:pt x="881" y="1147"/>
                    <a:pt x="705" y="540"/>
                  </a:cubicBezTo>
                  <a:cubicBezTo>
                    <a:pt x="581" y="69"/>
                    <a:pt x="289" y="0"/>
                    <a:pt x="129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5" name="Google Shape;1942;p49"/>
            <p:cNvSpPr/>
            <p:nvPr/>
          </p:nvSpPr>
          <p:spPr>
            <a:xfrm>
              <a:off x="2520405" y="3686183"/>
              <a:ext cx="705885" cy="500523"/>
            </a:xfrm>
            <a:custGeom>
              <a:avLst/>
              <a:gdLst/>
              <a:ahLst/>
              <a:cxnLst/>
              <a:rect l="l" t="t" r="r" b="b"/>
              <a:pathLst>
                <a:path w="10767" h="6864" extrusionOk="0">
                  <a:moveTo>
                    <a:pt x="2521" y="1"/>
                  </a:moveTo>
                  <a:cubicBezTo>
                    <a:pt x="1573" y="1"/>
                    <a:pt x="821" y="62"/>
                    <a:pt x="784" y="227"/>
                  </a:cubicBezTo>
                  <a:cubicBezTo>
                    <a:pt x="705" y="677"/>
                    <a:pt x="1939" y="991"/>
                    <a:pt x="1939" y="991"/>
                  </a:cubicBezTo>
                  <a:cubicBezTo>
                    <a:pt x="1939" y="991"/>
                    <a:pt x="1902" y="990"/>
                    <a:pt x="1840" y="990"/>
                  </a:cubicBezTo>
                  <a:cubicBezTo>
                    <a:pt x="1451" y="990"/>
                    <a:pt x="37" y="1019"/>
                    <a:pt x="20" y="1441"/>
                  </a:cubicBezTo>
                  <a:cubicBezTo>
                    <a:pt x="1" y="1930"/>
                    <a:pt x="1762" y="2283"/>
                    <a:pt x="1762" y="2283"/>
                  </a:cubicBezTo>
                  <a:cubicBezTo>
                    <a:pt x="1762" y="2283"/>
                    <a:pt x="138" y="2439"/>
                    <a:pt x="138" y="2831"/>
                  </a:cubicBezTo>
                  <a:cubicBezTo>
                    <a:pt x="138" y="3242"/>
                    <a:pt x="2585" y="3672"/>
                    <a:pt x="2585" y="3672"/>
                  </a:cubicBezTo>
                  <a:lnTo>
                    <a:pt x="4483" y="3946"/>
                  </a:lnTo>
                  <a:cubicBezTo>
                    <a:pt x="4483" y="3946"/>
                    <a:pt x="1449" y="3946"/>
                    <a:pt x="1449" y="4318"/>
                  </a:cubicBezTo>
                  <a:cubicBezTo>
                    <a:pt x="1449" y="4690"/>
                    <a:pt x="5266" y="5297"/>
                    <a:pt x="5266" y="5297"/>
                  </a:cubicBezTo>
                  <a:cubicBezTo>
                    <a:pt x="5266" y="5297"/>
                    <a:pt x="6338" y="6864"/>
                    <a:pt x="7952" y="6864"/>
                  </a:cubicBezTo>
                  <a:cubicBezTo>
                    <a:pt x="8097" y="6864"/>
                    <a:pt x="8245" y="6851"/>
                    <a:pt x="8398" y="6824"/>
                  </a:cubicBezTo>
                  <a:cubicBezTo>
                    <a:pt x="10258" y="6471"/>
                    <a:pt x="10767" y="5062"/>
                    <a:pt x="10767" y="5062"/>
                  </a:cubicBezTo>
                  <a:cubicBezTo>
                    <a:pt x="10767" y="5062"/>
                    <a:pt x="7048" y="560"/>
                    <a:pt x="6441" y="305"/>
                  </a:cubicBezTo>
                  <a:cubicBezTo>
                    <a:pt x="6078" y="161"/>
                    <a:pt x="4047" y="1"/>
                    <a:pt x="2521" y="1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6" name="Google Shape;1943;p49"/>
            <p:cNvSpPr/>
            <p:nvPr/>
          </p:nvSpPr>
          <p:spPr>
            <a:xfrm>
              <a:off x="2565314" y="3683995"/>
              <a:ext cx="374807" cy="74451"/>
            </a:xfrm>
            <a:custGeom>
              <a:avLst/>
              <a:gdLst/>
              <a:ahLst/>
              <a:cxnLst/>
              <a:rect l="l" t="t" r="r" b="b"/>
              <a:pathLst>
                <a:path w="5717" h="1021" extrusionOk="0">
                  <a:moveTo>
                    <a:pt x="1550" y="0"/>
                  </a:moveTo>
                  <a:cubicBezTo>
                    <a:pt x="719" y="0"/>
                    <a:pt x="101" y="60"/>
                    <a:pt x="79" y="238"/>
                  </a:cubicBezTo>
                  <a:cubicBezTo>
                    <a:pt x="1" y="727"/>
                    <a:pt x="1077" y="1001"/>
                    <a:pt x="1214" y="1021"/>
                  </a:cubicBezTo>
                  <a:cubicBezTo>
                    <a:pt x="1254" y="1021"/>
                    <a:pt x="1273" y="1001"/>
                    <a:pt x="1293" y="962"/>
                  </a:cubicBezTo>
                  <a:cubicBezTo>
                    <a:pt x="1293" y="942"/>
                    <a:pt x="1273" y="923"/>
                    <a:pt x="1234" y="923"/>
                  </a:cubicBezTo>
                  <a:cubicBezTo>
                    <a:pt x="921" y="844"/>
                    <a:pt x="118" y="610"/>
                    <a:pt x="157" y="257"/>
                  </a:cubicBezTo>
                  <a:cubicBezTo>
                    <a:pt x="182" y="152"/>
                    <a:pt x="674" y="107"/>
                    <a:pt x="1431" y="107"/>
                  </a:cubicBezTo>
                  <a:cubicBezTo>
                    <a:pt x="2507" y="107"/>
                    <a:pt x="4116" y="198"/>
                    <a:pt x="5677" y="335"/>
                  </a:cubicBezTo>
                  <a:cubicBezTo>
                    <a:pt x="5697" y="335"/>
                    <a:pt x="5717" y="316"/>
                    <a:pt x="5717" y="296"/>
                  </a:cubicBezTo>
                  <a:cubicBezTo>
                    <a:pt x="5717" y="257"/>
                    <a:pt x="5697" y="238"/>
                    <a:pt x="5677" y="238"/>
                  </a:cubicBezTo>
                  <a:cubicBezTo>
                    <a:pt x="4873" y="164"/>
                    <a:pt x="2921" y="0"/>
                    <a:pt x="1550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7" name="Google Shape;1944;p49"/>
            <p:cNvSpPr/>
            <p:nvPr/>
          </p:nvSpPr>
          <p:spPr>
            <a:xfrm>
              <a:off x="2520405" y="3751009"/>
              <a:ext cx="351729" cy="127318"/>
            </a:xfrm>
            <a:custGeom>
              <a:avLst/>
              <a:gdLst/>
              <a:ahLst/>
              <a:cxnLst/>
              <a:rect l="l" t="t" r="r" b="b"/>
              <a:pathLst>
                <a:path w="5365" h="1746" extrusionOk="0">
                  <a:moveTo>
                    <a:pt x="2401" y="1"/>
                  </a:moveTo>
                  <a:cubicBezTo>
                    <a:pt x="1225" y="1"/>
                    <a:pt x="123" y="86"/>
                    <a:pt x="20" y="395"/>
                  </a:cubicBezTo>
                  <a:cubicBezTo>
                    <a:pt x="1" y="513"/>
                    <a:pt x="20" y="611"/>
                    <a:pt x="79" y="708"/>
                  </a:cubicBezTo>
                  <a:cubicBezTo>
                    <a:pt x="392" y="1237"/>
                    <a:pt x="1860" y="1472"/>
                    <a:pt x="2154" y="1531"/>
                  </a:cubicBezTo>
                  <a:cubicBezTo>
                    <a:pt x="2663" y="1589"/>
                    <a:pt x="5168" y="1746"/>
                    <a:pt x="5266" y="1746"/>
                  </a:cubicBezTo>
                  <a:cubicBezTo>
                    <a:pt x="5286" y="1746"/>
                    <a:pt x="5305" y="1726"/>
                    <a:pt x="5305" y="1687"/>
                  </a:cubicBezTo>
                  <a:cubicBezTo>
                    <a:pt x="5305" y="1668"/>
                    <a:pt x="5286" y="1648"/>
                    <a:pt x="5266" y="1648"/>
                  </a:cubicBezTo>
                  <a:cubicBezTo>
                    <a:pt x="5227" y="1648"/>
                    <a:pt x="2663" y="1491"/>
                    <a:pt x="2154" y="1413"/>
                  </a:cubicBezTo>
                  <a:cubicBezTo>
                    <a:pt x="1978" y="1394"/>
                    <a:pt x="431" y="1159"/>
                    <a:pt x="138" y="669"/>
                  </a:cubicBezTo>
                  <a:cubicBezTo>
                    <a:pt x="99" y="591"/>
                    <a:pt x="99" y="513"/>
                    <a:pt x="118" y="434"/>
                  </a:cubicBezTo>
                  <a:cubicBezTo>
                    <a:pt x="206" y="192"/>
                    <a:pt x="1202" y="111"/>
                    <a:pt x="2416" y="111"/>
                  </a:cubicBezTo>
                  <a:cubicBezTo>
                    <a:pt x="3355" y="111"/>
                    <a:pt x="4425" y="159"/>
                    <a:pt x="5305" y="219"/>
                  </a:cubicBezTo>
                  <a:cubicBezTo>
                    <a:pt x="5325" y="219"/>
                    <a:pt x="5364" y="199"/>
                    <a:pt x="5364" y="180"/>
                  </a:cubicBezTo>
                  <a:cubicBezTo>
                    <a:pt x="5364" y="141"/>
                    <a:pt x="5325" y="121"/>
                    <a:pt x="5305" y="121"/>
                  </a:cubicBezTo>
                  <a:cubicBezTo>
                    <a:pt x="5040" y="101"/>
                    <a:pt x="3677" y="1"/>
                    <a:pt x="2401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8" name="Google Shape;1945;p49"/>
            <p:cNvSpPr/>
            <p:nvPr/>
          </p:nvSpPr>
          <p:spPr>
            <a:xfrm>
              <a:off x="2529387" y="3848286"/>
              <a:ext cx="288792" cy="130016"/>
            </a:xfrm>
            <a:custGeom>
              <a:avLst/>
              <a:gdLst/>
              <a:ahLst/>
              <a:cxnLst/>
              <a:rect l="l" t="t" r="r" b="b"/>
              <a:pathLst>
                <a:path w="4405" h="1783" extrusionOk="0">
                  <a:moveTo>
                    <a:pt x="1508" y="1"/>
                  </a:moveTo>
                  <a:cubicBezTo>
                    <a:pt x="1449" y="1"/>
                    <a:pt x="431" y="60"/>
                    <a:pt x="99" y="431"/>
                  </a:cubicBezTo>
                  <a:cubicBezTo>
                    <a:pt x="40" y="529"/>
                    <a:pt x="1" y="627"/>
                    <a:pt x="1" y="725"/>
                  </a:cubicBezTo>
                  <a:cubicBezTo>
                    <a:pt x="79" y="1332"/>
                    <a:pt x="3916" y="1723"/>
                    <a:pt x="4366" y="1782"/>
                  </a:cubicBezTo>
                  <a:cubicBezTo>
                    <a:pt x="4385" y="1782"/>
                    <a:pt x="4405" y="1762"/>
                    <a:pt x="4405" y="1723"/>
                  </a:cubicBezTo>
                  <a:cubicBezTo>
                    <a:pt x="4405" y="1704"/>
                    <a:pt x="4385" y="1684"/>
                    <a:pt x="4366" y="1684"/>
                  </a:cubicBezTo>
                  <a:cubicBezTo>
                    <a:pt x="2741" y="1508"/>
                    <a:pt x="157" y="1097"/>
                    <a:pt x="99" y="705"/>
                  </a:cubicBezTo>
                  <a:cubicBezTo>
                    <a:pt x="99" y="627"/>
                    <a:pt x="138" y="549"/>
                    <a:pt x="177" y="471"/>
                  </a:cubicBezTo>
                  <a:cubicBezTo>
                    <a:pt x="470" y="138"/>
                    <a:pt x="1508" y="79"/>
                    <a:pt x="1508" y="79"/>
                  </a:cubicBezTo>
                  <a:cubicBezTo>
                    <a:pt x="1528" y="79"/>
                    <a:pt x="1547" y="60"/>
                    <a:pt x="1547" y="40"/>
                  </a:cubicBezTo>
                  <a:cubicBezTo>
                    <a:pt x="1547" y="20"/>
                    <a:pt x="1528" y="1"/>
                    <a:pt x="150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9" name="Google Shape;1946;p49"/>
            <p:cNvSpPr/>
            <p:nvPr/>
          </p:nvSpPr>
          <p:spPr>
            <a:xfrm>
              <a:off x="1343597" y="2221052"/>
              <a:ext cx="2116277" cy="972169"/>
            </a:xfrm>
            <a:custGeom>
              <a:avLst/>
              <a:gdLst/>
              <a:ahLst/>
              <a:cxnLst/>
              <a:rect l="l" t="t" r="r" b="b"/>
              <a:pathLst>
                <a:path w="32280" h="13332" extrusionOk="0">
                  <a:moveTo>
                    <a:pt x="373" y="1"/>
                  </a:moveTo>
                  <a:cubicBezTo>
                    <a:pt x="255" y="1"/>
                    <a:pt x="138" y="1"/>
                    <a:pt x="1" y="40"/>
                  </a:cubicBezTo>
                  <a:cubicBezTo>
                    <a:pt x="138" y="20"/>
                    <a:pt x="255" y="1"/>
                    <a:pt x="373" y="1"/>
                  </a:cubicBezTo>
                  <a:close/>
                  <a:moveTo>
                    <a:pt x="32279" y="13155"/>
                  </a:moveTo>
                  <a:cubicBezTo>
                    <a:pt x="32240" y="13155"/>
                    <a:pt x="32181" y="13175"/>
                    <a:pt x="32123" y="13175"/>
                  </a:cubicBezTo>
                  <a:cubicBezTo>
                    <a:pt x="32123" y="13233"/>
                    <a:pt x="32123" y="13272"/>
                    <a:pt x="32084" y="13331"/>
                  </a:cubicBezTo>
                  <a:cubicBezTo>
                    <a:pt x="32123" y="13272"/>
                    <a:pt x="32142" y="13253"/>
                    <a:pt x="32162" y="13233"/>
                  </a:cubicBezTo>
                  <a:cubicBezTo>
                    <a:pt x="32181" y="13214"/>
                    <a:pt x="32240" y="13175"/>
                    <a:pt x="32279" y="13155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90" name="Google Shape;1947;p49"/>
            <p:cNvSpPr/>
            <p:nvPr/>
          </p:nvSpPr>
          <p:spPr>
            <a:xfrm>
              <a:off x="1655467" y="2613586"/>
              <a:ext cx="741811" cy="690334"/>
            </a:xfrm>
            <a:custGeom>
              <a:avLst/>
              <a:gdLst/>
              <a:ahLst/>
              <a:cxnLst/>
              <a:rect l="l" t="t" r="r" b="b"/>
              <a:pathLst>
                <a:path w="11315" h="9467" extrusionOk="0">
                  <a:moveTo>
                    <a:pt x="6760" y="0"/>
                  </a:moveTo>
                  <a:cubicBezTo>
                    <a:pt x="6008" y="0"/>
                    <a:pt x="5269" y="85"/>
                    <a:pt x="4620" y="216"/>
                  </a:cubicBezTo>
                  <a:cubicBezTo>
                    <a:pt x="3837" y="353"/>
                    <a:pt x="2878" y="588"/>
                    <a:pt x="2232" y="1019"/>
                  </a:cubicBezTo>
                  <a:cubicBezTo>
                    <a:pt x="1586" y="1430"/>
                    <a:pt x="1077" y="2154"/>
                    <a:pt x="725" y="2800"/>
                  </a:cubicBezTo>
                  <a:cubicBezTo>
                    <a:pt x="314" y="3622"/>
                    <a:pt x="177" y="4503"/>
                    <a:pt x="79" y="5403"/>
                  </a:cubicBezTo>
                  <a:cubicBezTo>
                    <a:pt x="0" y="6323"/>
                    <a:pt x="79" y="7243"/>
                    <a:pt x="118" y="8163"/>
                  </a:cubicBezTo>
                  <a:cubicBezTo>
                    <a:pt x="310" y="8067"/>
                    <a:pt x="519" y="8022"/>
                    <a:pt x="728" y="8022"/>
                  </a:cubicBezTo>
                  <a:cubicBezTo>
                    <a:pt x="1113" y="8022"/>
                    <a:pt x="1495" y="8178"/>
                    <a:pt x="1762" y="8457"/>
                  </a:cubicBezTo>
                  <a:cubicBezTo>
                    <a:pt x="1958" y="8653"/>
                    <a:pt x="2075" y="8907"/>
                    <a:pt x="2251" y="9123"/>
                  </a:cubicBezTo>
                  <a:cubicBezTo>
                    <a:pt x="2404" y="9309"/>
                    <a:pt x="2616" y="9467"/>
                    <a:pt x="2849" y="9467"/>
                  </a:cubicBezTo>
                  <a:cubicBezTo>
                    <a:pt x="2884" y="9467"/>
                    <a:pt x="2920" y="9463"/>
                    <a:pt x="2956" y="9455"/>
                  </a:cubicBezTo>
                  <a:cubicBezTo>
                    <a:pt x="3250" y="9416"/>
                    <a:pt x="3446" y="9142"/>
                    <a:pt x="3504" y="8868"/>
                  </a:cubicBezTo>
                  <a:cubicBezTo>
                    <a:pt x="3563" y="8516"/>
                    <a:pt x="3446" y="8066"/>
                    <a:pt x="3622" y="7733"/>
                  </a:cubicBezTo>
                  <a:cubicBezTo>
                    <a:pt x="3759" y="7459"/>
                    <a:pt x="4033" y="7302"/>
                    <a:pt x="4287" y="7106"/>
                  </a:cubicBezTo>
                  <a:cubicBezTo>
                    <a:pt x="4777" y="6715"/>
                    <a:pt x="5090" y="6186"/>
                    <a:pt x="5129" y="5580"/>
                  </a:cubicBezTo>
                  <a:cubicBezTo>
                    <a:pt x="5188" y="4640"/>
                    <a:pt x="4542" y="3740"/>
                    <a:pt x="4698" y="2839"/>
                  </a:cubicBezTo>
                  <a:cubicBezTo>
                    <a:pt x="4698" y="2741"/>
                    <a:pt x="4718" y="2643"/>
                    <a:pt x="4796" y="2585"/>
                  </a:cubicBezTo>
                  <a:cubicBezTo>
                    <a:pt x="4874" y="2506"/>
                    <a:pt x="4992" y="2506"/>
                    <a:pt x="5090" y="2506"/>
                  </a:cubicBezTo>
                  <a:cubicBezTo>
                    <a:pt x="5788" y="2544"/>
                    <a:pt x="6414" y="3037"/>
                    <a:pt x="7090" y="3037"/>
                  </a:cubicBezTo>
                  <a:cubicBezTo>
                    <a:pt x="7115" y="3037"/>
                    <a:pt x="7140" y="3036"/>
                    <a:pt x="7165" y="3035"/>
                  </a:cubicBezTo>
                  <a:cubicBezTo>
                    <a:pt x="7752" y="2976"/>
                    <a:pt x="8222" y="2585"/>
                    <a:pt x="8789" y="2487"/>
                  </a:cubicBezTo>
                  <a:cubicBezTo>
                    <a:pt x="8867" y="2478"/>
                    <a:pt x="8944" y="2474"/>
                    <a:pt x="9021" y="2474"/>
                  </a:cubicBezTo>
                  <a:cubicBezTo>
                    <a:pt x="9277" y="2474"/>
                    <a:pt x="9532" y="2515"/>
                    <a:pt x="9788" y="2546"/>
                  </a:cubicBezTo>
                  <a:cubicBezTo>
                    <a:pt x="9875" y="2551"/>
                    <a:pt x="9963" y="2554"/>
                    <a:pt x="10051" y="2554"/>
                  </a:cubicBezTo>
                  <a:cubicBezTo>
                    <a:pt x="10301" y="2554"/>
                    <a:pt x="10550" y="2524"/>
                    <a:pt x="10766" y="2409"/>
                  </a:cubicBezTo>
                  <a:cubicBezTo>
                    <a:pt x="11315" y="2154"/>
                    <a:pt x="11119" y="1704"/>
                    <a:pt x="10825" y="1371"/>
                  </a:cubicBezTo>
                  <a:cubicBezTo>
                    <a:pt x="10747" y="1273"/>
                    <a:pt x="10649" y="1195"/>
                    <a:pt x="10551" y="1097"/>
                  </a:cubicBezTo>
                  <a:cubicBezTo>
                    <a:pt x="9563" y="286"/>
                    <a:pt x="8140" y="0"/>
                    <a:pt x="6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91" name="Google Shape;1948;p49"/>
            <p:cNvSpPr/>
            <p:nvPr/>
          </p:nvSpPr>
          <p:spPr>
            <a:xfrm rot="-1432863" flipH="1">
              <a:off x="590050" y="1780742"/>
              <a:ext cx="391217" cy="422750"/>
            </a:xfrm>
            <a:custGeom>
              <a:avLst/>
              <a:gdLst/>
              <a:ahLst/>
              <a:cxnLst/>
              <a:rect l="l" t="t" r="r" b="b"/>
              <a:pathLst>
                <a:path w="5873" h="5875" extrusionOk="0">
                  <a:moveTo>
                    <a:pt x="2459" y="1"/>
                  </a:moveTo>
                  <a:cubicBezTo>
                    <a:pt x="2218" y="1"/>
                    <a:pt x="98" y="2312"/>
                    <a:pt x="98" y="2312"/>
                  </a:cubicBezTo>
                  <a:lnTo>
                    <a:pt x="0" y="2331"/>
                  </a:lnTo>
                  <a:lnTo>
                    <a:pt x="1801" y="5874"/>
                  </a:lnTo>
                  <a:cubicBezTo>
                    <a:pt x="1801" y="5874"/>
                    <a:pt x="5325" y="3721"/>
                    <a:pt x="5207" y="3486"/>
                  </a:cubicBezTo>
                  <a:cubicBezTo>
                    <a:pt x="5182" y="3438"/>
                    <a:pt x="5128" y="3419"/>
                    <a:pt x="5058" y="3419"/>
                  </a:cubicBezTo>
                  <a:cubicBezTo>
                    <a:pt x="4756" y="3419"/>
                    <a:pt x="4150" y="3780"/>
                    <a:pt x="4150" y="3780"/>
                  </a:cubicBezTo>
                  <a:cubicBezTo>
                    <a:pt x="4150" y="3780"/>
                    <a:pt x="5873" y="2488"/>
                    <a:pt x="5677" y="2233"/>
                  </a:cubicBezTo>
                  <a:cubicBezTo>
                    <a:pt x="5656" y="2206"/>
                    <a:pt x="5614" y="2194"/>
                    <a:pt x="5556" y="2194"/>
                  </a:cubicBezTo>
                  <a:cubicBezTo>
                    <a:pt x="5119" y="2194"/>
                    <a:pt x="3778" y="2879"/>
                    <a:pt x="3778" y="2879"/>
                  </a:cubicBezTo>
                  <a:cubicBezTo>
                    <a:pt x="3778" y="2879"/>
                    <a:pt x="5521" y="1235"/>
                    <a:pt x="5188" y="1059"/>
                  </a:cubicBezTo>
                  <a:cubicBezTo>
                    <a:pt x="5163" y="1046"/>
                    <a:pt x="5131" y="1041"/>
                    <a:pt x="5092" y="1041"/>
                  </a:cubicBezTo>
                  <a:cubicBezTo>
                    <a:pt x="4589" y="1041"/>
                    <a:pt x="3035" y="2038"/>
                    <a:pt x="3035" y="2038"/>
                  </a:cubicBezTo>
                  <a:cubicBezTo>
                    <a:pt x="3035" y="2038"/>
                    <a:pt x="4738" y="393"/>
                    <a:pt x="4503" y="80"/>
                  </a:cubicBezTo>
                  <a:cubicBezTo>
                    <a:pt x="4484" y="57"/>
                    <a:pt x="4454" y="46"/>
                    <a:pt x="4415" y="46"/>
                  </a:cubicBezTo>
                  <a:cubicBezTo>
                    <a:pt x="3935" y="46"/>
                    <a:pt x="2075" y="1705"/>
                    <a:pt x="2075" y="1705"/>
                  </a:cubicBezTo>
                  <a:cubicBezTo>
                    <a:pt x="2075" y="1705"/>
                    <a:pt x="2643" y="80"/>
                    <a:pt x="2467" y="2"/>
                  </a:cubicBezTo>
                  <a:cubicBezTo>
                    <a:pt x="2464" y="1"/>
                    <a:pt x="2462" y="1"/>
                    <a:pt x="2459" y="1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grpSp>
          <p:nvGrpSpPr>
            <p:cNvPr id="92" name="Google Shape;1949;p49"/>
            <p:cNvGrpSpPr/>
            <p:nvPr/>
          </p:nvGrpSpPr>
          <p:grpSpPr>
            <a:xfrm>
              <a:off x="1442175" y="4244140"/>
              <a:ext cx="433823" cy="125240"/>
              <a:chOff x="1442175" y="4243161"/>
              <a:chExt cx="433823" cy="125240"/>
            </a:xfrm>
          </p:grpSpPr>
          <p:sp>
            <p:nvSpPr>
              <p:cNvPr id="93" name="Google Shape;1950;p49"/>
              <p:cNvSpPr/>
              <p:nvPr/>
            </p:nvSpPr>
            <p:spPr>
              <a:xfrm>
                <a:off x="1452129" y="4247447"/>
                <a:ext cx="423869" cy="120954"/>
              </a:xfrm>
              <a:custGeom>
                <a:avLst/>
                <a:gdLst/>
                <a:ahLst/>
                <a:cxnLst/>
                <a:rect l="l" t="t" r="r" b="b"/>
                <a:pathLst>
                  <a:path w="5834" h="1665" extrusionOk="0">
                    <a:moveTo>
                      <a:pt x="862" y="1"/>
                    </a:moveTo>
                    <a:lnTo>
                      <a:pt x="0" y="1664"/>
                    </a:lnTo>
                    <a:lnTo>
                      <a:pt x="5834" y="1664"/>
                    </a:lnTo>
                    <a:lnTo>
                      <a:pt x="1234" y="118"/>
                    </a:lnTo>
                    <a:lnTo>
                      <a:pt x="999" y="40"/>
                    </a:lnTo>
                    <a:lnTo>
                      <a:pt x="862" y="1"/>
                    </a:lnTo>
                    <a:close/>
                  </a:path>
                </a:pathLst>
              </a:custGeom>
              <a:solidFill>
                <a:srgbClr val="FED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  <p:sp>
            <p:nvSpPr>
              <p:cNvPr id="94" name="Google Shape;1951;p49"/>
              <p:cNvSpPr/>
              <p:nvPr/>
            </p:nvSpPr>
            <p:spPr>
              <a:xfrm>
                <a:off x="1442175" y="4243161"/>
                <a:ext cx="433823" cy="125240"/>
              </a:xfrm>
              <a:custGeom>
                <a:avLst/>
                <a:gdLst/>
                <a:ahLst/>
                <a:cxnLst/>
                <a:rect l="l" t="t" r="r" b="b"/>
                <a:pathLst>
                  <a:path w="5971" h="1724" extrusionOk="0">
                    <a:moveTo>
                      <a:pt x="979" y="1"/>
                    </a:moveTo>
                    <a:cubicBezTo>
                      <a:pt x="979" y="1"/>
                      <a:pt x="940" y="1"/>
                      <a:pt x="940" y="21"/>
                    </a:cubicBezTo>
                    <a:lnTo>
                      <a:pt x="0" y="1723"/>
                    </a:lnTo>
                    <a:lnTo>
                      <a:pt x="137" y="1723"/>
                    </a:lnTo>
                    <a:lnTo>
                      <a:pt x="1018" y="118"/>
                    </a:lnTo>
                    <a:lnTo>
                      <a:pt x="1116" y="158"/>
                    </a:lnTo>
                    <a:lnTo>
                      <a:pt x="1371" y="255"/>
                    </a:lnTo>
                    <a:lnTo>
                      <a:pt x="5657" y="1723"/>
                    </a:lnTo>
                    <a:lnTo>
                      <a:pt x="5971" y="1723"/>
                    </a:lnTo>
                    <a:lnTo>
                      <a:pt x="1351" y="118"/>
                    </a:lnTo>
                    <a:lnTo>
                      <a:pt x="1116" y="40"/>
                    </a:lnTo>
                    <a:lnTo>
                      <a:pt x="979" y="1"/>
                    </a:lnTo>
                    <a:close/>
                  </a:path>
                </a:pathLst>
              </a:custGeom>
              <a:solidFill>
                <a:srgbClr val="2D102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329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Thương người như thể thương thân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4486603" y="787206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357686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775277" y="2423135"/>
            <a:ext cx="2574238" cy="2581195"/>
          </a:xfrm>
          <a:prstGeom prst="rect">
            <a:avLst/>
          </a:prstGeom>
        </p:spPr>
      </p:pic>
      <p:pic>
        <p:nvPicPr>
          <p:cNvPr id="18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70636" y="2488995"/>
            <a:ext cx="2397321" cy="272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40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703650" y="-236077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9"/>
            </a:pP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y làm chẳng nên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y chụm lại nên hòn núi cao </a:t>
            </a:r>
          </a:p>
          <a:p>
            <a:pPr marL="457200" indent="-457200">
              <a:buAutoNum type="arabicPeriod" startAt="9"/>
            </a:pP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2252629" y="1141043"/>
            <a:ext cx="3730713" cy="2067123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2939157" y="3127132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712876" y="3253981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160616" y="1200337"/>
            <a:ext cx="3822727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43882" y="3141436"/>
            <a:ext cx="366564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800027" y="976631"/>
            <a:ext cx="601528" cy="621880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44845" y="1830342"/>
            <a:ext cx="2033990" cy="3114627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6057136" y="1174305"/>
            <a:ext cx="3338226" cy="129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68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206" y="-967176"/>
            <a:ext cx="6144543" cy="614454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24523" y="2105095"/>
            <a:ext cx="6183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5367" y="2798215"/>
            <a:ext cx="5553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ẽ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335650" y="625162"/>
            <a:ext cx="3341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27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890" y="1308901"/>
            <a:ext cx="5619750" cy="379734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868170" y="176540"/>
            <a:ext cx="62903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)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6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703650" y="-236077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 ăn, học nói, học gói, học mở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583190" y="1131774"/>
            <a:ext cx="3730713" cy="2067123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4592420" y="1029809"/>
            <a:ext cx="4183315" cy="2853568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352871" y="1029810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2158" y="1204219"/>
            <a:ext cx="38227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97145" y="1044114"/>
            <a:ext cx="3665649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ặ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é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61569" y="980513"/>
            <a:ext cx="601528" cy="621880"/>
          </a:xfrm>
          <a:prstGeom prst="rect">
            <a:avLst/>
          </a:prstGeom>
        </p:spPr>
      </p:pic>
      <p:pic>
        <p:nvPicPr>
          <p:cNvPr id="17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80900" y="2993367"/>
            <a:ext cx="3335291" cy="202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36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oogle Shape;2019;p60"/>
          <p:cNvGrpSpPr/>
          <p:nvPr/>
        </p:nvGrpSpPr>
        <p:grpSpPr>
          <a:xfrm>
            <a:off x="-4206957" y="-656242"/>
            <a:ext cx="6905534" cy="6455984"/>
            <a:chOff x="-4206957" y="-656242"/>
            <a:chExt cx="6905534" cy="6455984"/>
          </a:xfrm>
        </p:grpSpPr>
        <p:grpSp>
          <p:nvGrpSpPr>
            <p:cNvPr id="12" name="Google Shape;2020;p60"/>
            <p:cNvGrpSpPr/>
            <p:nvPr/>
          </p:nvGrpSpPr>
          <p:grpSpPr>
            <a:xfrm flipH="1">
              <a:off x="294278" y="539535"/>
              <a:ext cx="2404300" cy="4604144"/>
              <a:chOff x="8949000" y="923438"/>
              <a:chExt cx="1929150" cy="3694250"/>
            </a:xfrm>
          </p:grpSpPr>
          <p:sp>
            <p:nvSpPr>
              <p:cNvPr id="88" name="Google Shape;2021;p60"/>
              <p:cNvSpPr/>
              <p:nvPr/>
            </p:nvSpPr>
            <p:spPr>
              <a:xfrm>
                <a:off x="8949000" y="923438"/>
                <a:ext cx="1929150" cy="3694250"/>
              </a:xfrm>
              <a:custGeom>
                <a:avLst/>
                <a:gdLst/>
                <a:ahLst/>
                <a:cxnLst/>
                <a:rect l="l" t="t" r="r" b="b"/>
                <a:pathLst>
                  <a:path w="77166" h="147770" extrusionOk="0">
                    <a:moveTo>
                      <a:pt x="18696" y="1"/>
                    </a:moveTo>
                    <a:cubicBezTo>
                      <a:pt x="9018" y="11365"/>
                      <a:pt x="3593" y="26065"/>
                      <a:pt x="2603" y="40985"/>
                    </a:cubicBezTo>
                    <a:lnTo>
                      <a:pt x="21628" y="54328"/>
                    </a:lnTo>
                    <a:lnTo>
                      <a:pt x="21628" y="54328"/>
                    </a:lnTo>
                    <a:lnTo>
                      <a:pt x="0" y="45897"/>
                    </a:lnTo>
                    <a:lnTo>
                      <a:pt x="0" y="45897"/>
                    </a:lnTo>
                    <a:cubicBezTo>
                      <a:pt x="2236" y="72584"/>
                      <a:pt x="11181" y="98281"/>
                      <a:pt x="26027" y="120606"/>
                    </a:cubicBezTo>
                    <a:cubicBezTo>
                      <a:pt x="30573" y="127424"/>
                      <a:pt x="35778" y="134023"/>
                      <a:pt x="42267" y="139045"/>
                    </a:cubicBezTo>
                    <a:cubicBezTo>
                      <a:pt x="48719" y="144104"/>
                      <a:pt x="56637" y="147623"/>
                      <a:pt x="64885" y="147770"/>
                    </a:cubicBezTo>
                    <a:cubicBezTo>
                      <a:pt x="70310" y="143664"/>
                      <a:pt x="74306" y="135782"/>
                      <a:pt x="75736" y="129111"/>
                    </a:cubicBezTo>
                    <a:cubicBezTo>
                      <a:pt x="77165" y="122475"/>
                      <a:pt x="76836" y="115547"/>
                      <a:pt x="76176" y="108802"/>
                    </a:cubicBezTo>
                    <a:cubicBezTo>
                      <a:pt x="73903" y="85781"/>
                      <a:pt x="67304" y="65472"/>
                      <a:pt x="57847" y="44394"/>
                    </a:cubicBezTo>
                    <a:cubicBezTo>
                      <a:pt x="49635" y="25955"/>
                      <a:pt x="35962" y="10448"/>
                      <a:pt x="186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022;p60"/>
              <p:cNvSpPr/>
              <p:nvPr/>
            </p:nvSpPr>
            <p:spPr>
              <a:xfrm>
                <a:off x="9408125" y="1039838"/>
                <a:ext cx="1023700" cy="3374400"/>
              </a:xfrm>
              <a:custGeom>
                <a:avLst/>
                <a:gdLst/>
                <a:ahLst/>
                <a:cxnLst/>
                <a:rect l="l" t="t" r="r" b="b"/>
                <a:pathLst>
                  <a:path w="40948" h="134976" fill="none" extrusionOk="0">
                    <a:moveTo>
                      <a:pt x="40948" y="134975"/>
                    </a:moveTo>
                    <a:cubicBezTo>
                      <a:pt x="23389" y="91242"/>
                      <a:pt x="9679" y="46080"/>
                      <a:pt x="1" y="0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023;p60"/>
              <p:cNvSpPr/>
              <p:nvPr/>
            </p:nvSpPr>
            <p:spPr>
              <a:xfrm>
                <a:off x="9419125" y="957363"/>
                <a:ext cx="1127275" cy="3593425"/>
              </a:xfrm>
              <a:custGeom>
                <a:avLst/>
                <a:gdLst/>
                <a:ahLst/>
                <a:cxnLst/>
                <a:rect l="l" t="t" r="r" b="b"/>
                <a:pathLst>
                  <a:path w="45091" h="143737" fill="none" extrusionOk="0">
                    <a:moveTo>
                      <a:pt x="1" y="0"/>
                    </a:moveTo>
                    <a:cubicBezTo>
                      <a:pt x="12611" y="48645"/>
                      <a:pt x="27678" y="96594"/>
                      <a:pt x="45090" y="143737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024;p60"/>
              <p:cNvSpPr/>
              <p:nvPr/>
            </p:nvSpPr>
            <p:spPr>
              <a:xfrm>
                <a:off x="9014050" y="2249563"/>
                <a:ext cx="693800" cy="252050"/>
              </a:xfrm>
              <a:custGeom>
                <a:avLst/>
                <a:gdLst/>
                <a:ahLst/>
                <a:cxnLst/>
                <a:rect l="l" t="t" r="r" b="b"/>
                <a:pathLst>
                  <a:path w="27752" h="10082" fill="none" extrusionOk="0">
                    <a:moveTo>
                      <a:pt x="1" y="0"/>
                    </a:moveTo>
                    <a:lnTo>
                      <a:pt x="27751" y="1008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025;p60"/>
              <p:cNvSpPr/>
              <p:nvPr/>
            </p:nvSpPr>
            <p:spPr>
              <a:xfrm>
                <a:off x="9059875" y="1901313"/>
                <a:ext cx="559975" cy="352850"/>
              </a:xfrm>
              <a:custGeom>
                <a:avLst/>
                <a:gdLst/>
                <a:ahLst/>
                <a:cxnLst/>
                <a:rect l="l" t="t" r="r" b="b"/>
                <a:pathLst>
                  <a:path w="22399" h="14114" fill="none" extrusionOk="0">
                    <a:moveTo>
                      <a:pt x="1" y="0"/>
                    </a:moveTo>
                    <a:lnTo>
                      <a:pt x="22399" y="14113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026;p60"/>
              <p:cNvSpPr/>
              <p:nvPr/>
            </p:nvSpPr>
            <p:spPr>
              <a:xfrm>
                <a:off x="9857200" y="1622688"/>
                <a:ext cx="255700" cy="558150"/>
              </a:xfrm>
              <a:custGeom>
                <a:avLst/>
                <a:gdLst/>
                <a:ahLst/>
                <a:cxnLst/>
                <a:rect l="l" t="t" r="r" b="b"/>
                <a:pathLst>
                  <a:path w="10228" h="22326" fill="none" extrusionOk="0">
                    <a:moveTo>
                      <a:pt x="0" y="22326"/>
                    </a:moveTo>
                    <a:lnTo>
                      <a:pt x="10228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027;p60"/>
              <p:cNvSpPr/>
              <p:nvPr/>
            </p:nvSpPr>
            <p:spPr>
              <a:xfrm>
                <a:off x="9921350" y="1871963"/>
                <a:ext cx="329025" cy="585650"/>
              </a:xfrm>
              <a:custGeom>
                <a:avLst/>
                <a:gdLst/>
                <a:ahLst/>
                <a:cxnLst/>
                <a:rect l="l" t="t" r="r" b="b"/>
                <a:pathLst>
                  <a:path w="13161" h="23426" fill="none" extrusionOk="0">
                    <a:moveTo>
                      <a:pt x="0" y="23425"/>
                    </a:moveTo>
                    <a:lnTo>
                      <a:pt x="13161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028;p60"/>
              <p:cNvSpPr/>
              <p:nvPr/>
            </p:nvSpPr>
            <p:spPr>
              <a:xfrm>
                <a:off x="9376975" y="3471188"/>
                <a:ext cx="751525" cy="202550"/>
              </a:xfrm>
              <a:custGeom>
                <a:avLst/>
                <a:gdLst/>
                <a:ahLst/>
                <a:cxnLst/>
                <a:rect l="l" t="t" r="r" b="b"/>
                <a:pathLst>
                  <a:path w="30061" h="8102" fill="none" extrusionOk="0">
                    <a:moveTo>
                      <a:pt x="0" y="0"/>
                    </a:moveTo>
                    <a:lnTo>
                      <a:pt x="30060" y="810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029;p60"/>
              <p:cNvSpPr/>
              <p:nvPr/>
            </p:nvSpPr>
            <p:spPr>
              <a:xfrm>
                <a:off x="9422800" y="3634313"/>
                <a:ext cx="701100" cy="139325"/>
              </a:xfrm>
              <a:custGeom>
                <a:avLst/>
                <a:gdLst/>
                <a:ahLst/>
                <a:cxnLst/>
                <a:rect l="l" t="t" r="r" b="b"/>
                <a:pathLst>
                  <a:path w="28044" h="5573" fill="none" extrusionOk="0">
                    <a:moveTo>
                      <a:pt x="0" y="0"/>
                    </a:moveTo>
                    <a:lnTo>
                      <a:pt x="28044" y="557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030;p60"/>
              <p:cNvSpPr/>
              <p:nvPr/>
            </p:nvSpPr>
            <p:spPr>
              <a:xfrm>
                <a:off x="10276925" y="3153163"/>
                <a:ext cx="428925" cy="551750"/>
              </a:xfrm>
              <a:custGeom>
                <a:avLst/>
                <a:gdLst/>
                <a:ahLst/>
                <a:cxnLst/>
                <a:rect l="l" t="t" r="r" b="b"/>
                <a:pathLst>
                  <a:path w="17157" h="22070" fill="none" extrusionOk="0">
                    <a:moveTo>
                      <a:pt x="1" y="22069"/>
                    </a:moveTo>
                    <a:lnTo>
                      <a:pt x="17157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031;p60"/>
              <p:cNvSpPr/>
              <p:nvPr/>
            </p:nvSpPr>
            <p:spPr>
              <a:xfrm>
                <a:off x="10320925" y="3366713"/>
                <a:ext cx="367525" cy="433500"/>
              </a:xfrm>
              <a:custGeom>
                <a:avLst/>
                <a:gdLst/>
                <a:ahLst/>
                <a:cxnLst/>
                <a:rect l="l" t="t" r="r" b="b"/>
                <a:pathLst>
                  <a:path w="14701" h="17340" fill="none" extrusionOk="0">
                    <a:moveTo>
                      <a:pt x="0" y="17340"/>
                    </a:moveTo>
                    <a:lnTo>
                      <a:pt x="14700" y="0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" name="Google Shape;2032;p60"/>
            <p:cNvSpPr/>
            <p:nvPr/>
          </p:nvSpPr>
          <p:spPr>
            <a:xfrm>
              <a:off x="-4206957" y="-656242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033;p60"/>
            <p:cNvSpPr/>
            <p:nvPr/>
          </p:nvSpPr>
          <p:spPr>
            <a:xfrm>
              <a:off x="2169763" y="1638037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034;p60"/>
            <p:cNvSpPr/>
            <p:nvPr/>
          </p:nvSpPr>
          <p:spPr>
            <a:xfrm>
              <a:off x="1847525" y="3812477"/>
              <a:ext cx="369957" cy="369402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035;p60"/>
            <p:cNvSpPr/>
            <p:nvPr/>
          </p:nvSpPr>
          <p:spPr>
            <a:xfrm>
              <a:off x="1795326" y="4455221"/>
              <a:ext cx="169558" cy="169304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" name="Google Shape;2036;p60"/>
            <p:cNvGrpSpPr/>
            <p:nvPr/>
          </p:nvGrpSpPr>
          <p:grpSpPr>
            <a:xfrm flipH="1">
              <a:off x="199307" y="1576717"/>
              <a:ext cx="2410627" cy="3502258"/>
              <a:chOff x="6020145" y="1152367"/>
              <a:chExt cx="2410627" cy="3502258"/>
            </a:xfrm>
          </p:grpSpPr>
          <p:sp>
            <p:nvSpPr>
              <p:cNvPr id="18" name="Google Shape;2037;p60"/>
              <p:cNvSpPr/>
              <p:nvPr/>
            </p:nvSpPr>
            <p:spPr>
              <a:xfrm>
                <a:off x="6439913" y="4562525"/>
                <a:ext cx="1571100" cy="9210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" name="Google Shape;2038;p60"/>
              <p:cNvGrpSpPr/>
              <p:nvPr/>
            </p:nvGrpSpPr>
            <p:grpSpPr>
              <a:xfrm flipH="1">
                <a:off x="6020145" y="1152367"/>
                <a:ext cx="2410627" cy="3456132"/>
                <a:chOff x="-184875" y="2303925"/>
                <a:chExt cx="2127650" cy="3050425"/>
              </a:xfrm>
            </p:grpSpPr>
            <p:sp>
              <p:nvSpPr>
                <p:cNvPr id="20" name="Google Shape;2039;p60"/>
                <p:cNvSpPr/>
                <p:nvPr/>
              </p:nvSpPr>
              <p:spPr>
                <a:xfrm>
                  <a:off x="1534725" y="3344000"/>
                  <a:ext cx="293925" cy="26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57" h="10755" extrusionOk="0">
                      <a:moveTo>
                        <a:pt x="8651" y="0"/>
                      </a:moveTo>
                      <a:cubicBezTo>
                        <a:pt x="8302" y="0"/>
                        <a:pt x="7944" y="87"/>
                        <a:pt x="7610" y="254"/>
                      </a:cubicBezTo>
                      <a:cubicBezTo>
                        <a:pt x="7305" y="406"/>
                        <a:pt x="7001" y="635"/>
                        <a:pt x="6773" y="901"/>
                      </a:cubicBezTo>
                      <a:cubicBezTo>
                        <a:pt x="6582" y="1091"/>
                        <a:pt x="6392" y="1281"/>
                        <a:pt x="6202" y="1472"/>
                      </a:cubicBezTo>
                      <a:cubicBezTo>
                        <a:pt x="6126" y="1396"/>
                        <a:pt x="6050" y="1358"/>
                        <a:pt x="5974" y="1358"/>
                      </a:cubicBezTo>
                      <a:cubicBezTo>
                        <a:pt x="5707" y="1254"/>
                        <a:pt x="5430" y="1202"/>
                        <a:pt x="5156" y="1202"/>
                      </a:cubicBezTo>
                      <a:cubicBezTo>
                        <a:pt x="4726" y="1202"/>
                        <a:pt x="4306" y="1330"/>
                        <a:pt x="3957" y="1586"/>
                      </a:cubicBezTo>
                      <a:cubicBezTo>
                        <a:pt x="3273" y="2042"/>
                        <a:pt x="2816" y="2727"/>
                        <a:pt x="2664" y="3526"/>
                      </a:cubicBezTo>
                      <a:cubicBezTo>
                        <a:pt x="2512" y="4135"/>
                        <a:pt x="2474" y="4782"/>
                        <a:pt x="2512" y="5428"/>
                      </a:cubicBezTo>
                      <a:cubicBezTo>
                        <a:pt x="2550" y="5580"/>
                        <a:pt x="2588" y="5771"/>
                        <a:pt x="2588" y="5961"/>
                      </a:cubicBezTo>
                      <a:lnTo>
                        <a:pt x="1" y="7178"/>
                      </a:lnTo>
                      <a:lnTo>
                        <a:pt x="1675" y="10754"/>
                      </a:lnTo>
                      <a:lnTo>
                        <a:pt x="4870" y="9385"/>
                      </a:lnTo>
                      <a:cubicBezTo>
                        <a:pt x="4947" y="9461"/>
                        <a:pt x="5061" y="9575"/>
                        <a:pt x="5175" y="9613"/>
                      </a:cubicBezTo>
                      <a:cubicBezTo>
                        <a:pt x="5481" y="9717"/>
                        <a:pt x="5784" y="9762"/>
                        <a:pt x="6085" y="9762"/>
                      </a:cubicBezTo>
                      <a:cubicBezTo>
                        <a:pt x="7435" y="9762"/>
                        <a:pt x="8752" y="8869"/>
                        <a:pt x="10121" y="8434"/>
                      </a:cubicBezTo>
                      <a:cubicBezTo>
                        <a:pt x="10235" y="8358"/>
                        <a:pt x="10387" y="8320"/>
                        <a:pt x="10501" y="8282"/>
                      </a:cubicBezTo>
                      <a:cubicBezTo>
                        <a:pt x="10615" y="8205"/>
                        <a:pt x="10729" y="8129"/>
                        <a:pt x="10843" y="8053"/>
                      </a:cubicBezTo>
                      <a:cubicBezTo>
                        <a:pt x="11034" y="7901"/>
                        <a:pt x="11224" y="7711"/>
                        <a:pt x="11300" y="7483"/>
                      </a:cubicBezTo>
                      <a:cubicBezTo>
                        <a:pt x="11490" y="7102"/>
                        <a:pt x="11452" y="6722"/>
                        <a:pt x="11224" y="6379"/>
                      </a:cubicBezTo>
                      <a:cubicBezTo>
                        <a:pt x="11604" y="6075"/>
                        <a:pt x="11756" y="5580"/>
                        <a:pt x="11680" y="5086"/>
                      </a:cubicBezTo>
                      <a:cubicBezTo>
                        <a:pt x="11604" y="4629"/>
                        <a:pt x="11300" y="4249"/>
                        <a:pt x="10843" y="4059"/>
                      </a:cubicBezTo>
                      <a:cubicBezTo>
                        <a:pt x="11224" y="3716"/>
                        <a:pt x="11338" y="3184"/>
                        <a:pt x="11186" y="2689"/>
                      </a:cubicBezTo>
                      <a:cubicBezTo>
                        <a:pt x="11034" y="2233"/>
                        <a:pt x="10653" y="1890"/>
                        <a:pt x="10121" y="1814"/>
                      </a:cubicBezTo>
                      <a:cubicBezTo>
                        <a:pt x="10349" y="1167"/>
                        <a:pt x="10083" y="483"/>
                        <a:pt x="9474" y="178"/>
                      </a:cubicBezTo>
                      <a:cubicBezTo>
                        <a:pt x="9217" y="58"/>
                        <a:pt x="8937" y="0"/>
                        <a:pt x="8651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" name="Google Shape;2040;p60"/>
                <p:cNvSpPr/>
                <p:nvPr/>
              </p:nvSpPr>
              <p:spPr>
                <a:xfrm>
                  <a:off x="1223725" y="2605675"/>
                  <a:ext cx="719050" cy="116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62" h="46644" extrusionOk="0">
                      <a:moveTo>
                        <a:pt x="14300" y="2301"/>
                      </a:moveTo>
                      <a:cubicBezTo>
                        <a:pt x="16890" y="2301"/>
                        <a:pt x="19533" y="3260"/>
                        <a:pt x="21686" y="5401"/>
                      </a:cubicBezTo>
                      <a:cubicBezTo>
                        <a:pt x="28305" y="12059"/>
                        <a:pt x="23626" y="23396"/>
                        <a:pt x="14229" y="23396"/>
                      </a:cubicBezTo>
                      <a:cubicBezTo>
                        <a:pt x="8408" y="23396"/>
                        <a:pt x="3691" y="18678"/>
                        <a:pt x="3691" y="12858"/>
                      </a:cubicBezTo>
                      <a:cubicBezTo>
                        <a:pt x="3691" y="6500"/>
                        <a:pt x="8881" y="2301"/>
                        <a:pt x="14300" y="2301"/>
                      </a:cubicBezTo>
                      <a:close/>
                      <a:moveTo>
                        <a:pt x="14252" y="0"/>
                      </a:moveTo>
                      <a:cubicBezTo>
                        <a:pt x="12996" y="0"/>
                        <a:pt x="11721" y="184"/>
                        <a:pt x="10463" y="569"/>
                      </a:cubicBezTo>
                      <a:cubicBezTo>
                        <a:pt x="3881" y="2586"/>
                        <a:pt x="0" y="9434"/>
                        <a:pt x="1712" y="16091"/>
                      </a:cubicBezTo>
                      <a:cubicBezTo>
                        <a:pt x="3206" y="21932"/>
                        <a:pt x="8462" y="25862"/>
                        <a:pt x="14249" y="25862"/>
                      </a:cubicBezTo>
                      <a:cubicBezTo>
                        <a:pt x="15097" y="25862"/>
                        <a:pt x="15956" y="25777"/>
                        <a:pt x="16816" y="25602"/>
                      </a:cubicBezTo>
                      <a:lnTo>
                        <a:pt x="23245" y="45918"/>
                      </a:lnTo>
                      <a:cubicBezTo>
                        <a:pt x="23476" y="46423"/>
                        <a:pt x="23916" y="46644"/>
                        <a:pt x="24355" y="46644"/>
                      </a:cubicBezTo>
                      <a:cubicBezTo>
                        <a:pt x="25074" y="46644"/>
                        <a:pt x="25793" y="46054"/>
                        <a:pt x="25604" y="45157"/>
                      </a:cubicBezTo>
                      <a:lnTo>
                        <a:pt x="19213" y="24842"/>
                      </a:lnTo>
                      <a:cubicBezTo>
                        <a:pt x="25604" y="22178"/>
                        <a:pt x="28762" y="15026"/>
                        <a:pt x="26403" y="8521"/>
                      </a:cubicBezTo>
                      <a:cubicBezTo>
                        <a:pt x="24526" y="3290"/>
                        <a:pt x="19563" y="0"/>
                        <a:pt x="1425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" name="Google Shape;2041;p60"/>
                <p:cNvSpPr/>
                <p:nvPr/>
              </p:nvSpPr>
              <p:spPr>
                <a:xfrm>
                  <a:off x="1685000" y="3344950"/>
                  <a:ext cx="143650" cy="21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6" h="8495" extrusionOk="0">
                      <a:moveTo>
                        <a:pt x="2644" y="0"/>
                      </a:moveTo>
                      <a:cubicBezTo>
                        <a:pt x="2299" y="0"/>
                        <a:pt x="1950" y="87"/>
                        <a:pt x="1637" y="254"/>
                      </a:cubicBezTo>
                      <a:cubicBezTo>
                        <a:pt x="1294" y="406"/>
                        <a:pt x="1028" y="635"/>
                        <a:pt x="762" y="901"/>
                      </a:cubicBezTo>
                      <a:cubicBezTo>
                        <a:pt x="724" y="901"/>
                        <a:pt x="724" y="939"/>
                        <a:pt x="686" y="977"/>
                      </a:cubicBezTo>
                      <a:cubicBezTo>
                        <a:pt x="419" y="1281"/>
                        <a:pt x="229" y="1624"/>
                        <a:pt x="115" y="2004"/>
                      </a:cubicBezTo>
                      <a:cubicBezTo>
                        <a:pt x="1" y="2385"/>
                        <a:pt x="115" y="2765"/>
                        <a:pt x="381" y="3070"/>
                      </a:cubicBezTo>
                      <a:cubicBezTo>
                        <a:pt x="549" y="3237"/>
                        <a:pt x="762" y="3324"/>
                        <a:pt x="977" y="3324"/>
                      </a:cubicBezTo>
                      <a:cubicBezTo>
                        <a:pt x="1153" y="3324"/>
                        <a:pt x="1330" y="3266"/>
                        <a:pt x="1485" y="3146"/>
                      </a:cubicBezTo>
                      <a:lnTo>
                        <a:pt x="1485" y="3146"/>
                      </a:lnTo>
                      <a:cubicBezTo>
                        <a:pt x="1294" y="3298"/>
                        <a:pt x="1142" y="3526"/>
                        <a:pt x="1028" y="3754"/>
                      </a:cubicBezTo>
                      <a:cubicBezTo>
                        <a:pt x="914" y="3983"/>
                        <a:pt x="876" y="4249"/>
                        <a:pt x="990" y="4515"/>
                      </a:cubicBezTo>
                      <a:cubicBezTo>
                        <a:pt x="1066" y="4744"/>
                        <a:pt x="1294" y="4972"/>
                        <a:pt x="1523" y="5048"/>
                      </a:cubicBezTo>
                      <a:cubicBezTo>
                        <a:pt x="1722" y="5133"/>
                        <a:pt x="1943" y="5176"/>
                        <a:pt x="2154" y="5176"/>
                      </a:cubicBezTo>
                      <a:cubicBezTo>
                        <a:pt x="2224" y="5176"/>
                        <a:pt x="2293" y="5172"/>
                        <a:pt x="2360" y="5162"/>
                      </a:cubicBezTo>
                      <a:lnTo>
                        <a:pt x="2360" y="5162"/>
                      </a:lnTo>
                      <a:cubicBezTo>
                        <a:pt x="2093" y="5238"/>
                        <a:pt x="1865" y="5314"/>
                        <a:pt x="1675" y="5466"/>
                      </a:cubicBezTo>
                      <a:cubicBezTo>
                        <a:pt x="1446" y="5580"/>
                        <a:pt x="1256" y="5809"/>
                        <a:pt x="1180" y="6037"/>
                      </a:cubicBezTo>
                      <a:cubicBezTo>
                        <a:pt x="1104" y="6303"/>
                        <a:pt x="1180" y="6570"/>
                        <a:pt x="1408" y="6722"/>
                      </a:cubicBezTo>
                      <a:cubicBezTo>
                        <a:pt x="1554" y="6838"/>
                        <a:pt x="1743" y="6888"/>
                        <a:pt x="1944" y="6888"/>
                      </a:cubicBezTo>
                      <a:cubicBezTo>
                        <a:pt x="2006" y="6888"/>
                        <a:pt x="2068" y="6883"/>
                        <a:pt x="2131" y="6874"/>
                      </a:cubicBezTo>
                      <a:lnTo>
                        <a:pt x="2131" y="6874"/>
                      </a:lnTo>
                      <a:cubicBezTo>
                        <a:pt x="1751" y="6950"/>
                        <a:pt x="1523" y="7254"/>
                        <a:pt x="1561" y="7635"/>
                      </a:cubicBezTo>
                      <a:cubicBezTo>
                        <a:pt x="1637" y="7977"/>
                        <a:pt x="1903" y="8244"/>
                        <a:pt x="2207" y="8396"/>
                      </a:cubicBezTo>
                      <a:cubicBezTo>
                        <a:pt x="2424" y="8468"/>
                        <a:pt x="2642" y="8495"/>
                        <a:pt x="2859" y="8495"/>
                      </a:cubicBezTo>
                      <a:cubicBezTo>
                        <a:pt x="2984" y="8495"/>
                        <a:pt x="3109" y="8486"/>
                        <a:pt x="3235" y="8472"/>
                      </a:cubicBezTo>
                      <a:cubicBezTo>
                        <a:pt x="3653" y="8434"/>
                        <a:pt x="4072" y="8358"/>
                        <a:pt x="4490" y="8244"/>
                      </a:cubicBezTo>
                      <a:cubicBezTo>
                        <a:pt x="4604" y="8167"/>
                        <a:pt x="4718" y="8091"/>
                        <a:pt x="4832" y="8015"/>
                      </a:cubicBezTo>
                      <a:cubicBezTo>
                        <a:pt x="5023" y="7863"/>
                        <a:pt x="5213" y="7673"/>
                        <a:pt x="5289" y="7445"/>
                      </a:cubicBezTo>
                      <a:cubicBezTo>
                        <a:pt x="5479" y="7064"/>
                        <a:pt x="5441" y="6684"/>
                        <a:pt x="5213" y="6341"/>
                      </a:cubicBezTo>
                      <a:cubicBezTo>
                        <a:pt x="5593" y="6037"/>
                        <a:pt x="5745" y="5542"/>
                        <a:pt x="5669" y="5086"/>
                      </a:cubicBezTo>
                      <a:cubicBezTo>
                        <a:pt x="5593" y="4629"/>
                        <a:pt x="5289" y="4249"/>
                        <a:pt x="4870" y="4059"/>
                      </a:cubicBezTo>
                      <a:cubicBezTo>
                        <a:pt x="5213" y="3716"/>
                        <a:pt x="5365" y="3184"/>
                        <a:pt x="5213" y="2689"/>
                      </a:cubicBezTo>
                      <a:cubicBezTo>
                        <a:pt x="5061" y="2195"/>
                        <a:pt x="4642" y="1852"/>
                        <a:pt x="4148" y="1776"/>
                      </a:cubicBezTo>
                      <a:cubicBezTo>
                        <a:pt x="4376" y="1167"/>
                        <a:pt x="4072" y="483"/>
                        <a:pt x="3463" y="178"/>
                      </a:cubicBezTo>
                      <a:cubicBezTo>
                        <a:pt x="3206" y="58"/>
                        <a:pt x="2926" y="0"/>
                        <a:pt x="26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" name="Google Shape;2042;p60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extrusionOk="0">
                      <a:moveTo>
                        <a:pt x="3044" y="0"/>
                      </a:moveTo>
                      <a:lnTo>
                        <a:pt x="1" y="3804"/>
                      </a:lnTo>
                      <a:cubicBezTo>
                        <a:pt x="115" y="3995"/>
                        <a:pt x="305" y="4109"/>
                        <a:pt x="495" y="4147"/>
                      </a:cubicBezTo>
                      <a:cubicBezTo>
                        <a:pt x="578" y="4169"/>
                        <a:pt x="660" y="4180"/>
                        <a:pt x="742" y="4180"/>
                      </a:cubicBezTo>
                      <a:cubicBezTo>
                        <a:pt x="1073" y="4180"/>
                        <a:pt x="1385" y="4003"/>
                        <a:pt x="1598" y="3728"/>
                      </a:cubicBezTo>
                      <a:cubicBezTo>
                        <a:pt x="1827" y="3386"/>
                        <a:pt x="1941" y="2968"/>
                        <a:pt x="1903" y="2549"/>
                      </a:cubicBezTo>
                      <a:lnTo>
                        <a:pt x="1903" y="2549"/>
                      </a:lnTo>
                      <a:cubicBezTo>
                        <a:pt x="2017" y="3348"/>
                        <a:pt x="2359" y="4109"/>
                        <a:pt x="2854" y="4794"/>
                      </a:cubicBezTo>
                      <a:cubicBezTo>
                        <a:pt x="3006" y="5022"/>
                        <a:pt x="3272" y="5212"/>
                        <a:pt x="3577" y="5250"/>
                      </a:cubicBezTo>
                      <a:cubicBezTo>
                        <a:pt x="3843" y="5250"/>
                        <a:pt x="4071" y="5060"/>
                        <a:pt x="4185" y="4832"/>
                      </a:cubicBezTo>
                      <a:cubicBezTo>
                        <a:pt x="4300" y="4603"/>
                        <a:pt x="4376" y="4337"/>
                        <a:pt x="4376" y="4071"/>
                      </a:cubicBezTo>
                      <a:cubicBezTo>
                        <a:pt x="4414" y="2587"/>
                        <a:pt x="3957" y="1141"/>
                        <a:pt x="30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" name="Google Shape;2043;p60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fill="none" extrusionOk="0">
                      <a:moveTo>
                        <a:pt x="3044" y="0"/>
                      </a:moveTo>
                      <a:cubicBezTo>
                        <a:pt x="3957" y="1141"/>
                        <a:pt x="4414" y="2587"/>
                        <a:pt x="4376" y="4071"/>
                      </a:cubicBezTo>
                      <a:cubicBezTo>
                        <a:pt x="4376" y="4337"/>
                        <a:pt x="4300" y="4603"/>
                        <a:pt x="4185" y="4832"/>
                      </a:cubicBezTo>
                      <a:cubicBezTo>
                        <a:pt x="4071" y="5060"/>
                        <a:pt x="3843" y="5250"/>
                        <a:pt x="3577" y="5250"/>
                      </a:cubicBezTo>
                      <a:cubicBezTo>
                        <a:pt x="3272" y="5212"/>
                        <a:pt x="3006" y="5022"/>
                        <a:pt x="2854" y="4794"/>
                      </a:cubicBezTo>
                      <a:cubicBezTo>
                        <a:pt x="2359" y="4109"/>
                        <a:pt x="2017" y="3348"/>
                        <a:pt x="1903" y="2549"/>
                      </a:cubicBezTo>
                      <a:cubicBezTo>
                        <a:pt x="1941" y="2968"/>
                        <a:pt x="1827" y="3386"/>
                        <a:pt x="1598" y="3728"/>
                      </a:cubicBezTo>
                      <a:cubicBezTo>
                        <a:pt x="1332" y="4071"/>
                        <a:pt x="914" y="4261"/>
                        <a:pt x="495" y="4147"/>
                      </a:cubicBezTo>
                      <a:cubicBezTo>
                        <a:pt x="305" y="4109"/>
                        <a:pt x="115" y="3995"/>
                        <a:pt x="1" y="38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" name="Google Shape;2044;p60"/>
                <p:cNvSpPr/>
                <p:nvPr/>
              </p:nvSpPr>
              <p:spPr>
                <a:xfrm>
                  <a:off x="1722100" y="3390300"/>
                  <a:ext cx="57100" cy="2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84" h="1028" fill="none" extrusionOk="0">
                      <a:moveTo>
                        <a:pt x="1" y="1027"/>
                      </a:moveTo>
                      <a:cubicBezTo>
                        <a:pt x="647" y="495"/>
                        <a:pt x="1446" y="152"/>
                        <a:pt x="2283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" name="Google Shape;2045;p60"/>
                <p:cNvSpPr/>
                <p:nvPr/>
              </p:nvSpPr>
              <p:spPr>
                <a:xfrm>
                  <a:off x="1734475" y="3446400"/>
                  <a:ext cx="62800" cy="2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12" h="952" fill="none" extrusionOk="0">
                      <a:moveTo>
                        <a:pt x="0" y="952"/>
                      </a:moveTo>
                      <a:cubicBezTo>
                        <a:pt x="723" y="419"/>
                        <a:pt x="1598" y="77"/>
                        <a:pt x="251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" name="Google Shape;2046;p60"/>
                <p:cNvSpPr/>
                <p:nvPr/>
              </p:nvSpPr>
              <p:spPr>
                <a:xfrm>
                  <a:off x="1736375" y="3498725"/>
                  <a:ext cx="71350" cy="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54" h="381" fill="none" extrusionOk="0">
                      <a:moveTo>
                        <a:pt x="0" y="381"/>
                      </a:moveTo>
                      <a:cubicBezTo>
                        <a:pt x="913" y="76"/>
                        <a:pt x="1902" y="0"/>
                        <a:pt x="2854" y="114"/>
                      </a:cubicBezTo>
                      <a:lnTo>
                        <a:pt x="2777" y="38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" name="Google Shape;2047;p60"/>
                <p:cNvSpPr/>
                <p:nvPr/>
              </p:nvSpPr>
              <p:spPr>
                <a:xfrm>
                  <a:off x="829975" y="3352250"/>
                  <a:ext cx="782775" cy="39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11" h="15712" extrusionOk="0">
                      <a:moveTo>
                        <a:pt x="0" y="0"/>
                      </a:moveTo>
                      <a:lnTo>
                        <a:pt x="1179" y="11832"/>
                      </a:lnTo>
                      <a:cubicBezTo>
                        <a:pt x="2625" y="13202"/>
                        <a:pt x="4565" y="13924"/>
                        <a:pt x="6468" y="14419"/>
                      </a:cubicBezTo>
                      <a:cubicBezTo>
                        <a:pt x="9754" y="15282"/>
                        <a:pt x="13106" y="15711"/>
                        <a:pt x="16450" y="15711"/>
                      </a:cubicBezTo>
                      <a:cubicBezTo>
                        <a:pt x="21508" y="15711"/>
                        <a:pt x="26547" y="14730"/>
                        <a:pt x="31310" y="12783"/>
                      </a:cubicBezTo>
                      <a:lnTo>
                        <a:pt x="28153" y="5821"/>
                      </a:lnTo>
                      <a:cubicBezTo>
                        <a:pt x="24862" y="7412"/>
                        <a:pt x="21112" y="8296"/>
                        <a:pt x="17419" y="8296"/>
                      </a:cubicBezTo>
                      <a:cubicBezTo>
                        <a:pt x="15903" y="8296"/>
                        <a:pt x="14397" y="8147"/>
                        <a:pt x="12935" y="7837"/>
                      </a:cubicBezTo>
                      <a:cubicBezTo>
                        <a:pt x="7875" y="6734"/>
                        <a:pt x="3348" y="3957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" name="Google Shape;2048;p60"/>
                <p:cNvSpPr/>
                <p:nvPr/>
              </p:nvSpPr>
              <p:spPr>
                <a:xfrm>
                  <a:off x="1447225" y="3541525"/>
                  <a:ext cx="61850" cy="163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4" h="6544" fill="none" extrusionOk="0">
                      <a:moveTo>
                        <a:pt x="2474" y="6544"/>
                      </a:moveTo>
                      <a:lnTo>
                        <a:pt x="1" y="0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2049;p60"/>
                <p:cNvSpPr/>
                <p:nvPr/>
              </p:nvSpPr>
              <p:spPr>
                <a:xfrm>
                  <a:off x="205100" y="5222100"/>
                  <a:ext cx="28060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24" h="5290" extrusionOk="0">
                      <a:moveTo>
                        <a:pt x="5935" y="1"/>
                      </a:moveTo>
                      <a:cubicBezTo>
                        <a:pt x="3272" y="800"/>
                        <a:pt x="1103" y="2740"/>
                        <a:pt x="0" y="5289"/>
                      </a:cubicBezTo>
                      <a:lnTo>
                        <a:pt x="11223" y="5289"/>
                      </a:lnTo>
                      <a:cubicBezTo>
                        <a:pt x="11109" y="4224"/>
                        <a:pt x="10805" y="3235"/>
                        <a:pt x="10310" y="2360"/>
                      </a:cubicBezTo>
                      <a:cubicBezTo>
                        <a:pt x="8902" y="1523"/>
                        <a:pt x="7305" y="800"/>
                        <a:pt x="593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" name="Google Shape;2050;p60"/>
                <p:cNvSpPr/>
                <p:nvPr/>
              </p:nvSpPr>
              <p:spPr>
                <a:xfrm>
                  <a:off x="828050" y="5222100"/>
                  <a:ext cx="27965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86" h="5290" extrusionOk="0">
                      <a:moveTo>
                        <a:pt x="5289" y="1"/>
                      </a:moveTo>
                      <a:cubicBezTo>
                        <a:pt x="3843" y="800"/>
                        <a:pt x="2284" y="1523"/>
                        <a:pt x="876" y="2360"/>
                      </a:cubicBezTo>
                      <a:cubicBezTo>
                        <a:pt x="381" y="3235"/>
                        <a:pt x="77" y="4224"/>
                        <a:pt x="1" y="5289"/>
                      </a:cubicBezTo>
                      <a:lnTo>
                        <a:pt x="11186" y="5289"/>
                      </a:lnTo>
                      <a:cubicBezTo>
                        <a:pt x="10083" y="2740"/>
                        <a:pt x="7914" y="800"/>
                        <a:pt x="528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" name="Google Shape;2051;p60"/>
                <p:cNvSpPr/>
                <p:nvPr/>
              </p:nvSpPr>
              <p:spPr>
                <a:xfrm>
                  <a:off x="310650" y="4051300"/>
                  <a:ext cx="491750" cy="33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70" h="13507" extrusionOk="0">
                      <a:moveTo>
                        <a:pt x="8637" y="1"/>
                      </a:moveTo>
                      <a:cubicBezTo>
                        <a:pt x="5403" y="39"/>
                        <a:pt x="1751" y="2055"/>
                        <a:pt x="1028" y="5213"/>
                      </a:cubicBezTo>
                      <a:cubicBezTo>
                        <a:pt x="381" y="7914"/>
                        <a:pt x="39" y="10691"/>
                        <a:pt x="1" y="13506"/>
                      </a:cubicBezTo>
                      <a:lnTo>
                        <a:pt x="19670" y="13392"/>
                      </a:lnTo>
                      <a:cubicBezTo>
                        <a:pt x="19480" y="10158"/>
                        <a:pt x="18795" y="7115"/>
                        <a:pt x="16893" y="4528"/>
                      </a:cubicBezTo>
                      <a:cubicBezTo>
                        <a:pt x="14990" y="1903"/>
                        <a:pt x="11833" y="1"/>
                        <a:pt x="863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" name="Google Shape;2052;p60"/>
                <p:cNvSpPr/>
                <p:nvPr/>
              </p:nvSpPr>
              <p:spPr>
                <a:xfrm>
                  <a:off x="246925" y="4176850"/>
                  <a:ext cx="317700" cy="113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08" h="45311" extrusionOk="0">
                      <a:moveTo>
                        <a:pt x="3653" y="1"/>
                      </a:moveTo>
                      <a:lnTo>
                        <a:pt x="3653" y="1"/>
                      </a:lnTo>
                      <a:cubicBezTo>
                        <a:pt x="1" y="13354"/>
                        <a:pt x="153" y="27887"/>
                        <a:pt x="4528" y="41012"/>
                      </a:cubicBezTo>
                      <a:lnTo>
                        <a:pt x="3159" y="41659"/>
                      </a:lnTo>
                      <a:lnTo>
                        <a:pt x="9246" y="45311"/>
                      </a:lnTo>
                      <a:cubicBezTo>
                        <a:pt x="8523" y="32833"/>
                        <a:pt x="9702" y="20316"/>
                        <a:pt x="12708" y="8142"/>
                      </a:cubicBezTo>
                      <a:lnTo>
                        <a:pt x="3653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" name="Google Shape;2053;p60"/>
                <p:cNvSpPr/>
                <p:nvPr/>
              </p:nvSpPr>
              <p:spPr>
                <a:xfrm>
                  <a:off x="568400" y="4247225"/>
                  <a:ext cx="456575" cy="1058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63" h="42344" extrusionOk="0">
                      <a:moveTo>
                        <a:pt x="8295" y="1"/>
                      </a:moveTo>
                      <a:lnTo>
                        <a:pt x="1" y="5441"/>
                      </a:lnTo>
                      <a:cubicBezTo>
                        <a:pt x="3121" y="17349"/>
                        <a:pt x="7610" y="30436"/>
                        <a:pt x="10729" y="42344"/>
                      </a:cubicBezTo>
                      <a:lnTo>
                        <a:pt x="18262" y="39719"/>
                      </a:lnTo>
                      <a:lnTo>
                        <a:pt x="16588" y="38996"/>
                      </a:lnTo>
                      <a:cubicBezTo>
                        <a:pt x="14420" y="26251"/>
                        <a:pt x="11719" y="12479"/>
                        <a:pt x="829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" name="Google Shape;2054;p60"/>
                <p:cNvSpPr/>
                <p:nvPr/>
              </p:nvSpPr>
              <p:spPr>
                <a:xfrm>
                  <a:off x="594100" y="3102100"/>
                  <a:ext cx="136025" cy="23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1" h="9381" extrusionOk="0">
                      <a:moveTo>
                        <a:pt x="0" y="1"/>
                      </a:moveTo>
                      <a:lnTo>
                        <a:pt x="1332" y="8370"/>
                      </a:lnTo>
                      <a:cubicBezTo>
                        <a:pt x="1446" y="8903"/>
                        <a:pt x="2093" y="9131"/>
                        <a:pt x="2625" y="9245"/>
                      </a:cubicBezTo>
                      <a:cubicBezTo>
                        <a:pt x="2946" y="9331"/>
                        <a:pt x="3290" y="9380"/>
                        <a:pt x="3638" y="9380"/>
                      </a:cubicBezTo>
                      <a:cubicBezTo>
                        <a:pt x="3910" y="9380"/>
                        <a:pt x="4184" y="9350"/>
                        <a:pt x="4451" y="9284"/>
                      </a:cubicBezTo>
                      <a:cubicBezTo>
                        <a:pt x="5060" y="9093"/>
                        <a:pt x="5440" y="8485"/>
                        <a:pt x="5288" y="7838"/>
                      </a:cubicBezTo>
                      <a:lnTo>
                        <a:pt x="4109" y="68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" name="Google Shape;2055;p60"/>
                <p:cNvSpPr/>
                <p:nvPr/>
              </p:nvSpPr>
              <p:spPr>
                <a:xfrm>
                  <a:off x="234575" y="3276150"/>
                  <a:ext cx="680075" cy="117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203" h="46859" extrusionOk="0">
                      <a:moveTo>
                        <a:pt x="15751" y="1"/>
                      </a:moveTo>
                      <a:lnTo>
                        <a:pt x="14533" y="381"/>
                      </a:lnTo>
                      <a:lnTo>
                        <a:pt x="10348" y="1675"/>
                      </a:lnTo>
                      <a:cubicBezTo>
                        <a:pt x="9854" y="1827"/>
                        <a:pt x="9550" y="2360"/>
                        <a:pt x="9702" y="2892"/>
                      </a:cubicBezTo>
                      <a:cubicBezTo>
                        <a:pt x="11185" y="8713"/>
                        <a:pt x="12098" y="14838"/>
                        <a:pt x="12935" y="20811"/>
                      </a:cubicBezTo>
                      <a:cubicBezTo>
                        <a:pt x="12973" y="21229"/>
                        <a:pt x="12821" y="21686"/>
                        <a:pt x="12479" y="21990"/>
                      </a:cubicBezTo>
                      <a:cubicBezTo>
                        <a:pt x="7077" y="26974"/>
                        <a:pt x="2930" y="33860"/>
                        <a:pt x="1370" y="41050"/>
                      </a:cubicBezTo>
                      <a:lnTo>
                        <a:pt x="0" y="41773"/>
                      </a:lnTo>
                      <a:cubicBezTo>
                        <a:pt x="1784" y="42827"/>
                        <a:pt x="3856" y="43286"/>
                        <a:pt x="5957" y="43286"/>
                      </a:cubicBezTo>
                      <a:cubicBezTo>
                        <a:pt x="6813" y="43286"/>
                        <a:pt x="7674" y="43210"/>
                        <a:pt x="8522" y="43067"/>
                      </a:cubicBezTo>
                      <a:cubicBezTo>
                        <a:pt x="11452" y="42496"/>
                        <a:pt x="14267" y="41393"/>
                        <a:pt x="16816" y="39795"/>
                      </a:cubicBezTo>
                      <a:cubicBezTo>
                        <a:pt x="17387" y="41811"/>
                        <a:pt x="18452" y="43637"/>
                        <a:pt x="19898" y="45159"/>
                      </a:cubicBezTo>
                      <a:cubicBezTo>
                        <a:pt x="20468" y="45806"/>
                        <a:pt x="21153" y="46300"/>
                        <a:pt x="21952" y="46643"/>
                      </a:cubicBezTo>
                      <a:cubicBezTo>
                        <a:pt x="22292" y="46789"/>
                        <a:pt x="22653" y="46858"/>
                        <a:pt x="23013" y="46858"/>
                      </a:cubicBezTo>
                      <a:cubicBezTo>
                        <a:pt x="23500" y="46858"/>
                        <a:pt x="23988" y="46731"/>
                        <a:pt x="24425" y="46491"/>
                      </a:cubicBezTo>
                      <a:lnTo>
                        <a:pt x="21229" y="32072"/>
                      </a:lnTo>
                      <a:cubicBezTo>
                        <a:pt x="21191" y="31768"/>
                        <a:pt x="21191" y="31463"/>
                        <a:pt x="21305" y="31159"/>
                      </a:cubicBezTo>
                      <a:lnTo>
                        <a:pt x="26936" y="13811"/>
                      </a:lnTo>
                      <a:cubicBezTo>
                        <a:pt x="27126" y="13316"/>
                        <a:pt x="27202" y="12822"/>
                        <a:pt x="27126" y="12289"/>
                      </a:cubicBezTo>
                      <a:cubicBezTo>
                        <a:pt x="26784" y="9131"/>
                        <a:pt x="25756" y="6088"/>
                        <a:pt x="24120" y="3387"/>
                      </a:cubicBezTo>
                      <a:cubicBezTo>
                        <a:pt x="23930" y="3082"/>
                        <a:pt x="23702" y="2854"/>
                        <a:pt x="23398" y="2664"/>
                      </a:cubicBezTo>
                      <a:lnTo>
                        <a:pt x="21610" y="1561"/>
                      </a:lnTo>
                      <a:lnTo>
                        <a:pt x="19213" y="77"/>
                      </a:lnTo>
                      <a:cubicBezTo>
                        <a:pt x="18071" y="77"/>
                        <a:pt x="16892" y="1"/>
                        <a:pt x="1575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" name="Google Shape;2056;p60"/>
                <p:cNvSpPr/>
                <p:nvPr/>
              </p:nvSpPr>
              <p:spPr>
                <a:xfrm>
                  <a:off x="598850" y="3277100"/>
                  <a:ext cx="213075" cy="381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3" h="15257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28"/>
                        <a:pt x="381" y="1713"/>
                        <a:pt x="609" y="2360"/>
                      </a:cubicBezTo>
                      <a:cubicBezTo>
                        <a:pt x="2169" y="7039"/>
                        <a:pt x="4566" y="11414"/>
                        <a:pt x="7723" y="15257"/>
                      </a:cubicBezTo>
                      <a:cubicBezTo>
                        <a:pt x="8522" y="10996"/>
                        <a:pt x="8408" y="6659"/>
                        <a:pt x="7343" y="2474"/>
                      </a:cubicBezTo>
                      <a:cubicBezTo>
                        <a:pt x="7305" y="2207"/>
                        <a:pt x="7229" y="1979"/>
                        <a:pt x="7153" y="1713"/>
                      </a:cubicBezTo>
                      <a:cubicBezTo>
                        <a:pt x="7115" y="1637"/>
                        <a:pt x="7077" y="1599"/>
                        <a:pt x="7077" y="1523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" name="Google Shape;2057;p60"/>
                <p:cNvSpPr/>
                <p:nvPr/>
              </p:nvSpPr>
              <p:spPr>
                <a:xfrm>
                  <a:off x="598850" y="3276150"/>
                  <a:ext cx="187400" cy="12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96" h="4835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66"/>
                        <a:pt x="381" y="1713"/>
                        <a:pt x="609" y="2398"/>
                      </a:cubicBezTo>
                      <a:cubicBezTo>
                        <a:pt x="875" y="2778"/>
                        <a:pt x="1180" y="3158"/>
                        <a:pt x="1560" y="3463"/>
                      </a:cubicBezTo>
                      <a:cubicBezTo>
                        <a:pt x="2551" y="4343"/>
                        <a:pt x="3824" y="4834"/>
                        <a:pt x="5175" y="4834"/>
                      </a:cubicBezTo>
                      <a:cubicBezTo>
                        <a:pt x="5226" y="4834"/>
                        <a:pt x="5276" y="4834"/>
                        <a:pt x="5327" y="4832"/>
                      </a:cubicBezTo>
                      <a:cubicBezTo>
                        <a:pt x="5897" y="4832"/>
                        <a:pt x="6468" y="4642"/>
                        <a:pt x="6886" y="4262"/>
                      </a:cubicBezTo>
                      <a:cubicBezTo>
                        <a:pt x="7305" y="3805"/>
                        <a:pt x="7495" y="3158"/>
                        <a:pt x="7343" y="2512"/>
                      </a:cubicBezTo>
                      <a:cubicBezTo>
                        <a:pt x="7343" y="2283"/>
                        <a:pt x="7267" y="2017"/>
                        <a:pt x="7153" y="1789"/>
                      </a:cubicBezTo>
                      <a:cubicBezTo>
                        <a:pt x="7153" y="1751"/>
                        <a:pt x="7153" y="1751"/>
                        <a:pt x="7153" y="1751"/>
                      </a:cubicBezTo>
                      <a:cubicBezTo>
                        <a:pt x="7115" y="1675"/>
                        <a:pt x="7077" y="1599"/>
                        <a:pt x="7077" y="1561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" name="Google Shape;2058;p60"/>
                <p:cNvSpPr/>
                <p:nvPr/>
              </p:nvSpPr>
              <p:spPr>
                <a:xfrm>
                  <a:off x="550350" y="3296125"/>
                  <a:ext cx="198800" cy="6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2" h="27811" fill="none" extrusionOk="0">
                      <a:moveTo>
                        <a:pt x="799" y="1"/>
                      </a:moveTo>
                      <a:cubicBezTo>
                        <a:pt x="114" y="3653"/>
                        <a:pt x="0" y="7381"/>
                        <a:pt x="533" y="11072"/>
                      </a:cubicBezTo>
                      <a:lnTo>
                        <a:pt x="6620" y="12746"/>
                      </a:lnTo>
                      <a:lnTo>
                        <a:pt x="5098" y="17691"/>
                      </a:lnTo>
                      <a:lnTo>
                        <a:pt x="7951" y="17615"/>
                      </a:lnTo>
                      <a:lnTo>
                        <a:pt x="6886" y="2781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" name="Google Shape;2059;p60"/>
                <p:cNvSpPr/>
                <p:nvPr/>
              </p:nvSpPr>
              <p:spPr>
                <a:xfrm>
                  <a:off x="751025" y="3328475"/>
                  <a:ext cx="140775" cy="675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31" h="27012" fill="none" extrusionOk="0">
                      <a:moveTo>
                        <a:pt x="1408" y="0"/>
                      </a:moveTo>
                      <a:cubicBezTo>
                        <a:pt x="3120" y="3348"/>
                        <a:pt x="4528" y="6848"/>
                        <a:pt x="5631" y="10500"/>
                      </a:cubicBezTo>
                      <a:lnTo>
                        <a:pt x="2702" y="11109"/>
                      </a:lnTo>
                      <a:lnTo>
                        <a:pt x="4185" y="16778"/>
                      </a:lnTo>
                      <a:lnTo>
                        <a:pt x="2207" y="16359"/>
                      </a:lnTo>
                      <a:lnTo>
                        <a:pt x="0" y="27012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" name="Google Shape;2060;p60"/>
                <p:cNvSpPr/>
                <p:nvPr/>
              </p:nvSpPr>
              <p:spPr>
                <a:xfrm>
                  <a:off x="659725" y="3658500"/>
                  <a:ext cx="130325" cy="60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3" h="24121" fill="none" extrusionOk="0">
                      <a:moveTo>
                        <a:pt x="5212" y="1"/>
                      </a:moveTo>
                      <a:cubicBezTo>
                        <a:pt x="4604" y="8256"/>
                        <a:pt x="2815" y="16359"/>
                        <a:pt x="0" y="24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" name="Google Shape;2061;p60"/>
                <p:cNvSpPr/>
                <p:nvPr/>
              </p:nvSpPr>
              <p:spPr>
                <a:xfrm>
                  <a:off x="863250" y="3424525"/>
                  <a:ext cx="561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46" h="9588" fill="none" extrusionOk="0">
                      <a:moveTo>
                        <a:pt x="1256" y="9588"/>
                      </a:moveTo>
                      <a:cubicBezTo>
                        <a:pt x="2245" y="6392"/>
                        <a:pt x="1789" y="2892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2062;p60"/>
                <p:cNvSpPr/>
                <p:nvPr/>
              </p:nvSpPr>
              <p:spPr>
                <a:xfrm>
                  <a:off x="-184875" y="2743925"/>
                  <a:ext cx="679125" cy="66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165" h="26694" extrusionOk="0">
                      <a:moveTo>
                        <a:pt x="17985" y="1"/>
                      </a:moveTo>
                      <a:cubicBezTo>
                        <a:pt x="17318" y="1"/>
                        <a:pt x="16643" y="97"/>
                        <a:pt x="15979" y="290"/>
                      </a:cubicBezTo>
                      <a:cubicBezTo>
                        <a:pt x="12517" y="1241"/>
                        <a:pt x="9778" y="3980"/>
                        <a:pt x="8865" y="7442"/>
                      </a:cubicBezTo>
                      <a:cubicBezTo>
                        <a:pt x="8142" y="10257"/>
                        <a:pt x="9093" y="13415"/>
                        <a:pt x="9093" y="16306"/>
                      </a:cubicBezTo>
                      <a:cubicBezTo>
                        <a:pt x="9093" y="17523"/>
                        <a:pt x="8561" y="18665"/>
                        <a:pt x="7648" y="19464"/>
                      </a:cubicBezTo>
                      <a:cubicBezTo>
                        <a:pt x="7000" y="19982"/>
                        <a:pt x="6211" y="20253"/>
                        <a:pt x="5413" y="20253"/>
                      </a:cubicBezTo>
                      <a:cubicBezTo>
                        <a:pt x="5039" y="20253"/>
                        <a:pt x="4664" y="20194"/>
                        <a:pt x="4300" y="20072"/>
                      </a:cubicBezTo>
                      <a:cubicBezTo>
                        <a:pt x="3159" y="19654"/>
                        <a:pt x="2360" y="18627"/>
                        <a:pt x="2207" y="17409"/>
                      </a:cubicBezTo>
                      <a:cubicBezTo>
                        <a:pt x="2169" y="16801"/>
                        <a:pt x="2360" y="16154"/>
                        <a:pt x="2740" y="15697"/>
                      </a:cubicBezTo>
                      <a:cubicBezTo>
                        <a:pt x="3087" y="15287"/>
                        <a:pt x="3566" y="15060"/>
                        <a:pt x="4067" y="15060"/>
                      </a:cubicBezTo>
                      <a:cubicBezTo>
                        <a:pt x="4169" y="15060"/>
                        <a:pt x="4273" y="15069"/>
                        <a:pt x="4376" y="15089"/>
                      </a:cubicBezTo>
                      <a:cubicBezTo>
                        <a:pt x="5023" y="15241"/>
                        <a:pt x="5441" y="15811"/>
                        <a:pt x="5441" y="16458"/>
                      </a:cubicBezTo>
                      <a:cubicBezTo>
                        <a:pt x="5403" y="16953"/>
                        <a:pt x="5061" y="17371"/>
                        <a:pt x="4566" y="17523"/>
                      </a:cubicBezTo>
                      <a:cubicBezTo>
                        <a:pt x="4452" y="17548"/>
                        <a:pt x="4334" y="17560"/>
                        <a:pt x="4216" y="17560"/>
                      </a:cubicBezTo>
                      <a:cubicBezTo>
                        <a:pt x="3783" y="17560"/>
                        <a:pt x="3343" y="17396"/>
                        <a:pt x="3044" y="17067"/>
                      </a:cubicBezTo>
                      <a:lnTo>
                        <a:pt x="3044" y="17067"/>
                      </a:lnTo>
                      <a:cubicBezTo>
                        <a:pt x="3154" y="17782"/>
                        <a:pt x="3881" y="18219"/>
                        <a:pt x="4606" y="18219"/>
                      </a:cubicBezTo>
                      <a:cubicBezTo>
                        <a:pt x="4884" y="18219"/>
                        <a:pt x="5161" y="18155"/>
                        <a:pt x="5403" y="18018"/>
                      </a:cubicBezTo>
                      <a:cubicBezTo>
                        <a:pt x="6240" y="17447"/>
                        <a:pt x="6583" y="16382"/>
                        <a:pt x="6316" y="15431"/>
                      </a:cubicBezTo>
                      <a:cubicBezTo>
                        <a:pt x="6012" y="14252"/>
                        <a:pt x="5061" y="13377"/>
                        <a:pt x="3881" y="13148"/>
                      </a:cubicBezTo>
                      <a:cubicBezTo>
                        <a:pt x="3706" y="13120"/>
                        <a:pt x="3529" y="13106"/>
                        <a:pt x="3354" y="13106"/>
                      </a:cubicBezTo>
                      <a:cubicBezTo>
                        <a:pt x="2351" y="13106"/>
                        <a:pt x="1383" y="13562"/>
                        <a:pt x="800" y="14404"/>
                      </a:cubicBezTo>
                      <a:cubicBezTo>
                        <a:pt x="267" y="15203"/>
                        <a:pt x="1" y="16154"/>
                        <a:pt x="77" y="17143"/>
                      </a:cubicBezTo>
                      <a:cubicBezTo>
                        <a:pt x="191" y="19882"/>
                        <a:pt x="1485" y="22431"/>
                        <a:pt x="3653" y="24143"/>
                      </a:cubicBezTo>
                      <a:cubicBezTo>
                        <a:pt x="5778" y="25784"/>
                        <a:pt x="8342" y="26693"/>
                        <a:pt x="11021" y="26693"/>
                      </a:cubicBezTo>
                      <a:cubicBezTo>
                        <a:pt x="11076" y="26693"/>
                        <a:pt x="11131" y="26693"/>
                        <a:pt x="11186" y="26692"/>
                      </a:cubicBezTo>
                      <a:cubicBezTo>
                        <a:pt x="13925" y="26654"/>
                        <a:pt x="16588" y="26007"/>
                        <a:pt x="18985" y="24790"/>
                      </a:cubicBezTo>
                      <a:cubicBezTo>
                        <a:pt x="21648" y="23458"/>
                        <a:pt x="24045" y="21594"/>
                        <a:pt x="25491" y="19007"/>
                      </a:cubicBezTo>
                      <a:cubicBezTo>
                        <a:pt x="26898" y="16458"/>
                        <a:pt x="27164" y="13148"/>
                        <a:pt x="25719" y="10599"/>
                      </a:cubicBezTo>
                      <a:cubicBezTo>
                        <a:pt x="24616" y="8735"/>
                        <a:pt x="25110" y="6339"/>
                        <a:pt x="24197" y="4398"/>
                      </a:cubicBezTo>
                      <a:cubicBezTo>
                        <a:pt x="23246" y="2458"/>
                        <a:pt x="21610" y="708"/>
                        <a:pt x="19518" y="175"/>
                      </a:cubicBezTo>
                      <a:cubicBezTo>
                        <a:pt x="19018" y="59"/>
                        <a:pt x="18504" y="1"/>
                        <a:pt x="179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2063;p60"/>
                <p:cNvSpPr/>
                <p:nvPr/>
              </p:nvSpPr>
              <p:spPr>
                <a:xfrm>
                  <a:off x="30075" y="2808225"/>
                  <a:ext cx="243525" cy="46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41" h="18414" fill="none" extrusionOk="0">
                      <a:moveTo>
                        <a:pt x="9740" y="343"/>
                      </a:moveTo>
                      <a:cubicBezTo>
                        <a:pt x="8218" y="0"/>
                        <a:pt x="6621" y="495"/>
                        <a:pt x="5555" y="1674"/>
                      </a:cubicBezTo>
                      <a:cubicBezTo>
                        <a:pt x="4528" y="2815"/>
                        <a:pt x="3881" y="4261"/>
                        <a:pt x="3691" y="5783"/>
                      </a:cubicBezTo>
                      <a:cubicBezTo>
                        <a:pt x="3501" y="7305"/>
                        <a:pt x="3425" y="8864"/>
                        <a:pt x="3463" y="10386"/>
                      </a:cubicBezTo>
                      <a:cubicBezTo>
                        <a:pt x="3501" y="11946"/>
                        <a:pt x="3311" y="13506"/>
                        <a:pt x="2854" y="14990"/>
                      </a:cubicBezTo>
                      <a:cubicBezTo>
                        <a:pt x="2360" y="16435"/>
                        <a:pt x="1332" y="17691"/>
                        <a:pt x="1" y="1841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2064;p60"/>
                <p:cNvSpPr/>
                <p:nvPr/>
              </p:nvSpPr>
              <p:spPr>
                <a:xfrm>
                  <a:off x="40550" y="2912850"/>
                  <a:ext cx="249200" cy="393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8" h="15751" fill="none" extrusionOk="0">
                      <a:moveTo>
                        <a:pt x="0" y="15522"/>
                      </a:moveTo>
                      <a:cubicBezTo>
                        <a:pt x="1979" y="15750"/>
                        <a:pt x="3957" y="14685"/>
                        <a:pt x="5174" y="13087"/>
                      </a:cubicBezTo>
                      <a:cubicBezTo>
                        <a:pt x="6354" y="11527"/>
                        <a:pt x="6924" y="9511"/>
                        <a:pt x="7115" y="7533"/>
                      </a:cubicBezTo>
                      <a:cubicBezTo>
                        <a:pt x="7229" y="6125"/>
                        <a:pt x="7229" y="4717"/>
                        <a:pt x="7571" y="3348"/>
                      </a:cubicBezTo>
                      <a:cubicBezTo>
                        <a:pt x="7914" y="1978"/>
                        <a:pt x="8674" y="609"/>
                        <a:pt x="9968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2065;p60"/>
                <p:cNvSpPr/>
                <p:nvPr/>
              </p:nvSpPr>
              <p:spPr>
                <a:xfrm>
                  <a:off x="-129700" y="3146800"/>
                  <a:ext cx="525025" cy="2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01" h="9094" fill="none" extrusionOk="0">
                      <a:moveTo>
                        <a:pt x="0" y="4718"/>
                      </a:moveTo>
                      <a:cubicBezTo>
                        <a:pt x="3082" y="7800"/>
                        <a:pt x="7533" y="9093"/>
                        <a:pt x="11794" y="8180"/>
                      </a:cubicBezTo>
                      <a:cubicBezTo>
                        <a:pt x="16055" y="7191"/>
                        <a:pt x="19517" y="4110"/>
                        <a:pt x="21001" y="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2066;p60"/>
                <p:cNvSpPr/>
                <p:nvPr/>
              </p:nvSpPr>
              <p:spPr>
                <a:xfrm>
                  <a:off x="-155375" y="3088800"/>
                  <a:ext cx="106550" cy="117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62" h="4718" fill="none" extrusionOk="0">
                      <a:moveTo>
                        <a:pt x="229" y="4718"/>
                      </a:moveTo>
                      <a:cubicBezTo>
                        <a:pt x="0" y="3881"/>
                        <a:pt x="0" y="2968"/>
                        <a:pt x="229" y="2131"/>
                      </a:cubicBezTo>
                      <a:cubicBezTo>
                        <a:pt x="457" y="1256"/>
                        <a:pt x="1104" y="571"/>
                        <a:pt x="1979" y="266"/>
                      </a:cubicBezTo>
                      <a:cubicBezTo>
                        <a:pt x="2816" y="0"/>
                        <a:pt x="3767" y="343"/>
                        <a:pt x="4261" y="114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2067;p60"/>
                <p:cNvSpPr/>
                <p:nvPr/>
              </p:nvSpPr>
              <p:spPr>
                <a:xfrm>
                  <a:off x="281175" y="3986625"/>
                  <a:ext cx="249225" cy="240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9" h="9619" extrusionOk="0">
                      <a:moveTo>
                        <a:pt x="2626" y="1"/>
                      </a:moveTo>
                      <a:cubicBezTo>
                        <a:pt x="2473" y="305"/>
                        <a:pt x="2207" y="571"/>
                        <a:pt x="1903" y="762"/>
                      </a:cubicBezTo>
                      <a:cubicBezTo>
                        <a:pt x="1294" y="1180"/>
                        <a:pt x="609" y="1599"/>
                        <a:pt x="1" y="1979"/>
                      </a:cubicBezTo>
                      <a:lnTo>
                        <a:pt x="1218" y="3311"/>
                      </a:lnTo>
                      <a:cubicBezTo>
                        <a:pt x="914" y="4376"/>
                        <a:pt x="1370" y="5555"/>
                        <a:pt x="2359" y="6126"/>
                      </a:cubicBezTo>
                      <a:cubicBezTo>
                        <a:pt x="4071" y="6925"/>
                        <a:pt x="5327" y="8523"/>
                        <a:pt x="6925" y="9512"/>
                      </a:cubicBezTo>
                      <a:cubicBezTo>
                        <a:pt x="7035" y="9578"/>
                        <a:pt x="7159" y="9619"/>
                        <a:pt x="7280" y="9619"/>
                      </a:cubicBezTo>
                      <a:cubicBezTo>
                        <a:pt x="7367" y="9619"/>
                        <a:pt x="7454" y="9598"/>
                        <a:pt x="7533" y="9550"/>
                      </a:cubicBezTo>
                      <a:cubicBezTo>
                        <a:pt x="7724" y="9436"/>
                        <a:pt x="7876" y="9245"/>
                        <a:pt x="7914" y="9055"/>
                      </a:cubicBezTo>
                      <a:lnTo>
                        <a:pt x="8142" y="9055"/>
                      </a:lnTo>
                      <a:cubicBezTo>
                        <a:pt x="8675" y="8865"/>
                        <a:pt x="9055" y="8332"/>
                        <a:pt x="8979" y="7724"/>
                      </a:cubicBezTo>
                      <a:lnTo>
                        <a:pt x="8979" y="7724"/>
                      </a:lnTo>
                      <a:cubicBezTo>
                        <a:pt x="9004" y="7749"/>
                        <a:pt x="9034" y="7757"/>
                        <a:pt x="9066" y="7757"/>
                      </a:cubicBezTo>
                      <a:cubicBezTo>
                        <a:pt x="9131" y="7757"/>
                        <a:pt x="9207" y="7724"/>
                        <a:pt x="9283" y="7724"/>
                      </a:cubicBezTo>
                      <a:cubicBezTo>
                        <a:pt x="9740" y="7533"/>
                        <a:pt x="9968" y="7001"/>
                        <a:pt x="9854" y="6544"/>
                      </a:cubicBezTo>
                      <a:lnTo>
                        <a:pt x="9436" y="5175"/>
                      </a:lnTo>
                      <a:cubicBezTo>
                        <a:pt x="9474" y="4262"/>
                        <a:pt x="9359" y="3349"/>
                        <a:pt x="9093" y="2512"/>
                      </a:cubicBezTo>
                      <a:cubicBezTo>
                        <a:pt x="8979" y="2207"/>
                        <a:pt x="8865" y="1941"/>
                        <a:pt x="8675" y="1713"/>
                      </a:cubicBezTo>
                      <a:cubicBezTo>
                        <a:pt x="8522" y="1484"/>
                        <a:pt x="8332" y="1142"/>
                        <a:pt x="8028" y="1104"/>
                      </a:cubicBezTo>
                      <a:cubicBezTo>
                        <a:pt x="7560" y="1010"/>
                        <a:pt x="7081" y="978"/>
                        <a:pt x="6596" y="978"/>
                      </a:cubicBezTo>
                      <a:cubicBezTo>
                        <a:pt x="5507" y="978"/>
                        <a:pt x="4390" y="1142"/>
                        <a:pt x="3310" y="1142"/>
                      </a:cubicBezTo>
                      <a:lnTo>
                        <a:pt x="2626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2068;p60"/>
                <p:cNvSpPr/>
                <p:nvPr/>
              </p:nvSpPr>
              <p:spPr>
                <a:xfrm>
                  <a:off x="464750" y="4050350"/>
                  <a:ext cx="47575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3" h="2094" fill="none" extrusionOk="0">
                      <a:moveTo>
                        <a:pt x="0" y="1"/>
                      </a:moveTo>
                      <a:cubicBezTo>
                        <a:pt x="989" y="267"/>
                        <a:pt x="1750" y="1066"/>
                        <a:pt x="1902" y="209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2069;p60"/>
                <p:cNvSpPr/>
                <p:nvPr/>
              </p:nvSpPr>
              <p:spPr>
                <a:xfrm>
                  <a:off x="433350" y="4087450"/>
                  <a:ext cx="66600" cy="8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4" h="3311" fill="none" extrusionOk="0">
                      <a:moveTo>
                        <a:pt x="1" y="0"/>
                      </a:moveTo>
                      <a:cubicBezTo>
                        <a:pt x="1370" y="609"/>
                        <a:pt x="2359" y="1865"/>
                        <a:pt x="2664" y="331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2070;p60"/>
                <p:cNvSpPr/>
                <p:nvPr/>
              </p:nvSpPr>
              <p:spPr>
                <a:xfrm>
                  <a:off x="391500" y="4128350"/>
                  <a:ext cx="85625" cy="7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25" h="3120" fill="none" extrusionOk="0">
                      <a:moveTo>
                        <a:pt x="1" y="0"/>
                      </a:moveTo>
                      <a:cubicBezTo>
                        <a:pt x="1561" y="495"/>
                        <a:pt x="2778" y="1636"/>
                        <a:pt x="3425" y="3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2071;p60"/>
                <p:cNvSpPr/>
                <p:nvPr/>
              </p:nvSpPr>
              <p:spPr>
                <a:xfrm>
                  <a:off x="69075" y="3325625"/>
                  <a:ext cx="458475" cy="7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339" h="29675" extrusionOk="0">
                      <a:moveTo>
                        <a:pt x="16816" y="0"/>
                      </a:moveTo>
                      <a:lnTo>
                        <a:pt x="16816" y="0"/>
                      </a:lnTo>
                      <a:cubicBezTo>
                        <a:pt x="8104" y="1712"/>
                        <a:pt x="1" y="9397"/>
                        <a:pt x="2397" y="18756"/>
                      </a:cubicBezTo>
                      <a:cubicBezTo>
                        <a:pt x="3044" y="21647"/>
                        <a:pt x="5936" y="27354"/>
                        <a:pt x="7990" y="29674"/>
                      </a:cubicBezTo>
                      <a:lnTo>
                        <a:pt x="12137" y="26403"/>
                      </a:lnTo>
                      <a:cubicBezTo>
                        <a:pt x="8637" y="22294"/>
                        <a:pt x="6088" y="13430"/>
                        <a:pt x="12593" y="10729"/>
                      </a:cubicBezTo>
                      <a:cubicBezTo>
                        <a:pt x="14381" y="9854"/>
                        <a:pt x="16398" y="9511"/>
                        <a:pt x="18338" y="9169"/>
                      </a:cubicBezTo>
                      <a:lnTo>
                        <a:pt x="16816" y="343"/>
                      </a:lnTo>
                      <a:cubicBezTo>
                        <a:pt x="16702" y="343"/>
                        <a:pt x="16626" y="343"/>
                        <a:pt x="16512" y="381"/>
                      </a:cubicBezTo>
                      <a:lnTo>
                        <a:pt x="1681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2072;p60"/>
                <p:cNvSpPr/>
                <p:nvPr/>
              </p:nvSpPr>
              <p:spPr>
                <a:xfrm>
                  <a:off x="229825" y="3940975"/>
                  <a:ext cx="99875" cy="5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5" h="2322" fill="none" extrusionOk="0">
                      <a:moveTo>
                        <a:pt x="0" y="2321"/>
                      </a:moveTo>
                      <a:lnTo>
                        <a:pt x="3995" y="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2073;p60"/>
                <p:cNvSpPr/>
                <p:nvPr/>
              </p:nvSpPr>
              <p:spPr>
                <a:xfrm>
                  <a:off x="482800" y="3335125"/>
                  <a:ext cx="42825" cy="21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3" h="8599" fill="none" extrusionOk="0">
                      <a:moveTo>
                        <a:pt x="1447" y="8599"/>
                      </a:moveTo>
                      <a:cubicBezTo>
                        <a:pt x="1713" y="5669"/>
                        <a:pt x="1256" y="2664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2074;p60"/>
                <p:cNvSpPr/>
                <p:nvPr/>
              </p:nvSpPr>
              <p:spPr>
                <a:xfrm>
                  <a:off x="268800" y="2305675"/>
                  <a:ext cx="781850" cy="911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274" h="36450" extrusionOk="0">
                      <a:moveTo>
                        <a:pt x="13781" y="1"/>
                      </a:moveTo>
                      <a:cubicBezTo>
                        <a:pt x="12688" y="1"/>
                        <a:pt x="11588" y="130"/>
                        <a:pt x="10501" y="395"/>
                      </a:cubicBezTo>
                      <a:cubicBezTo>
                        <a:pt x="8979" y="776"/>
                        <a:pt x="7534" y="1499"/>
                        <a:pt x="6240" y="2412"/>
                      </a:cubicBezTo>
                      <a:lnTo>
                        <a:pt x="6088" y="2526"/>
                      </a:lnTo>
                      <a:cubicBezTo>
                        <a:pt x="3577" y="4390"/>
                        <a:pt x="1713" y="7053"/>
                        <a:pt x="876" y="10097"/>
                      </a:cubicBezTo>
                      <a:cubicBezTo>
                        <a:pt x="153" y="12798"/>
                        <a:pt x="1" y="15651"/>
                        <a:pt x="381" y="18428"/>
                      </a:cubicBezTo>
                      <a:cubicBezTo>
                        <a:pt x="458" y="18885"/>
                        <a:pt x="534" y="19341"/>
                        <a:pt x="648" y="19798"/>
                      </a:cubicBezTo>
                      <a:cubicBezTo>
                        <a:pt x="1218" y="22613"/>
                        <a:pt x="2360" y="25238"/>
                        <a:pt x="3996" y="27597"/>
                      </a:cubicBezTo>
                      <a:cubicBezTo>
                        <a:pt x="4262" y="27977"/>
                        <a:pt x="4528" y="28320"/>
                        <a:pt x="4795" y="28662"/>
                      </a:cubicBezTo>
                      <a:cubicBezTo>
                        <a:pt x="8885" y="33617"/>
                        <a:pt x="14922" y="36450"/>
                        <a:pt x="21255" y="36450"/>
                      </a:cubicBezTo>
                      <a:cubicBezTo>
                        <a:pt x="22168" y="36450"/>
                        <a:pt x="23087" y="36391"/>
                        <a:pt x="24007" y="36271"/>
                      </a:cubicBezTo>
                      <a:cubicBezTo>
                        <a:pt x="24235" y="36233"/>
                        <a:pt x="24501" y="36157"/>
                        <a:pt x="24692" y="36005"/>
                      </a:cubicBezTo>
                      <a:cubicBezTo>
                        <a:pt x="25338" y="35586"/>
                        <a:pt x="25871" y="35092"/>
                        <a:pt x="26366" y="34483"/>
                      </a:cubicBezTo>
                      <a:cubicBezTo>
                        <a:pt x="27849" y="32771"/>
                        <a:pt x="29105" y="30831"/>
                        <a:pt x="30094" y="28776"/>
                      </a:cubicBezTo>
                      <a:cubicBezTo>
                        <a:pt x="30703" y="27483"/>
                        <a:pt x="31273" y="26075"/>
                        <a:pt x="31235" y="24629"/>
                      </a:cubicBezTo>
                      <a:cubicBezTo>
                        <a:pt x="31235" y="23412"/>
                        <a:pt x="30703" y="22271"/>
                        <a:pt x="29790" y="21472"/>
                      </a:cubicBezTo>
                      <a:cubicBezTo>
                        <a:pt x="29599" y="21282"/>
                        <a:pt x="29447" y="21053"/>
                        <a:pt x="29447" y="20825"/>
                      </a:cubicBezTo>
                      <a:cubicBezTo>
                        <a:pt x="29371" y="16983"/>
                        <a:pt x="28572" y="13178"/>
                        <a:pt x="27050" y="9678"/>
                      </a:cubicBezTo>
                      <a:cubicBezTo>
                        <a:pt x="26898" y="9336"/>
                        <a:pt x="26746" y="8955"/>
                        <a:pt x="26594" y="8613"/>
                      </a:cubicBezTo>
                      <a:cubicBezTo>
                        <a:pt x="25795" y="6939"/>
                        <a:pt x="24768" y="5417"/>
                        <a:pt x="23512" y="4048"/>
                      </a:cubicBezTo>
                      <a:cubicBezTo>
                        <a:pt x="20913" y="1419"/>
                        <a:pt x="17393" y="1"/>
                        <a:pt x="13781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2075;p60"/>
                <p:cNvSpPr/>
                <p:nvPr/>
              </p:nvSpPr>
              <p:spPr>
                <a:xfrm>
                  <a:off x="296400" y="2994600"/>
                  <a:ext cx="185475" cy="13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9" h="5294" extrusionOk="0">
                      <a:moveTo>
                        <a:pt x="3522" y="1"/>
                      </a:moveTo>
                      <a:cubicBezTo>
                        <a:pt x="2359" y="1"/>
                        <a:pt x="1155" y="457"/>
                        <a:pt x="571" y="1409"/>
                      </a:cubicBezTo>
                      <a:cubicBezTo>
                        <a:pt x="0" y="2399"/>
                        <a:pt x="419" y="3768"/>
                        <a:pt x="1294" y="4491"/>
                      </a:cubicBezTo>
                      <a:cubicBezTo>
                        <a:pt x="2021" y="5015"/>
                        <a:pt x="2883" y="5294"/>
                        <a:pt x="3758" y="5294"/>
                      </a:cubicBezTo>
                      <a:cubicBezTo>
                        <a:pt x="4027" y="5294"/>
                        <a:pt x="4297" y="5267"/>
                        <a:pt x="4566" y="5214"/>
                      </a:cubicBezTo>
                      <a:cubicBezTo>
                        <a:pt x="5859" y="5024"/>
                        <a:pt x="7077" y="3806"/>
                        <a:pt x="7419" y="2551"/>
                      </a:cubicBezTo>
                      <a:cubicBezTo>
                        <a:pt x="6848" y="1257"/>
                        <a:pt x="5707" y="344"/>
                        <a:pt x="4337" y="78"/>
                      </a:cubicBezTo>
                      <a:cubicBezTo>
                        <a:pt x="4074" y="27"/>
                        <a:pt x="3799" y="1"/>
                        <a:pt x="3522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2076;p60"/>
                <p:cNvSpPr/>
                <p:nvPr/>
              </p:nvSpPr>
              <p:spPr>
                <a:xfrm>
                  <a:off x="516100" y="2711225"/>
                  <a:ext cx="244450" cy="23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8" h="9413" extrusionOk="0">
                      <a:moveTo>
                        <a:pt x="4608" y="1"/>
                      </a:moveTo>
                      <a:cubicBezTo>
                        <a:pt x="4201" y="1"/>
                        <a:pt x="3791" y="62"/>
                        <a:pt x="3386" y="190"/>
                      </a:cubicBezTo>
                      <a:cubicBezTo>
                        <a:pt x="1142" y="951"/>
                        <a:pt x="0" y="3576"/>
                        <a:pt x="799" y="6049"/>
                      </a:cubicBezTo>
                      <a:cubicBezTo>
                        <a:pt x="1483" y="8098"/>
                        <a:pt x="3256" y="9413"/>
                        <a:pt x="5126" y="9413"/>
                      </a:cubicBezTo>
                      <a:cubicBezTo>
                        <a:pt x="5547" y="9413"/>
                        <a:pt x="5973" y="9346"/>
                        <a:pt x="6392" y="9206"/>
                      </a:cubicBezTo>
                      <a:cubicBezTo>
                        <a:pt x="8637" y="8483"/>
                        <a:pt x="9778" y="5858"/>
                        <a:pt x="8979" y="3386"/>
                      </a:cubicBezTo>
                      <a:cubicBezTo>
                        <a:pt x="8290" y="1320"/>
                        <a:pt x="6494" y="1"/>
                        <a:pt x="460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2077;p60"/>
                <p:cNvSpPr/>
                <p:nvPr/>
              </p:nvSpPr>
              <p:spPr>
                <a:xfrm>
                  <a:off x="516100" y="2697900"/>
                  <a:ext cx="224475" cy="16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79" h="6582" fill="none" extrusionOk="0">
                      <a:moveTo>
                        <a:pt x="799" y="6582"/>
                      </a:moveTo>
                      <a:cubicBezTo>
                        <a:pt x="0" y="4109"/>
                        <a:pt x="1142" y="1484"/>
                        <a:pt x="3386" y="761"/>
                      </a:cubicBezTo>
                      <a:cubicBezTo>
                        <a:pt x="5669" y="0"/>
                        <a:pt x="8142" y="1408"/>
                        <a:pt x="8979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2078;p60"/>
                <p:cNvSpPr/>
                <p:nvPr/>
              </p:nvSpPr>
              <p:spPr>
                <a:xfrm>
                  <a:off x="511350" y="2604500"/>
                  <a:ext cx="148400" cy="84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36" h="3394" extrusionOk="0">
                      <a:moveTo>
                        <a:pt x="3369" y="0"/>
                      </a:moveTo>
                      <a:cubicBezTo>
                        <a:pt x="2928" y="0"/>
                        <a:pt x="2483" y="77"/>
                        <a:pt x="2055" y="236"/>
                      </a:cubicBezTo>
                      <a:cubicBezTo>
                        <a:pt x="837" y="807"/>
                        <a:pt x="38" y="2024"/>
                        <a:pt x="0" y="3394"/>
                      </a:cubicBezTo>
                      <a:cubicBezTo>
                        <a:pt x="1355" y="1831"/>
                        <a:pt x="3279" y="934"/>
                        <a:pt x="5341" y="934"/>
                      </a:cubicBezTo>
                      <a:cubicBezTo>
                        <a:pt x="5538" y="934"/>
                        <a:pt x="5736" y="942"/>
                        <a:pt x="5935" y="959"/>
                      </a:cubicBezTo>
                      <a:cubicBezTo>
                        <a:pt x="5213" y="340"/>
                        <a:pt x="4298" y="0"/>
                        <a:pt x="33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2079;p60"/>
                <p:cNvSpPr/>
                <p:nvPr/>
              </p:nvSpPr>
              <p:spPr>
                <a:xfrm>
                  <a:off x="802375" y="2588975"/>
                  <a:ext cx="112275" cy="4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1885" extrusionOk="0">
                      <a:moveTo>
                        <a:pt x="2522" y="0"/>
                      </a:moveTo>
                      <a:cubicBezTo>
                        <a:pt x="2291" y="0"/>
                        <a:pt x="2059" y="19"/>
                        <a:pt x="1827" y="58"/>
                      </a:cubicBezTo>
                      <a:cubicBezTo>
                        <a:pt x="914" y="248"/>
                        <a:pt x="191" y="933"/>
                        <a:pt x="1" y="1884"/>
                      </a:cubicBezTo>
                      <a:cubicBezTo>
                        <a:pt x="1248" y="967"/>
                        <a:pt x="2778" y="475"/>
                        <a:pt x="4318" y="475"/>
                      </a:cubicBezTo>
                      <a:cubicBezTo>
                        <a:pt x="4376" y="475"/>
                        <a:pt x="4433" y="475"/>
                        <a:pt x="4490" y="477"/>
                      </a:cubicBezTo>
                      <a:cubicBezTo>
                        <a:pt x="3866" y="164"/>
                        <a:pt x="3199" y="0"/>
                        <a:pt x="252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2080;p60"/>
                <p:cNvSpPr/>
                <p:nvPr/>
              </p:nvSpPr>
              <p:spPr>
                <a:xfrm>
                  <a:off x="800475" y="2657850"/>
                  <a:ext cx="171225" cy="215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9" h="8633" extrusionOk="0">
                      <a:moveTo>
                        <a:pt x="2790" y="1"/>
                      </a:moveTo>
                      <a:cubicBezTo>
                        <a:pt x="2606" y="1"/>
                        <a:pt x="2424" y="27"/>
                        <a:pt x="2245" y="80"/>
                      </a:cubicBezTo>
                      <a:cubicBezTo>
                        <a:pt x="724" y="499"/>
                        <a:pt x="1" y="2743"/>
                        <a:pt x="647" y="5102"/>
                      </a:cubicBezTo>
                      <a:cubicBezTo>
                        <a:pt x="1257" y="7169"/>
                        <a:pt x="2712" y="8632"/>
                        <a:pt x="4098" y="8632"/>
                      </a:cubicBezTo>
                      <a:cubicBezTo>
                        <a:pt x="4268" y="8632"/>
                        <a:pt x="4437" y="8610"/>
                        <a:pt x="4604" y="8564"/>
                      </a:cubicBezTo>
                      <a:cubicBezTo>
                        <a:pt x="6164" y="8146"/>
                        <a:pt x="6849" y="5901"/>
                        <a:pt x="6202" y="3542"/>
                      </a:cubicBezTo>
                      <a:cubicBezTo>
                        <a:pt x="5631" y="1460"/>
                        <a:pt x="4171" y="1"/>
                        <a:pt x="2790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2081;p60"/>
                <p:cNvSpPr/>
                <p:nvPr/>
              </p:nvSpPr>
              <p:spPr>
                <a:xfrm>
                  <a:off x="800475" y="2648425"/>
                  <a:ext cx="155050" cy="1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02" h="5480" fill="none" extrusionOk="0">
                      <a:moveTo>
                        <a:pt x="686" y="5479"/>
                      </a:moveTo>
                      <a:cubicBezTo>
                        <a:pt x="1" y="3120"/>
                        <a:pt x="724" y="876"/>
                        <a:pt x="2245" y="457"/>
                      </a:cubicBezTo>
                      <a:cubicBezTo>
                        <a:pt x="3805" y="1"/>
                        <a:pt x="5555" y="1561"/>
                        <a:pt x="6202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2082;p60"/>
                <p:cNvSpPr/>
                <p:nvPr/>
              </p:nvSpPr>
              <p:spPr>
                <a:xfrm>
                  <a:off x="601700" y="2746400"/>
                  <a:ext cx="154100" cy="154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4" h="6164" extrusionOk="0">
                      <a:moveTo>
                        <a:pt x="2819" y="0"/>
                      </a:moveTo>
                      <a:cubicBezTo>
                        <a:pt x="2576" y="0"/>
                        <a:pt x="2332" y="37"/>
                        <a:pt x="2093" y="114"/>
                      </a:cubicBezTo>
                      <a:cubicBezTo>
                        <a:pt x="685" y="571"/>
                        <a:pt x="0" y="2283"/>
                        <a:pt x="533" y="3919"/>
                      </a:cubicBezTo>
                      <a:cubicBezTo>
                        <a:pt x="975" y="5277"/>
                        <a:pt x="2152" y="6164"/>
                        <a:pt x="3345" y="6164"/>
                      </a:cubicBezTo>
                      <a:cubicBezTo>
                        <a:pt x="3588" y="6164"/>
                        <a:pt x="3833" y="6127"/>
                        <a:pt x="4071" y="6049"/>
                      </a:cubicBezTo>
                      <a:cubicBezTo>
                        <a:pt x="5479" y="5593"/>
                        <a:pt x="6164" y="3881"/>
                        <a:pt x="5631" y="2245"/>
                      </a:cubicBezTo>
                      <a:cubicBezTo>
                        <a:pt x="5189" y="886"/>
                        <a:pt x="4012" y="0"/>
                        <a:pt x="281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2083;p60"/>
                <p:cNvSpPr/>
                <p:nvPr/>
              </p:nvSpPr>
              <p:spPr>
                <a:xfrm>
                  <a:off x="817600" y="2877525"/>
                  <a:ext cx="99900" cy="8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392" extrusionOk="0">
                      <a:moveTo>
                        <a:pt x="2264" y="1"/>
                      </a:moveTo>
                      <a:cubicBezTo>
                        <a:pt x="2219" y="1"/>
                        <a:pt x="2175" y="2"/>
                        <a:pt x="2131" y="5"/>
                      </a:cubicBezTo>
                      <a:cubicBezTo>
                        <a:pt x="1560" y="81"/>
                        <a:pt x="1028" y="234"/>
                        <a:pt x="533" y="500"/>
                      </a:cubicBezTo>
                      <a:lnTo>
                        <a:pt x="1" y="2440"/>
                      </a:lnTo>
                      <a:cubicBezTo>
                        <a:pt x="77" y="2783"/>
                        <a:pt x="305" y="3087"/>
                        <a:pt x="609" y="3239"/>
                      </a:cubicBezTo>
                      <a:cubicBezTo>
                        <a:pt x="812" y="3341"/>
                        <a:pt x="1032" y="3391"/>
                        <a:pt x="1257" y="3391"/>
                      </a:cubicBezTo>
                      <a:cubicBezTo>
                        <a:pt x="1370" y="3391"/>
                        <a:pt x="1484" y="3379"/>
                        <a:pt x="1598" y="3353"/>
                      </a:cubicBezTo>
                      <a:cubicBezTo>
                        <a:pt x="2283" y="3315"/>
                        <a:pt x="2930" y="3011"/>
                        <a:pt x="3424" y="2516"/>
                      </a:cubicBezTo>
                      <a:cubicBezTo>
                        <a:pt x="3919" y="1984"/>
                        <a:pt x="3995" y="1185"/>
                        <a:pt x="3615" y="614"/>
                      </a:cubicBezTo>
                      <a:cubicBezTo>
                        <a:pt x="3266" y="195"/>
                        <a:pt x="2757" y="1"/>
                        <a:pt x="2264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2084;p60"/>
                <p:cNvSpPr/>
                <p:nvPr/>
              </p:nvSpPr>
              <p:spPr>
                <a:xfrm>
                  <a:off x="817600" y="2876700"/>
                  <a:ext cx="99900" cy="86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463" fill="none" extrusionOk="0">
                      <a:moveTo>
                        <a:pt x="533" y="533"/>
                      </a:moveTo>
                      <a:cubicBezTo>
                        <a:pt x="1028" y="267"/>
                        <a:pt x="1560" y="114"/>
                        <a:pt x="2131" y="38"/>
                      </a:cubicBezTo>
                      <a:cubicBezTo>
                        <a:pt x="2664" y="0"/>
                        <a:pt x="3234" y="191"/>
                        <a:pt x="3615" y="647"/>
                      </a:cubicBezTo>
                      <a:cubicBezTo>
                        <a:pt x="3995" y="1218"/>
                        <a:pt x="3919" y="2017"/>
                        <a:pt x="3424" y="2549"/>
                      </a:cubicBezTo>
                      <a:cubicBezTo>
                        <a:pt x="2930" y="3044"/>
                        <a:pt x="2283" y="3348"/>
                        <a:pt x="1598" y="3386"/>
                      </a:cubicBezTo>
                      <a:cubicBezTo>
                        <a:pt x="1256" y="3462"/>
                        <a:pt x="914" y="3424"/>
                        <a:pt x="609" y="3272"/>
                      </a:cubicBezTo>
                      <a:cubicBezTo>
                        <a:pt x="305" y="3120"/>
                        <a:pt x="77" y="2816"/>
                        <a:pt x="1" y="247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2085;p60"/>
                <p:cNvSpPr/>
                <p:nvPr/>
              </p:nvSpPr>
              <p:spPr>
                <a:xfrm>
                  <a:off x="610250" y="3003200"/>
                  <a:ext cx="302475" cy="17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6872" extrusionOk="0">
                      <a:moveTo>
                        <a:pt x="12099" y="0"/>
                      </a:moveTo>
                      <a:lnTo>
                        <a:pt x="12099" y="0"/>
                      </a:lnTo>
                      <a:cubicBezTo>
                        <a:pt x="11718" y="114"/>
                        <a:pt x="11376" y="190"/>
                        <a:pt x="11034" y="266"/>
                      </a:cubicBezTo>
                      <a:cubicBezTo>
                        <a:pt x="9196" y="721"/>
                        <a:pt x="7314" y="951"/>
                        <a:pt x="5436" y="951"/>
                      </a:cubicBezTo>
                      <a:cubicBezTo>
                        <a:pt x="3853" y="951"/>
                        <a:pt x="2272" y="787"/>
                        <a:pt x="724" y="457"/>
                      </a:cubicBezTo>
                      <a:lnTo>
                        <a:pt x="1" y="305"/>
                      </a:lnTo>
                      <a:lnTo>
                        <a:pt x="1" y="305"/>
                      </a:lnTo>
                      <a:cubicBezTo>
                        <a:pt x="648" y="1370"/>
                        <a:pt x="1370" y="2359"/>
                        <a:pt x="2245" y="3272"/>
                      </a:cubicBezTo>
                      <a:cubicBezTo>
                        <a:pt x="3159" y="4299"/>
                        <a:pt x="4224" y="5174"/>
                        <a:pt x="5403" y="5897"/>
                      </a:cubicBezTo>
                      <a:cubicBezTo>
                        <a:pt x="5784" y="6163"/>
                        <a:pt x="6164" y="6354"/>
                        <a:pt x="6544" y="6506"/>
                      </a:cubicBezTo>
                      <a:cubicBezTo>
                        <a:pt x="6925" y="6696"/>
                        <a:pt x="7305" y="6772"/>
                        <a:pt x="7686" y="6848"/>
                      </a:cubicBezTo>
                      <a:cubicBezTo>
                        <a:pt x="7802" y="6864"/>
                        <a:pt x="7918" y="6872"/>
                        <a:pt x="8032" y="6872"/>
                      </a:cubicBezTo>
                      <a:cubicBezTo>
                        <a:pt x="8740" y="6872"/>
                        <a:pt x="9401" y="6573"/>
                        <a:pt x="9892" y="6049"/>
                      </a:cubicBezTo>
                      <a:lnTo>
                        <a:pt x="12099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2086;p60"/>
                <p:cNvSpPr/>
                <p:nvPr/>
              </p:nvSpPr>
              <p:spPr>
                <a:xfrm>
                  <a:off x="628325" y="3010800"/>
                  <a:ext cx="257775" cy="56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11" h="2276" extrusionOk="0">
                      <a:moveTo>
                        <a:pt x="10311" y="1"/>
                      </a:moveTo>
                      <a:cubicBezTo>
                        <a:pt x="8491" y="430"/>
                        <a:pt x="6627" y="650"/>
                        <a:pt x="4767" y="650"/>
                      </a:cubicBezTo>
                      <a:cubicBezTo>
                        <a:pt x="3166" y="650"/>
                        <a:pt x="1567" y="487"/>
                        <a:pt x="1" y="153"/>
                      </a:cubicBezTo>
                      <a:lnTo>
                        <a:pt x="1" y="153"/>
                      </a:lnTo>
                      <a:cubicBezTo>
                        <a:pt x="2081" y="1549"/>
                        <a:pt x="4496" y="2275"/>
                        <a:pt x="6949" y="2275"/>
                      </a:cubicBezTo>
                      <a:cubicBezTo>
                        <a:pt x="7905" y="2275"/>
                        <a:pt x="8867" y="2165"/>
                        <a:pt x="9816" y="1941"/>
                      </a:cubicBezTo>
                      <a:lnTo>
                        <a:pt x="10311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2087;p60"/>
                <p:cNvSpPr/>
                <p:nvPr/>
              </p:nvSpPr>
              <p:spPr>
                <a:xfrm>
                  <a:off x="666375" y="3070575"/>
                  <a:ext cx="146500" cy="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60" h="3811" extrusionOk="0">
                      <a:moveTo>
                        <a:pt x="1157" y="1"/>
                      </a:moveTo>
                      <a:cubicBezTo>
                        <a:pt x="741" y="1"/>
                        <a:pt x="313" y="158"/>
                        <a:pt x="39" y="501"/>
                      </a:cubicBezTo>
                      <a:cubicBezTo>
                        <a:pt x="0" y="501"/>
                        <a:pt x="0" y="539"/>
                        <a:pt x="0" y="577"/>
                      </a:cubicBezTo>
                      <a:cubicBezTo>
                        <a:pt x="914" y="1604"/>
                        <a:pt x="1979" y="2479"/>
                        <a:pt x="3158" y="3202"/>
                      </a:cubicBezTo>
                      <a:cubicBezTo>
                        <a:pt x="3539" y="3430"/>
                        <a:pt x="3919" y="3620"/>
                        <a:pt x="4299" y="3811"/>
                      </a:cubicBezTo>
                      <a:cubicBezTo>
                        <a:pt x="4642" y="3735"/>
                        <a:pt x="4946" y="3544"/>
                        <a:pt x="5213" y="3316"/>
                      </a:cubicBezTo>
                      <a:cubicBezTo>
                        <a:pt x="5859" y="2745"/>
                        <a:pt x="5593" y="2213"/>
                        <a:pt x="5060" y="1642"/>
                      </a:cubicBezTo>
                      <a:cubicBezTo>
                        <a:pt x="4071" y="577"/>
                        <a:pt x="2702" y="6"/>
                        <a:pt x="1294" y="6"/>
                      </a:cubicBezTo>
                      <a:cubicBezTo>
                        <a:pt x="1249" y="3"/>
                        <a:pt x="1203" y="1"/>
                        <a:pt x="1157" y="1"/>
                      </a:cubicBezTo>
                      <a:close/>
                    </a:path>
                  </a:pathLst>
                </a:custGeom>
                <a:solidFill>
                  <a:srgbClr val="FF868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2088;p60"/>
                <p:cNvSpPr/>
                <p:nvPr/>
              </p:nvSpPr>
              <p:spPr>
                <a:xfrm>
                  <a:off x="352500" y="3049800"/>
                  <a:ext cx="79925" cy="2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97" h="1104" fill="none" extrusionOk="0">
                      <a:moveTo>
                        <a:pt x="1" y="685"/>
                      </a:moveTo>
                      <a:cubicBezTo>
                        <a:pt x="1028" y="0"/>
                        <a:pt x="2360" y="191"/>
                        <a:pt x="3197" y="11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2089;p60"/>
                <p:cNvSpPr/>
                <p:nvPr/>
              </p:nvSpPr>
              <p:spPr>
                <a:xfrm>
                  <a:off x="417175" y="2303925"/>
                  <a:ext cx="518375" cy="24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35" h="9903" extrusionOk="0">
                      <a:moveTo>
                        <a:pt x="7751" y="0"/>
                      </a:moveTo>
                      <a:cubicBezTo>
                        <a:pt x="6664" y="0"/>
                        <a:pt x="5570" y="128"/>
                        <a:pt x="4490" y="389"/>
                      </a:cubicBezTo>
                      <a:cubicBezTo>
                        <a:pt x="2854" y="808"/>
                        <a:pt x="1332" y="1569"/>
                        <a:pt x="1" y="2558"/>
                      </a:cubicBezTo>
                      <a:cubicBezTo>
                        <a:pt x="3416" y="7267"/>
                        <a:pt x="8824" y="9903"/>
                        <a:pt x="14393" y="9903"/>
                      </a:cubicBezTo>
                      <a:cubicBezTo>
                        <a:pt x="16518" y="9903"/>
                        <a:pt x="18665" y="9519"/>
                        <a:pt x="20735" y="8721"/>
                      </a:cubicBezTo>
                      <a:cubicBezTo>
                        <a:pt x="19974" y="7047"/>
                        <a:pt x="18909" y="5487"/>
                        <a:pt x="17615" y="4118"/>
                      </a:cubicBezTo>
                      <a:cubicBezTo>
                        <a:pt x="14975" y="1448"/>
                        <a:pt x="11408" y="0"/>
                        <a:pt x="77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2090;p60"/>
                <p:cNvSpPr/>
                <p:nvPr/>
              </p:nvSpPr>
              <p:spPr>
                <a:xfrm>
                  <a:off x="266900" y="2362150"/>
                  <a:ext cx="266350" cy="443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54" h="17730" extrusionOk="0">
                      <a:moveTo>
                        <a:pt x="6316" y="0"/>
                      </a:moveTo>
                      <a:lnTo>
                        <a:pt x="6164" y="115"/>
                      </a:lnTo>
                      <a:cubicBezTo>
                        <a:pt x="3615" y="2017"/>
                        <a:pt x="1713" y="4718"/>
                        <a:pt x="876" y="7800"/>
                      </a:cubicBezTo>
                      <a:cubicBezTo>
                        <a:pt x="39" y="11033"/>
                        <a:pt x="1" y="14457"/>
                        <a:pt x="724" y="17729"/>
                      </a:cubicBezTo>
                      <a:cubicBezTo>
                        <a:pt x="3463" y="16321"/>
                        <a:pt x="5822" y="14229"/>
                        <a:pt x="7496" y="11680"/>
                      </a:cubicBezTo>
                      <a:cubicBezTo>
                        <a:pt x="9284" y="9055"/>
                        <a:pt x="10311" y="6011"/>
                        <a:pt x="10539" y="2854"/>
                      </a:cubicBezTo>
                      <a:cubicBezTo>
                        <a:pt x="10653" y="1180"/>
                        <a:pt x="8218" y="77"/>
                        <a:pt x="631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2091;p60"/>
                <p:cNvSpPr/>
                <p:nvPr/>
              </p:nvSpPr>
              <p:spPr>
                <a:xfrm>
                  <a:off x="276425" y="2589250"/>
                  <a:ext cx="253025" cy="46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21" h="18727" extrusionOk="0">
                      <a:moveTo>
                        <a:pt x="6285" y="1"/>
                      </a:moveTo>
                      <a:cubicBezTo>
                        <a:pt x="5529" y="1"/>
                        <a:pt x="4718" y="237"/>
                        <a:pt x="4109" y="542"/>
                      </a:cubicBezTo>
                      <a:cubicBezTo>
                        <a:pt x="3196" y="1074"/>
                        <a:pt x="2435" y="1797"/>
                        <a:pt x="1903" y="2672"/>
                      </a:cubicBezTo>
                      <a:cubicBezTo>
                        <a:pt x="951" y="3966"/>
                        <a:pt x="305" y="5449"/>
                        <a:pt x="0" y="7047"/>
                      </a:cubicBezTo>
                      <a:cubicBezTo>
                        <a:pt x="38" y="7504"/>
                        <a:pt x="114" y="7998"/>
                        <a:pt x="229" y="8455"/>
                      </a:cubicBezTo>
                      <a:cubicBezTo>
                        <a:pt x="837" y="11308"/>
                        <a:pt x="1979" y="14047"/>
                        <a:pt x="3653" y="16444"/>
                      </a:cubicBezTo>
                      <a:cubicBezTo>
                        <a:pt x="4490" y="16558"/>
                        <a:pt x="5288" y="16824"/>
                        <a:pt x="6049" y="17205"/>
                      </a:cubicBezTo>
                      <a:cubicBezTo>
                        <a:pt x="6658" y="17547"/>
                        <a:pt x="7267" y="17928"/>
                        <a:pt x="7876" y="18232"/>
                      </a:cubicBezTo>
                      <a:cubicBezTo>
                        <a:pt x="8560" y="18575"/>
                        <a:pt x="9321" y="18727"/>
                        <a:pt x="10120" y="18727"/>
                      </a:cubicBezTo>
                      <a:cubicBezTo>
                        <a:pt x="7495" y="16520"/>
                        <a:pt x="5897" y="13362"/>
                        <a:pt x="5669" y="9977"/>
                      </a:cubicBezTo>
                      <a:cubicBezTo>
                        <a:pt x="7609" y="7085"/>
                        <a:pt x="8218" y="3547"/>
                        <a:pt x="7343" y="199"/>
                      </a:cubicBezTo>
                      <a:cubicBezTo>
                        <a:pt x="7026" y="60"/>
                        <a:pt x="6662" y="1"/>
                        <a:pt x="62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2092;p60"/>
                <p:cNvSpPr/>
                <p:nvPr/>
              </p:nvSpPr>
              <p:spPr>
                <a:xfrm>
                  <a:off x="543675" y="2688375"/>
                  <a:ext cx="107500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0" h="2094" fill="none" extrusionOk="0">
                      <a:moveTo>
                        <a:pt x="1" y="2093"/>
                      </a:moveTo>
                      <a:cubicBezTo>
                        <a:pt x="914" y="685"/>
                        <a:pt x="2664" y="1"/>
                        <a:pt x="4300" y="495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2093;p60"/>
                <p:cNvSpPr/>
                <p:nvPr/>
              </p:nvSpPr>
              <p:spPr>
                <a:xfrm>
                  <a:off x="810000" y="2638925"/>
                  <a:ext cx="6945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8" h="2017" fill="none" extrusionOk="0">
                      <a:moveTo>
                        <a:pt x="0" y="2017"/>
                      </a:moveTo>
                      <a:cubicBezTo>
                        <a:pt x="305" y="761"/>
                        <a:pt x="1560" y="0"/>
                        <a:pt x="2777" y="34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2094;p60"/>
                <p:cNvSpPr/>
                <p:nvPr/>
              </p:nvSpPr>
              <p:spPr>
                <a:xfrm>
                  <a:off x="290700" y="2642725"/>
                  <a:ext cx="165500" cy="13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20" h="5517" fill="none" extrusionOk="0">
                      <a:moveTo>
                        <a:pt x="0" y="5517"/>
                      </a:moveTo>
                      <a:cubicBezTo>
                        <a:pt x="2549" y="4185"/>
                        <a:pt x="4603" y="2055"/>
                        <a:pt x="6620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2095;p60"/>
                <p:cNvSpPr/>
                <p:nvPr/>
              </p:nvSpPr>
              <p:spPr>
                <a:xfrm>
                  <a:off x="453325" y="2360250"/>
                  <a:ext cx="68500" cy="102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0" h="4110" fill="none" extrusionOk="0">
                      <a:moveTo>
                        <a:pt x="2740" y="4109"/>
                      </a:moveTo>
                      <a:cubicBezTo>
                        <a:pt x="1408" y="3082"/>
                        <a:pt x="419" y="1636"/>
                        <a:pt x="1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2096;p60"/>
                <p:cNvSpPr/>
                <p:nvPr/>
              </p:nvSpPr>
              <p:spPr>
                <a:xfrm>
                  <a:off x="288775" y="2477225"/>
                  <a:ext cx="214025" cy="20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1" h="8257" fill="none" extrusionOk="0">
                      <a:moveTo>
                        <a:pt x="8561" y="1"/>
                      </a:moveTo>
                      <a:cubicBezTo>
                        <a:pt x="7229" y="3995"/>
                        <a:pt x="4034" y="7077"/>
                        <a:pt x="1" y="825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2097;p60"/>
                <p:cNvSpPr/>
                <p:nvPr/>
              </p:nvSpPr>
              <p:spPr>
                <a:xfrm>
                  <a:off x="291650" y="2439200"/>
                  <a:ext cx="168350" cy="175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34" h="7001" fill="none" extrusionOk="0">
                      <a:moveTo>
                        <a:pt x="0" y="7000"/>
                      </a:moveTo>
                      <a:cubicBezTo>
                        <a:pt x="913" y="6848"/>
                        <a:pt x="1750" y="6430"/>
                        <a:pt x="2435" y="5783"/>
                      </a:cubicBezTo>
                      <a:cubicBezTo>
                        <a:pt x="4299" y="4223"/>
                        <a:pt x="5783" y="2245"/>
                        <a:pt x="6734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2098;p60"/>
                <p:cNvSpPr/>
                <p:nvPr/>
              </p:nvSpPr>
              <p:spPr>
                <a:xfrm>
                  <a:off x="300200" y="2401150"/>
                  <a:ext cx="136975" cy="17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79" h="7115" fill="none" extrusionOk="0">
                      <a:moveTo>
                        <a:pt x="0" y="7115"/>
                      </a:moveTo>
                      <a:cubicBezTo>
                        <a:pt x="952" y="4185"/>
                        <a:pt x="2892" y="1674"/>
                        <a:pt x="5479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2099;p60"/>
                <p:cNvSpPr/>
                <p:nvPr/>
              </p:nvSpPr>
              <p:spPr>
                <a:xfrm>
                  <a:off x="518950" y="2445850"/>
                  <a:ext cx="37000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00" h="2017" fill="none" extrusionOk="0">
                      <a:moveTo>
                        <a:pt x="1" y="0"/>
                      </a:moveTo>
                      <a:cubicBezTo>
                        <a:pt x="2397" y="761"/>
                        <a:pt x="4870" y="1294"/>
                        <a:pt x="7343" y="1674"/>
                      </a:cubicBezTo>
                      <a:cubicBezTo>
                        <a:pt x="9854" y="2017"/>
                        <a:pt x="12403" y="1826"/>
                        <a:pt x="14800" y="106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1" name="Google Shape;2100;p60"/>
                <p:cNvSpPr/>
                <p:nvPr/>
              </p:nvSpPr>
              <p:spPr>
                <a:xfrm>
                  <a:off x="503725" y="2376425"/>
                  <a:ext cx="326275" cy="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51" h="1675" fill="none" extrusionOk="0">
                      <a:moveTo>
                        <a:pt x="1" y="1674"/>
                      </a:moveTo>
                      <a:cubicBezTo>
                        <a:pt x="4186" y="266"/>
                        <a:pt x="8713" y="0"/>
                        <a:pt x="13050" y="95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" name="Google Shape;2101;p60"/>
                <p:cNvSpPr/>
                <p:nvPr/>
              </p:nvSpPr>
              <p:spPr>
                <a:xfrm>
                  <a:off x="481850" y="2321250"/>
                  <a:ext cx="253975" cy="5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9" h="2284" fill="none" extrusionOk="0">
                      <a:moveTo>
                        <a:pt x="1" y="2283"/>
                      </a:moveTo>
                      <a:cubicBezTo>
                        <a:pt x="3044" y="495"/>
                        <a:pt x="6735" y="1"/>
                        <a:pt x="10159" y="952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3" name="Google Shape;2102;p60"/>
                <p:cNvSpPr/>
                <p:nvPr/>
              </p:nvSpPr>
              <p:spPr>
                <a:xfrm>
                  <a:off x="315425" y="2667450"/>
                  <a:ext cx="143625" cy="17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5" h="6849" fill="none" extrusionOk="0">
                      <a:moveTo>
                        <a:pt x="5745" y="1"/>
                      </a:moveTo>
                      <a:cubicBezTo>
                        <a:pt x="5098" y="3120"/>
                        <a:pt x="2930" y="5669"/>
                        <a:pt x="0" y="6849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2103;p60"/>
                <p:cNvSpPr/>
                <p:nvPr/>
              </p:nvSpPr>
              <p:spPr>
                <a:xfrm>
                  <a:off x="323025" y="2848175"/>
                  <a:ext cx="86575" cy="4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3" h="1712" fill="none" extrusionOk="0">
                      <a:moveTo>
                        <a:pt x="1" y="1712"/>
                      </a:moveTo>
                      <a:cubicBezTo>
                        <a:pt x="1256" y="1446"/>
                        <a:pt x="2473" y="837"/>
                        <a:pt x="3463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" name="Google Shape;2104;p60"/>
                <p:cNvSpPr/>
                <p:nvPr/>
              </p:nvSpPr>
              <p:spPr>
                <a:xfrm>
                  <a:off x="501825" y="2832950"/>
                  <a:ext cx="36175" cy="34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7" h="1384" extrusionOk="0">
                      <a:moveTo>
                        <a:pt x="990" y="0"/>
                      </a:moveTo>
                      <a:cubicBezTo>
                        <a:pt x="762" y="0"/>
                        <a:pt x="571" y="38"/>
                        <a:pt x="343" y="152"/>
                      </a:cubicBezTo>
                      <a:cubicBezTo>
                        <a:pt x="153" y="229"/>
                        <a:pt x="1" y="457"/>
                        <a:pt x="1" y="685"/>
                      </a:cubicBezTo>
                      <a:cubicBezTo>
                        <a:pt x="39" y="837"/>
                        <a:pt x="115" y="989"/>
                        <a:pt x="267" y="1104"/>
                      </a:cubicBezTo>
                      <a:cubicBezTo>
                        <a:pt x="480" y="1290"/>
                        <a:pt x="768" y="1383"/>
                        <a:pt x="1065" y="1383"/>
                      </a:cubicBezTo>
                      <a:cubicBezTo>
                        <a:pt x="1192" y="1383"/>
                        <a:pt x="1321" y="1366"/>
                        <a:pt x="1447" y="1332"/>
                      </a:cubicBezTo>
                      <a:lnTo>
                        <a:pt x="990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6" name="Google Shape;2105;p60"/>
                <p:cNvSpPr/>
                <p:nvPr/>
              </p:nvSpPr>
              <p:spPr>
                <a:xfrm>
                  <a:off x="946950" y="2708925"/>
                  <a:ext cx="29500" cy="4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1652" extrusionOk="0">
                      <a:moveTo>
                        <a:pt x="602" y="1"/>
                      </a:moveTo>
                      <a:cubicBezTo>
                        <a:pt x="492" y="1"/>
                        <a:pt x="388" y="36"/>
                        <a:pt x="305" y="92"/>
                      </a:cubicBezTo>
                      <a:cubicBezTo>
                        <a:pt x="191" y="168"/>
                        <a:pt x="115" y="244"/>
                        <a:pt x="1" y="358"/>
                      </a:cubicBezTo>
                      <a:lnTo>
                        <a:pt x="457" y="1651"/>
                      </a:lnTo>
                      <a:cubicBezTo>
                        <a:pt x="914" y="1461"/>
                        <a:pt x="1180" y="929"/>
                        <a:pt x="1066" y="434"/>
                      </a:cubicBezTo>
                      <a:cubicBezTo>
                        <a:pt x="1028" y="244"/>
                        <a:pt x="876" y="92"/>
                        <a:pt x="723" y="16"/>
                      </a:cubicBezTo>
                      <a:cubicBezTo>
                        <a:pt x="683" y="5"/>
                        <a:pt x="642" y="1"/>
                        <a:pt x="60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2106;p60"/>
                <p:cNvSpPr/>
                <p:nvPr/>
              </p:nvSpPr>
              <p:spPr>
                <a:xfrm>
                  <a:off x="848025" y="2693000"/>
                  <a:ext cx="118925" cy="13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7" h="5528" extrusionOk="0">
                      <a:moveTo>
                        <a:pt x="2115" y="1"/>
                      </a:moveTo>
                      <a:cubicBezTo>
                        <a:pt x="1994" y="1"/>
                        <a:pt x="1872" y="15"/>
                        <a:pt x="1751" y="44"/>
                      </a:cubicBezTo>
                      <a:cubicBezTo>
                        <a:pt x="610" y="310"/>
                        <a:pt x="1" y="1756"/>
                        <a:pt x="343" y="3240"/>
                      </a:cubicBezTo>
                      <a:cubicBezTo>
                        <a:pt x="682" y="4595"/>
                        <a:pt x="1654" y="5527"/>
                        <a:pt x="2669" y="5527"/>
                      </a:cubicBezTo>
                      <a:cubicBezTo>
                        <a:pt x="2794" y="5527"/>
                        <a:pt x="2919" y="5513"/>
                        <a:pt x="3044" y="5484"/>
                      </a:cubicBezTo>
                      <a:cubicBezTo>
                        <a:pt x="4148" y="5218"/>
                        <a:pt x="4756" y="3772"/>
                        <a:pt x="4414" y="2288"/>
                      </a:cubicBezTo>
                      <a:cubicBezTo>
                        <a:pt x="4075" y="933"/>
                        <a:pt x="3103" y="1"/>
                        <a:pt x="211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99" name="TextBox 98"/>
          <p:cNvSpPr txBox="1"/>
          <p:nvPr/>
        </p:nvSpPr>
        <p:spPr>
          <a:xfrm>
            <a:off x="3751295" y="718102"/>
            <a:ext cx="4286661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y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58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429145" y="538306"/>
            <a:ext cx="3345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64746" y="826166"/>
            <a:ext cx="6415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84594" y="2962723"/>
            <a:ext cx="5302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29334" y="3915586"/>
            <a:ext cx="5748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 mặn nói ngay hơn ăn chay nói dố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69750" y="1779028"/>
            <a:ext cx="5302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74694" y="1262310"/>
            <a:ext cx="2209900" cy="1956766"/>
          </a:xfrm>
          <a:prstGeom prst="rect">
            <a:avLst/>
          </a:prstGeom>
        </p:spPr>
      </p:pic>
      <p:pic>
        <p:nvPicPr>
          <p:cNvPr id="2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256437" y="2066888"/>
            <a:ext cx="1529282" cy="3103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73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3045057" y="-890199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5" y="1186762"/>
            <a:ext cx="8029128" cy="32006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0121" y="-357061"/>
            <a:ext cx="4865511" cy="4865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37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1410789" y="-824636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09607" y="1860700"/>
            <a:ext cx="199475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13380" y="590700"/>
            <a:ext cx="1994750" cy="463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047" y="2483240"/>
            <a:ext cx="428324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09911" y="1196980"/>
            <a:ext cx="3753468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27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1375619" y="-1164605"/>
            <a:ext cx="11564211" cy="6455984"/>
            <a:chOff x="-1211496" y="-766021"/>
            <a:chExt cx="11564211" cy="6455984"/>
          </a:xfrm>
        </p:grpSpPr>
        <p:sp>
          <p:nvSpPr>
            <p:cNvPr id="42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22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326579" y="-175550"/>
            <a:ext cx="3759689" cy="375968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872" y="1162376"/>
            <a:ext cx="8029128" cy="322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06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1211496" y="-766021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2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326579" y="-175550"/>
            <a:ext cx="3759689" cy="37596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26" y="1301906"/>
            <a:ext cx="8029128" cy="320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1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954066" y="0"/>
            <a:ext cx="921544" cy="5143500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79447" y="1513464"/>
            <a:ext cx="3022776" cy="2709973"/>
          </a:xfrm>
          <a:prstGeom prst="rect">
            <a:avLst/>
          </a:prstGeom>
          <a:ln w="57150">
            <a:solidFill>
              <a:srgbClr val="F4F7CD"/>
            </a:solidFill>
            <a:prstDash val="lgDash"/>
          </a:ln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h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uộc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oạ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ả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-7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,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ục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ữ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ăn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i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ở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3799661" cy="13945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1754" y="1"/>
            <a:ext cx="3799661" cy="151346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513595" y="1513464"/>
            <a:ext cx="2895976" cy="2516073"/>
          </a:xfrm>
          <a:prstGeom prst="rect">
            <a:avLst/>
          </a:prstGeom>
          <a:ln w="57150">
            <a:solidFill>
              <a:srgbClr val="F4F7CD"/>
            </a:solidFill>
            <a:prstDash val="lgDash"/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họ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1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ục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gữ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mà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em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ích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hất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viết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oạ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(10-12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)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phâ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ích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ục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gữ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ó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và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ê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bài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học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em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rút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ra.</a:t>
            </a:r>
            <a:endParaRPr lang="en-US" sz="2100" dirty="0"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371" y="3834540"/>
            <a:ext cx="1760934" cy="13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4527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203486">
            <a:off x="722400" y="1670606"/>
            <a:ext cx="1946796" cy="293815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177284" y="2225717"/>
            <a:ext cx="5084464" cy="2308324"/>
          </a:xfrm>
          <a:prstGeom prst="rect">
            <a:avLst/>
          </a:prstGeom>
          <a:ln w="57150">
            <a:solidFill>
              <a:srgbClr val="F4F7CD"/>
            </a:solidFill>
            <a:prstDash val="lg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hoạt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ộng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á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hân</a:t>
            </a:r>
            <a:endParaRPr lang="en-US" sz="2400" dirty="0">
              <a:solidFill>
                <a:srgbClr val="FF0000"/>
              </a:solidFill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Yêu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ầu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sâu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huỗi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sắp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xếp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lại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ứ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ự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gợi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ý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ục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gữ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úng</a:t>
            </a:r>
            <a:endParaRPr lang="en-US" sz="2400" dirty="0">
              <a:solidFill>
                <a:srgbClr val="FF0000"/>
              </a:solidFill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gian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10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giây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/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endParaRPr lang="en-US" sz="2400" dirty="0">
              <a:solidFill>
                <a:srgbClr val="FF0000"/>
              </a:solidFill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04573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799434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91327" y="2124118"/>
            <a:ext cx="1368751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174414" tIns="0" rIns="0" bIns="0" anchor="ctr">
            <a:spAutoFit/>
          </a:bodyPr>
          <a:lstStyle/>
          <a:p>
            <a:pPr algn="ctr" eaLnBrk="0" hangingPunct="0"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o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015754" y="2077956"/>
            <a:ext cx="2428713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81991" y="2077956"/>
            <a:ext cx="1761863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316382" y="2092143"/>
            <a:ext cx="1325847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ụt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2881"/>
            <a:ext cx="10402202" cy="1764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556" y="3427621"/>
            <a:ext cx="6858595" cy="106536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472114" y="3196138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196138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het gio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215664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3" descr="an30"/>
          <p:cNvPicPr>
            <a:picLocks noChangeAspect="1" noChangeArrowheads="1" noCrop="1"/>
          </p:cNvPicPr>
          <p:nvPr/>
        </p:nvPicPr>
        <p:blipFill>
          <a:blip r:embed="rId10">
            <a:extLst/>
          </a:blip>
          <a:srcRect/>
          <a:stretch>
            <a:fillRect/>
          </a:stretch>
        </p:blipFill>
        <p:spPr bwMode="auto">
          <a:xfrm>
            <a:off x="7949317" y="2145295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8" name="Hình chữ nhật 85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9" name="Hình chữ nhật 84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0" name="Hình chữ nhật 83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1" name="Hình chữ nhật 57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2" name="Hình chữ nhật 86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3" name="Hình chữ nhật 87"/>
          <p:cNvSpPr/>
          <p:nvPr/>
        </p:nvSpPr>
        <p:spPr>
          <a:xfrm>
            <a:off x="7879321" y="1957827"/>
            <a:ext cx="766901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4" name="Hình chữ nhật 88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5" name="Hình chữ nhật 89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6" name="Hình chữ nhật 90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7" name="Hình chữ nhật 91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8" name="Hình Bầu dục 45"/>
          <p:cNvSpPr/>
          <p:nvPr/>
        </p:nvSpPr>
        <p:spPr>
          <a:xfrm>
            <a:off x="7966965" y="2228241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0909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606553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472114" y="3003257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003257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het gi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022783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3" descr="an30"/>
          <p:cNvPicPr>
            <a:picLocks noChangeAspect="1" noChangeArrowheads="1" noCrop="1"/>
          </p:cNvPicPr>
          <p:nvPr/>
        </p:nvPicPr>
        <p:blipFill>
          <a:blip r:embed="rId9">
            <a:extLst/>
          </a:blip>
          <a:srcRect/>
          <a:stretch>
            <a:fillRect/>
          </a:stretch>
        </p:blipFill>
        <p:spPr bwMode="auto">
          <a:xfrm>
            <a:off x="7949317" y="1952414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6" name="Hình chữ nhật 85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Hình chữ nhật 84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8" name="Hình chữ nhật 83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9" name="Hình chữ nhật 57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0" name="Hình chữ nhật 86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1" name="Hình chữ nhật 87"/>
          <p:cNvSpPr/>
          <p:nvPr/>
        </p:nvSpPr>
        <p:spPr>
          <a:xfrm>
            <a:off x="7879321" y="1764946"/>
            <a:ext cx="766901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2" name="Hình chữ nhật 88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3" name="Hình chữ nhật 89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4" name="Hình chữ nhật 90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5" name="Hình chữ nhật 91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6" name="Hình Bầu dục 45"/>
          <p:cNvSpPr/>
          <p:nvPr/>
        </p:nvSpPr>
        <p:spPr>
          <a:xfrm>
            <a:off x="7966965" y="2035360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316125" y="1968950"/>
            <a:ext cx="2522915" cy="49244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174414" tIns="0" rIns="0" bIns="0" anchor="ctr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ị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865847" y="1914769"/>
            <a:ext cx="2645118" cy="58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180009" y="1922746"/>
            <a:ext cx="2781373" cy="58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0009" y="3465106"/>
            <a:ext cx="8445474" cy="931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49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606553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72114" y="3003257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003257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022783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9">
            <a:extLst/>
          </a:blip>
          <a:srcRect/>
          <a:stretch>
            <a:fillRect/>
          </a:stretch>
        </p:blipFill>
        <p:spPr bwMode="auto">
          <a:xfrm>
            <a:off x="7949317" y="1952414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7879321" y="1764946"/>
            <a:ext cx="766901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7966965" y="2035360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299920" y="1831434"/>
            <a:ext cx="1402791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738107" y="1831432"/>
            <a:ext cx="1582327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91460" y="1831431"/>
            <a:ext cx="1761863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âu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613135" y="1831432"/>
            <a:ext cx="1402791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7846" y="3234740"/>
            <a:ext cx="6419645" cy="106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371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54531" y="1597334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72114" y="3003257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003257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022783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9">
            <a:extLst/>
          </a:blip>
          <a:srcRect/>
          <a:stretch>
            <a:fillRect/>
          </a:stretch>
        </p:blipFill>
        <p:spPr bwMode="auto">
          <a:xfrm>
            <a:off x="7949317" y="1952414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7879321" y="1764946"/>
            <a:ext cx="766901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7966965" y="2035360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37686" y="1947684"/>
            <a:ext cx="1654463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 anchor="ctr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5204577" y="1954158"/>
            <a:ext cx="2548938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ng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ầng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614712" y="1967425"/>
            <a:ext cx="1718583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719889" y="1954158"/>
            <a:ext cx="1983078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ng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54531" y="3243958"/>
            <a:ext cx="8843015" cy="1069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46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482626" y="596733"/>
            <a:ext cx="5661374" cy="43007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52068" y="711518"/>
            <a:ext cx="5715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	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n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ụ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382" y="24985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40853" y="1176227"/>
            <a:ext cx="2954354" cy="31372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5338" y="711518"/>
            <a:ext cx="2296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0481" y="1496347"/>
            <a:ext cx="26196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-352888" y="2297088"/>
            <a:ext cx="850670" cy="13068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-1128713" y="3506707"/>
            <a:ext cx="1888408" cy="2056682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5110564" y="395093"/>
            <a:ext cx="2151441" cy="33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74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2"/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6200000" flipH="1" flipV="1">
            <a:off x="3942279" y="-256887"/>
            <a:ext cx="3653338" cy="6578280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01022" y="1205247"/>
            <a:ext cx="1662240" cy="6680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9382" y="24985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337" y="711518"/>
            <a:ext cx="2883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5984" y="1308434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8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pic>
        <p:nvPicPr>
          <p:cNvPr id="16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01022" y="1770099"/>
            <a:ext cx="1662240" cy="66804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25984" y="1873286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49382" y="2357961"/>
            <a:ext cx="1971760" cy="66804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68757" y="2370039"/>
            <a:ext cx="1952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49382" y="2976965"/>
            <a:ext cx="1971760" cy="66804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8757" y="2989043"/>
            <a:ext cx="2087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01022" y="3585959"/>
            <a:ext cx="1662240" cy="66804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25984" y="3689146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35432" y="4222273"/>
            <a:ext cx="1662240" cy="66804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60394" y="4325460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76764" y="1381074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c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76764" y="1869903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76764" y="2331568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76764" y="2814062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76764" y="3227481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76764" y="3689146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76764" y="4150811"/>
            <a:ext cx="60444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â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>
            <a:stCxn id="15" idx="3"/>
            <a:endCxn id="35" idx="1"/>
          </p:cNvCxnSpPr>
          <p:nvPr/>
        </p:nvCxnSpPr>
        <p:spPr>
          <a:xfrm>
            <a:off x="2063262" y="1539268"/>
            <a:ext cx="813502" cy="238071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6" idx="3"/>
            <a:endCxn id="32" idx="1"/>
          </p:cNvCxnSpPr>
          <p:nvPr/>
        </p:nvCxnSpPr>
        <p:spPr>
          <a:xfrm>
            <a:off x="2063262" y="2104120"/>
            <a:ext cx="813502" cy="4582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9" idx="3"/>
            <a:endCxn id="31" idx="1"/>
          </p:cNvCxnSpPr>
          <p:nvPr/>
        </p:nvCxnSpPr>
        <p:spPr>
          <a:xfrm flipV="1">
            <a:off x="2221142" y="2100736"/>
            <a:ext cx="655622" cy="5001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34" idx="1"/>
          </p:cNvCxnSpPr>
          <p:nvPr/>
        </p:nvCxnSpPr>
        <p:spPr>
          <a:xfrm>
            <a:off x="2221142" y="3253657"/>
            <a:ext cx="655622" cy="20465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6" idx="3"/>
            <a:endCxn id="33" idx="1"/>
          </p:cNvCxnSpPr>
          <p:nvPr/>
        </p:nvCxnSpPr>
        <p:spPr>
          <a:xfrm flipV="1">
            <a:off x="2063262" y="3044895"/>
            <a:ext cx="813502" cy="87508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8" idx="3"/>
            <a:endCxn id="30" idx="1"/>
          </p:cNvCxnSpPr>
          <p:nvPr/>
        </p:nvCxnSpPr>
        <p:spPr>
          <a:xfrm flipV="1">
            <a:off x="2097672" y="1611907"/>
            <a:ext cx="779092" cy="294438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66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9382" y="24985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337" y="711518"/>
            <a:ext cx="86697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2,3...10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9212704">
            <a:off x="-664873" y="3243475"/>
            <a:ext cx="1828509" cy="3014728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441370"/>
              </p:ext>
            </p:extLst>
          </p:nvPr>
        </p:nvGraphicFramePr>
        <p:xfrm>
          <a:off x="345337" y="1818760"/>
          <a:ext cx="8669709" cy="237744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19186">
                  <a:extLst>
                    <a:ext uri="{9D8B030D-6E8A-4147-A177-3AD203B41FA5}">
                      <a16:colId xmlns:a16="http://schemas.microsoft.com/office/drawing/2014/main" val="3836344010"/>
                    </a:ext>
                  </a:extLst>
                </a:gridCol>
                <a:gridCol w="2760620">
                  <a:extLst>
                    <a:ext uri="{9D8B030D-6E8A-4147-A177-3AD203B41FA5}">
                      <a16:colId xmlns:a16="http://schemas.microsoft.com/office/drawing/2014/main" val="3520565476"/>
                    </a:ext>
                  </a:extLst>
                </a:gridCol>
                <a:gridCol w="2889903">
                  <a:extLst>
                    <a:ext uri="{9D8B030D-6E8A-4147-A177-3AD203B41FA5}">
                      <a16:colId xmlns:a16="http://schemas.microsoft.com/office/drawing/2014/main" val="413299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926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7372157"/>
                  </a:ext>
                </a:extLst>
              </a:tr>
            </a:tbl>
          </a:graphicData>
        </a:graphic>
      </p:graphicFrame>
      <p:pic>
        <p:nvPicPr>
          <p:cNvPr id="3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>
            <a:off x="7981243" y="3836993"/>
            <a:ext cx="1336283" cy="1394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38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463413"/>
              </p:ext>
            </p:extLst>
          </p:nvPr>
        </p:nvGraphicFramePr>
        <p:xfrm>
          <a:off x="4914438" y="1010377"/>
          <a:ext cx="4124053" cy="310896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436183">
                  <a:extLst>
                    <a:ext uri="{9D8B030D-6E8A-4147-A177-3AD203B41FA5}">
                      <a16:colId xmlns:a16="http://schemas.microsoft.com/office/drawing/2014/main" val="3836344010"/>
                    </a:ext>
                  </a:extLst>
                </a:gridCol>
                <a:gridCol w="1313186">
                  <a:extLst>
                    <a:ext uri="{9D8B030D-6E8A-4147-A177-3AD203B41FA5}">
                      <a16:colId xmlns:a16="http://schemas.microsoft.com/office/drawing/2014/main" val="3520565476"/>
                    </a:ext>
                  </a:extLst>
                </a:gridCol>
                <a:gridCol w="1374684">
                  <a:extLst>
                    <a:ext uri="{9D8B030D-6E8A-4147-A177-3AD203B41FA5}">
                      <a16:colId xmlns:a16="http://schemas.microsoft.com/office/drawing/2014/main" val="413299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926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7372157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129825" y="34025"/>
            <a:ext cx="4784611" cy="52061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9268" y="148811"/>
            <a:ext cx="482993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	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n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ụ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757764" y="-167614"/>
            <a:ext cx="1818253" cy="339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82290" y="2750007"/>
            <a:ext cx="476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8391" y="2665115"/>
            <a:ext cx="1066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3, 4, 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67582" y="2669664"/>
            <a:ext cx="1066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 7, 8, 9, 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44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1410789" y="-824636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026" y="1517095"/>
            <a:ext cx="8029128" cy="320067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73200" y="-362248"/>
            <a:ext cx="2549817" cy="452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06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aching Methods: Project-Based Learning by Slidesgo">
  <a:themeElements>
    <a:clrScheme name="Simple Light">
      <a:dk1>
        <a:srgbClr val="000000"/>
      </a:dk1>
      <a:lt1>
        <a:srgbClr val="FFFFFF"/>
      </a:lt1>
      <a:dk2>
        <a:srgbClr val="FFC1C1"/>
      </a:dk2>
      <a:lt2>
        <a:srgbClr val="5D65A1"/>
      </a:lt2>
      <a:accent1>
        <a:srgbClr val="ADB6DF"/>
      </a:accent1>
      <a:accent2>
        <a:srgbClr val="FFBC73"/>
      </a:accent2>
      <a:accent3>
        <a:srgbClr val="A0C4AA"/>
      </a:accent3>
      <a:accent4>
        <a:srgbClr val="FFECED"/>
      </a:accent4>
      <a:accent5>
        <a:srgbClr val="CFE1D4"/>
      </a:accent5>
      <a:accent6>
        <a:srgbClr val="F3F3F3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</TotalTime>
  <Words>2116</Words>
  <Application>Microsoft Office PowerPoint</Application>
  <PresentationFormat>On-screen Show (16:9)</PresentationFormat>
  <Paragraphs>343</Paragraphs>
  <Slides>46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1" baseType="lpstr">
      <vt:lpstr>SimSun</vt:lpstr>
      <vt:lpstr>Calibri</vt:lpstr>
      <vt:lpstr>Manrope</vt:lpstr>
      <vt:lpstr>Wingdings</vt:lpstr>
      <vt:lpstr>#9Slide06 SVNFresh Script</vt:lpstr>
      <vt:lpstr>Arial</vt:lpstr>
      <vt:lpstr>#9Slide03 Arima Madurai Medium</vt:lpstr>
      <vt:lpstr>Times</vt:lpstr>
      <vt:lpstr>Space Mono</vt:lpstr>
      <vt:lpstr>Cambria</vt:lpstr>
      <vt:lpstr>Times New Roman</vt:lpstr>
      <vt:lpstr>Tahoma</vt:lpstr>
      <vt:lpstr>#9Slide05 Angelline</vt:lpstr>
      <vt:lpstr>Teaching Methods: Project-Based Learn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CHING METHODS: PROJECT-BASED LEARNING</dc:title>
  <cp:lastModifiedBy>Admin</cp:lastModifiedBy>
  <cp:revision>83</cp:revision>
  <dcterms:modified xsi:type="dcterms:W3CDTF">2022-12-29T16:17:04Z</dcterms:modified>
</cp:coreProperties>
</file>